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82" r:id="rId6"/>
    <p:sldId id="285" r:id="rId7"/>
    <p:sldId id="286" r:id="rId8"/>
    <p:sldId id="290" r:id="rId9"/>
    <p:sldId id="291" r:id="rId10"/>
    <p:sldId id="287" r:id="rId11"/>
    <p:sldId id="292" r:id="rId12"/>
    <p:sldId id="284" r:id="rId13"/>
    <p:sldId id="293" r:id="rId14"/>
    <p:sldId id="263" r:id="rId15"/>
    <p:sldId id="277" r:id="rId16"/>
    <p:sldId id="259" r:id="rId17"/>
    <p:sldId id="264" r:id="rId18"/>
    <p:sldId id="268" r:id="rId19"/>
    <p:sldId id="262" r:id="rId20"/>
    <p:sldId id="281" r:id="rId21"/>
    <p:sldId id="267" r:id="rId22"/>
    <p:sldId id="265" r:id="rId23"/>
    <p:sldId id="288" r:id="rId24"/>
    <p:sldId id="289" r:id="rId25"/>
  </p:sldIdLst>
  <p:sldSz cx="12192000" cy="6858000"/>
  <p:notesSz cx="6858000" cy="9144000"/>
  <p:custDataLst>
    <p:tags r:id="rId2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52B139E-CF7B-429D-8F79-24AA4303D689}" v="3" dt="2025-05-07T21:22:31.3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BADC6155-0407-4D7A-BB08-2BBAC5B430C6}"/>
    <pc:docChg chg="delSld">
      <pc:chgData name="Danny Young" userId="cb0f4ce2-eb4f-479e-8e8f-3beb257e632f" providerId="ADAL" clId="{BADC6155-0407-4D7A-BB08-2BBAC5B430C6}" dt="2023-03-29T05:51:35.492" v="3" actId="2696"/>
      <pc:docMkLst>
        <pc:docMk/>
      </pc:docMkLst>
      <pc:sldChg chg="del">
        <pc:chgData name="Danny Young" userId="cb0f4ce2-eb4f-479e-8e8f-3beb257e632f" providerId="ADAL" clId="{BADC6155-0407-4D7A-BB08-2BBAC5B430C6}" dt="2023-03-29T05:51:35.408" v="1" actId="2696"/>
        <pc:sldMkLst>
          <pc:docMk/>
          <pc:sldMk cId="0" sldId="269"/>
        </pc:sldMkLst>
      </pc:sldChg>
      <pc:sldChg chg="del">
        <pc:chgData name="Danny Young" userId="cb0f4ce2-eb4f-479e-8e8f-3beb257e632f" providerId="ADAL" clId="{BADC6155-0407-4D7A-BB08-2BBAC5B430C6}" dt="2023-03-29T05:51:35.492" v="3" actId="2696"/>
        <pc:sldMkLst>
          <pc:docMk/>
          <pc:sldMk cId="0" sldId="270"/>
        </pc:sldMkLst>
      </pc:sldChg>
      <pc:sldChg chg="del">
        <pc:chgData name="Danny Young" userId="cb0f4ce2-eb4f-479e-8e8f-3beb257e632f" providerId="ADAL" clId="{BADC6155-0407-4D7A-BB08-2BBAC5B430C6}" dt="2023-03-29T05:51:35.352" v="0" actId="2696"/>
        <pc:sldMkLst>
          <pc:docMk/>
          <pc:sldMk cId="302457126" sldId="278"/>
        </pc:sldMkLst>
      </pc:sldChg>
      <pc:sldChg chg="del">
        <pc:chgData name="Danny Young" userId="cb0f4ce2-eb4f-479e-8e8f-3beb257e632f" providerId="ADAL" clId="{BADC6155-0407-4D7A-BB08-2BBAC5B430C6}" dt="2023-03-29T05:51:35.451" v="2" actId="2696"/>
        <pc:sldMkLst>
          <pc:docMk/>
          <pc:sldMk cId="1651785411" sldId="279"/>
        </pc:sldMkLst>
      </pc:sldChg>
    </pc:docChg>
  </pc:docChgLst>
  <pc:docChgLst>
    <pc:chgData name="Danny Young" userId="cb0f4ce2-eb4f-479e-8e8f-3beb257e632f" providerId="ADAL" clId="{C4D76EB7-99F6-4697-A37A-4AC67E32C93A}"/>
    <pc:docChg chg="undo custSel addSld delSld modSld sldOrd">
      <pc:chgData name="Danny Young" userId="cb0f4ce2-eb4f-479e-8e8f-3beb257e632f" providerId="ADAL" clId="{C4D76EB7-99F6-4697-A37A-4AC67E32C93A}" dt="2023-04-09T06:00:17.697" v="5095"/>
      <pc:docMkLst>
        <pc:docMk/>
      </pc:docMkLst>
      <pc:sldChg chg="modSp">
        <pc:chgData name="Danny Young" userId="cb0f4ce2-eb4f-479e-8e8f-3beb257e632f" providerId="ADAL" clId="{C4D76EB7-99F6-4697-A37A-4AC67E32C93A}" dt="2023-03-29T05:58:44.481" v="1" actId="20577"/>
        <pc:sldMkLst>
          <pc:docMk/>
          <pc:sldMk cId="0" sldId="256"/>
        </pc:sldMkLst>
        <pc:spChg chg="mod">
          <ac:chgData name="Danny Young" userId="cb0f4ce2-eb4f-479e-8e8f-3beb257e632f" providerId="ADAL" clId="{C4D76EB7-99F6-4697-A37A-4AC67E32C93A}" dt="2023-03-29T05:58:44.481" v="1" actId="20577"/>
          <ac:spMkLst>
            <pc:docMk/>
            <pc:sldMk cId="0" sldId="256"/>
            <ac:spMk id="2" creationId="{60B5FC59-8B02-49A6-B9E6-58B0F5A2FA88}"/>
          </ac:spMkLst>
        </pc:spChg>
      </pc:sldChg>
      <pc:sldChg chg="modSp del">
        <pc:chgData name="Danny Young" userId="cb0f4ce2-eb4f-479e-8e8f-3beb257e632f" providerId="ADAL" clId="{C4D76EB7-99F6-4697-A37A-4AC67E32C93A}" dt="2023-04-09T05:25:06.468" v="4279" actId="2696"/>
        <pc:sldMkLst>
          <pc:docMk/>
          <pc:sldMk cId="0" sldId="257"/>
        </pc:sldMkLst>
        <pc:spChg chg="mod">
          <ac:chgData name="Danny Young" userId="cb0f4ce2-eb4f-479e-8e8f-3beb257e632f" providerId="ADAL" clId="{C4D76EB7-99F6-4697-A37A-4AC67E32C93A}" dt="2023-04-05T04:55:38.170" v="2021" actId="20577"/>
          <ac:spMkLst>
            <pc:docMk/>
            <pc:sldMk cId="0" sldId="257"/>
            <ac:spMk id="178" creationId="{D67B9D33-88B9-4509-9169-D6B2A31D01B1}"/>
          </ac:spMkLst>
        </pc:spChg>
      </pc:sldChg>
      <pc:sldChg chg="ord">
        <pc:chgData name="Danny Young" userId="cb0f4ce2-eb4f-479e-8e8f-3beb257e632f" providerId="ADAL" clId="{C4D76EB7-99F6-4697-A37A-4AC67E32C93A}" dt="2023-04-09T06:00:17.697" v="5095"/>
        <pc:sldMkLst>
          <pc:docMk/>
          <pc:sldMk cId="0" sldId="268"/>
        </pc:sldMkLst>
      </pc:sldChg>
      <pc:sldChg chg="del">
        <pc:chgData name="Danny Young" userId="cb0f4ce2-eb4f-479e-8e8f-3beb257e632f" providerId="ADAL" clId="{C4D76EB7-99F6-4697-A37A-4AC67E32C93A}" dt="2023-03-29T06:30:24.484" v="698" actId="2696"/>
        <pc:sldMkLst>
          <pc:docMk/>
          <pc:sldMk cId="2208907030" sldId="271"/>
        </pc:sldMkLst>
      </pc:sldChg>
      <pc:sldChg chg="del">
        <pc:chgData name="Danny Young" userId="cb0f4ce2-eb4f-479e-8e8f-3beb257e632f" providerId="ADAL" clId="{C4D76EB7-99F6-4697-A37A-4AC67E32C93A}" dt="2023-03-29T06:30:24.650" v="699" actId="2696"/>
        <pc:sldMkLst>
          <pc:docMk/>
          <pc:sldMk cId="122722965" sldId="272"/>
        </pc:sldMkLst>
      </pc:sldChg>
      <pc:sldChg chg="del">
        <pc:chgData name="Danny Young" userId="cb0f4ce2-eb4f-479e-8e8f-3beb257e632f" providerId="ADAL" clId="{C4D76EB7-99F6-4697-A37A-4AC67E32C93A}" dt="2023-03-29T06:30:24.790" v="700" actId="2696"/>
        <pc:sldMkLst>
          <pc:docMk/>
          <pc:sldMk cId="2308007161" sldId="274"/>
        </pc:sldMkLst>
      </pc:sldChg>
      <pc:sldChg chg="del">
        <pc:chgData name="Danny Young" userId="cb0f4ce2-eb4f-479e-8e8f-3beb257e632f" providerId="ADAL" clId="{C4D76EB7-99F6-4697-A37A-4AC67E32C93A}" dt="2023-03-29T06:30:24.958" v="701" actId="2696"/>
        <pc:sldMkLst>
          <pc:docMk/>
          <pc:sldMk cId="2165454599" sldId="275"/>
        </pc:sldMkLst>
      </pc:sldChg>
      <pc:sldChg chg="del ord">
        <pc:chgData name="Danny Young" userId="cb0f4ce2-eb4f-479e-8e8f-3beb257e632f" providerId="ADAL" clId="{C4D76EB7-99F6-4697-A37A-4AC67E32C93A}" dt="2023-03-29T06:30:38.455" v="702" actId="2696"/>
        <pc:sldMkLst>
          <pc:docMk/>
          <pc:sldMk cId="4137846670" sldId="276"/>
        </pc:sldMkLst>
      </pc:sldChg>
      <pc:sldChg chg="modSp del">
        <pc:chgData name="Danny Young" userId="cb0f4ce2-eb4f-479e-8e8f-3beb257e632f" providerId="ADAL" clId="{C4D76EB7-99F6-4697-A37A-4AC67E32C93A}" dt="2023-04-09T05:25:06.685" v="4280" actId="2696"/>
        <pc:sldMkLst>
          <pc:docMk/>
          <pc:sldMk cId="1493936454" sldId="280"/>
        </pc:sldMkLst>
        <pc:spChg chg="mod">
          <ac:chgData name="Danny Young" userId="cb0f4ce2-eb4f-479e-8e8f-3beb257e632f" providerId="ADAL" clId="{C4D76EB7-99F6-4697-A37A-4AC67E32C93A}" dt="2023-03-29T06:31:36.138" v="703" actId="1076"/>
          <ac:spMkLst>
            <pc:docMk/>
            <pc:sldMk cId="1493936454" sldId="280"/>
            <ac:spMk id="2" creationId="{7A07C086-2CEE-4CF8-BD03-524C540EAF39}"/>
          </ac:spMkLst>
        </pc:spChg>
        <pc:spChg chg="mod">
          <ac:chgData name="Danny Young" userId="cb0f4ce2-eb4f-479e-8e8f-3beb257e632f" providerId="ADAL" clId="{C4D76EB7-99F6-4697-A37A-4AC67E32C93A}" dt="2023-04-05T04:53:17.286" v="1885" actId="20577"/>
          <ac:spMkLst>
            <pc:docMk/>
            <pc:sldMk cId="1493936454" sldId="280"/>
            <ac:spMk id="7" creationId="{1020FA8F-D074-494C-8EC8-C16BD6123E06}"/>
          </ac:spMkLst>
        </pc:spChg>
        <pc:spChg chg="mod">
          <ac:chgData name="Danny Young" userId="cb0f4ce2-eb4f-479e-8e8f-3beb257e632f" providerId="ADAL" clId="{C4D76EB7-99F6-4697-A37A-4AC67E32C93A}" dt="2023-04-05T04:54:53.645" v="1976" actId="20577"/>
          <ac:spMkLst>
            <pc:docMk/>
            <pc:sldMk cId="1493936454" sldId="280"/>
            <ac:spMk id="8" creationId="{CC64EF0A-AD55-4B6B-8F52-58A641942DA7}"/>
          </ac:spMkLst>
        </pc:spChg>
        <pc:spChg chg="mod">
          <ac:chgData name="Danny Young" userId="cb0f4ce2-eb4f-479e-8e8f-3beb257e632f" providerId="ADAL" clId="{C4D76EB7-99F6-4697-A37A-4AC67E32C93A}" dt="2023-04-05T04:54:36.343" v="1950" actId="1076"/>
          <ac:spMkLst>
            <pc:docMk/>
            <pc:sldMk cId="1493936454" sldId="280"/>
            <ac:spMk id="9" creationId="{EF269588-AD1C-4315-B448-7B1F520B8039}"/>
          </ac:spMkLst>
        </pc:spChg>
        <pc:spChg chg="mod">
          <ac:chgData name="Danny Young" userId="cb0f4ce2-eb4f-479e-8e8f-3beb257e632f" providerId="ADAL" clId="{C4D76EB7-99F6-4697-A37A-4AC67E32C93A}" dt="2023-04-05T04:54:32.326" v="1949" actId="1076"/>
          <ac:spMkLst>
            <pc:docMk/>
            <pc:sldMk cId="1493936454" sldId="280"/>
            <ac:spMk id="10" creationId="{98822808-5472-4E9A-9247-3AF30DDF96D5}"/>
          </ac:spMkLst>
        </pc:spChg>
        <pc:spChg chg="mod">
          <ac:chgData name="Danny Young" userId="cb0f4ce2-eb4f-479e-8e8f-3beb257e632f" providerId="ADAL" clId="{C4D76EB7-99F6-4697-A37A-4AC67E32C93A}" dt="2023-04-05T04:54:32.326" v="1949" actId="1076"/>
          <ac:spMkLst>
            <pc:docMk/>
            <pc:sldMk cId="1493936454" sldId="280"/>
            <ac:spMk id="11" creationId="{E0D20860-CDB8-4B71-B33A-F456D8BD19C6}"/>
          </ac:spMkLst>
        </pc:spChg>
      </pc:sldChg>
      <pc:sldChg chg="addSp delSp modSp add delAnim modAnim">
        <pc:chgData name="Danny Young" userId="cb0f4ce2-eb4f-479e-8e8f-3beb257e632f" providerId="ADAL" clId="{C4D76EB7-99F6-4697-A37A-4AC67E32C93A}" dt="2023-03-29T06:13:07.932" v="459" actId="1076"/>
        <pc:sldMkLst>
          <pc:docMk/>
          <pc:sldMk cId="2581917533" sldId="282"/>
        </pc:sldMkLst>
        <pc:spChg chg="mod">
          <ac:chgData name="Danny Young" userId="cb0f4ce2-eb4f-479e-8e8f-3beb257e632f" providerId="ADAL" clId="{C4D76EB7-99F6-4697-A37A-4AC67E32C93A}" dt="2023-03-29T06:13:07.932" v="459" actId="1076"/>
          <ac:spMkLst>
            <pc:docMk/>
            <pc:sldMk cId="2581917533" sldId="282"/>
            <ac:spMk id="2" creationId="{AFA0BD21-8651-4E1E-9F34-25487FF2C50E}"/>
          </ac:spMkLst>
        </pc:spChg>
        <pc:spChg chg="mod">
          <ac:chgData name="Danny Young" userId="cb0f4ce2-eb4f-479e-8e8f-3beb257e632f" providerId="ADAL" clId="{C4D76EB7-99F6-4697-A37A-4AC67E32C93A}" dt="2023-03-29T06:01:43.840" v="297" actId="14100"/>
          <ac:spMkLst>
            <pc:docMk/>
            <pc:sldMk cId="2581917533" sldId="282"/>
            <ac:spMk id="3" creationId="{73D26235-7896-46E5-BFA7-D6A1B13BB70B}"/>
          </ac:spMkLst>
        </pc:spChg>
        <pc:spChg chg="add mod">
          <ac:chgData name="Danny Young" userId="cb0f4ce2-eb4f-479e-8e8f-3beb257e632f" providerId="ADAL" clId="{C4D76EB7-99F6-4697-A37A-4AC67E32C93A}" dt="2023-03-29T06:02:51.915" v="324" actId="207"/>
          <ac:spMkLst>
            <pc:docMk/>
            <pc:sldMk cId="2581917533" sldId="282"/>
            <ac:spMk id="7" creationId="{52F9B877-65D0-4C5F-A3B9-A44DA876C141}"/>
          </ac:spMkLst>
        </pc:spChg>
        <pc:spChg chg="add mod">
          <ac:chgData name="Danny Young" userId="cb0f4ce2-eb4f-479e-8e8f-3beb257e632f" providerId="ADAL" clId="{C4D76EB7-99F6-4697-A37A-4AC67E32C93A}" dt="2023-03-29T06:04:04.510" v="369" actId="1076"/>
          <ac:spMkLst>
            <pc:docMk/>
            <pc:sldMk cId="2581917533" sldId="282"/>
            <ac:spMk id="10" creationId="{8F150F26-6641-479D-884D-B4714477C939}"/>
          </ac:spMkLst>
        </pc:spChg>
        <pc:spChg chg="add mod">
          <ac:chgData name="Danny Young" userId="cb0f4ce2-eb4f-479e-8e8f-3beb257e632f" providerId="ADAL" clId="{C4D76EB7-99F6-4697-A37A-4AC67E32C93A}" dt="2023-03-29T06:05:21.254" v="420" actId="20577"/>
          <ac:spMkLst>
            <pc:docMk/>
            <pc:sldMk cId="2581917533" sldId="282"/>
            <ac:spMk id="12" creationId="{9C8C8D75-1D7B-477E-9555-DEDE5F3EC35D}"/>
          </ac:spMkLst>
        </pc:spChg>
        <pc:spChg chg="add mod">
          <ac:chgData name="Danny Young" userId="cb0f4ce2-eb4f-479e-8e8f-3beb257e632f" providerId="ADAL" clId="{C4D76EB7-99F6-4697-A37A-4AC67E32C93A}" dt="2023-03-29T06:06:19.693" v="428" actId="1076"/>
          <ac:spMkLst>
            <pc:docMk/>
            <pc:sldMk cId="2581917533" sldId="282"/>
            <ac:spMk id="102" creationId="{14EFC4B8-8192-4DE6-8726-D98409D9DF41}"/>
          </ac:spMkLst>
        </pc:spChg>
        <pc:spChg chg="add mod">
          <ac:chgData name="Danny Young" userId="cb0f4ce2-eb4f-479e-8e8f-3beb257e632f" providerId="ADAL" clId="{C4D76EB7-99F6-4697-A37A-4AC67E32C93A}" dt="2023-03-29T06:06:19.693" v="428" actId="1076"/>
          <ac:spMkLst>
            <pc:docMk/>
            <pc:sldMk cId="2581917533" sldId="282"/>
            <ac:spMk id="103" creationId="{BCC908C4-3D6D-4A2B-A4F2-5AF94FE631D9}"/>
          </ac:spMkLst>
        </pc:spChg>
        <pc:spChg chg="add mod">
          <ac:chgData name="Danny Young" userId="cb0f4ce2-eb4f-479e-8e8f-3beb257e632f" providerId="ADAL" clId="{C4D76EB7-99F6-4697-A37A-4AC67E32C93A}" dt="2023-03-29T06:06:19.693" v="428" actId="1076"/>
          <ac:spMkLst>
            <pc:docMk/>
            <pc:sldMk cId="2581917533" sldId="282"/>
            <ac:spMk id="107" creationId="{F21F1DB9-E11D-4B9B-A35D-1C09779B58BE}"/>
          </ac:spMkLst>
        </pc:spChg>
        <pc:spChg chg="add mod">
          <ac:chgData name="Danny Young" userId="cb0f4ce2-eb4f-479e-8e8f-3beb257e632f" providerId="ADAL" clId="{C4D76EB7-99F6-4697-A37A-4AC67E32C93A}" dt="2023-03-29T06:06:19.693" v="428" actId="1076"/>
          <ac:spMkLst>
            <pc:docMk/>
            <pc:sldMk cId="2581917533" sldId="282"/>
            <ac:spMk id="108" creationId="{2A062CBD-4FFC-4330-B000-CF224F2B5E3A}"/>
          </ac:spMkLst>
        </pc:spChg>
        <pc:spChg chg="add del mod">
          <ac:chgData name="Danny Young" userId="cb0f4ce2-eb4f-479e-8e8f-3beb257e632f" providerId="ADAL" clId="{C4D76EB7-99F6-4697-A37A-4AC67E32C93A}" dt="2023-03-29T06:06:43.789" v="431"/>
          <ac:spMkLst>
            <pc:docMk/>
            <pc:sldMk cId="2581917533" sldId="282"/>
            <ac:spMk id="109" creationId="{8524D0EA-D72D-48AE-8CC2-00E972CC4889}"/>
          </ac:spMkLst>
        </pc:spChg>
        <pc:spChg chg="add mod">
          <ac:chgData name="Danny Young" userId="cb0f4ce2-eb4f-479e-8e8f-3beb257e632f" providerId="ADAL" clId="{C4D76EB7-99F6-4697-A37A-4AC67E32C93A}" dt="2023-03-29T06:06:19.693" v="428" actId="1076"/>
          <ac:spMkLst>
            <pc:docMk/>
            <pc:sldMk cId="2581917533" sldId="282"/>
            <ac:spMk id="110" creationId="{62292DC2-DA5F-4065-8C5F-989274D97769}"/>
          </ac:spMkLst>
        </pc:spChg>
        <pc:spChg chg="add mod">
          <ac:chgData name="Danny Young" userId="cb0f4ce2-eb4f-479e-8e8f-3beb257e632f" providerId="ADAL" clId="{C4D76EB7-99F6-4697-A37A-4AC67E32C93A}" dt="2023-03-29T06:06:19.693" v="428" actId="1076"/>
          <ac:spMkLst>
            <pc:docMk/>
            <pc:sldMk cId="2581917533" sldId="282"/>
            <ac:spMk id="111" creationId="{811A4580-08E6-4F4B-9BCE-8F22144D31CE}"/>
          </ac:spMkLst>
        </pc:spChg>
        <pc:spChg chg="add del mod">
          <ac:chgData name="Danny Young" userId="cb0f4ce2-eb4f-479e-8e8f-3beb257e632f" providerId="ADAL" clId="{C4D76EB7-99F6-4697-A37A-4AC67E32C93A}" dt="2023-03-29T06:06:43.789" v="431"/>
          <ac:spMkLst>
            <pc:docMk/>
            <pc:sldMk cId="2581917533" sldId="282"/>
            <ac:spMk id="112" creationId="{4E48FFA4-F7CD-425C-9B15-4EAFACA9976F}"/>
          </ac:spMkLst>
        </pc:spChg>
        <pc:spChg chg="add del mod">
          <ac:chgData name="Danny Young" userId="cb0f4ce2-eb4f-479e-8e8f-3beb257e632f" providerId="ADAL" clId="{C4D76EB7-99F6-4697-A37A-4AC67E32C93A}" dt="2023-03-29T06:06:43.789" v="431"/>
          <ac:spMkLst>
            <pc:docMk/>
            <pc:sldMk cId="2581917533" sldId="282"/>
            <ac:spMk id="113" creationId="{E8BD2A8C-0E96-4A0C-B606-3A611A4FDF61}"/>
          </ac:spMkLst>
        </pc:spChg>
        <pc:spChg chg="add del mod">
          <ac:chgData name="Danny Young" userId="cb0f4ce2-eb4f-479e-8e8f-3beb257e632f" providerId="ADAL" clId="{C4D76EB7-99F6-4697-A37A-4AC67E32C93A}" dt="2023-03-29T06:06:43.789" v="431"/>
          <ac:spMkLst>
            <pc:docMk/>
            <pc:sldMk cId="2581917533" sldId="282"/>
            <ac:spMk id="114" creationId="{EAE07008-ABDD-40C3-A07D-0A26E8738F71}"/>
          </ac:spMkLst>
        </pc:spChg>
        <pc:spChg chg="add del mod">
          <ac:chgData name="Danny Young" userId="cb0f4ce2-eb4f-479e-8e8f-3beb257e632f" providerId="ADAL" clId="{C4D76EB7-99F6-4697-A37A-4AC67E32C93A}" dt="2023-03-29T06:06:43.789" v="431"/>
          <ac:spMkLst>
            <pc:docMk/>
            <pc:sldMk cId="2581917533" sldId="282"/>
            <ac:spMk id="115" creationId="{E4815E0A-399B-4183-9AC1-23000F2D0777}"/>
          </ac:spMkLst>
        </pc:spChg>
        <pc:spChg chg="add">
          <ac:chgData name="Danny Young" userId="cb0f4ce2-eb4f-479e-8e8f-3beb257e632f" providerId="ADAL" clId="{C4D76EB7-99F6-4697-A37A-4AC67E32C93A}" dt="2023-03-29T06:06:44.394" v="432"/>
          <ac:spMkLst>
            <pc:docMk/>
            <pc:sldMk cId="2581917533" sldId="282"/>
            <ac:spMk id="127" creationId="{BFDA4198-C36C-4EC4-AFFD-8F9D32142D00}"/>
          </ac:spMkLst>
        </pc:spChg>
        <pc:spChg chg="add">
          <ac:chgData name="Danny Young" userId="cb0f4ce2-eb4f-479e-8e8f-3beb257e632f" providerId="ADAL" clId="{C4D76EB7-99F6-4697-A37A-4AC67E32C93A}" dt="2023-03-29T06:06:44.394" v="432"/>
          <ac:spMkLst>
            <pc:docMk/>
            <pc:sldMk cId="2581917533" sldId="282"/>
            <ac:spMk id="128" creationId="{720999CF-A5A0-4C21-A7D0-49AD9D91D020}"/>
          </ac:spMkLst>
        </pc:spChg>
        <pc:spChg chg="add">
          <ac:chgData name="Danny Young" userId="cb0f4ce2-eb4f-479e-8e8f-3beb257e632f" providerId="ADAL" clId="{C4D76EB7-99F6-4697-A37A-4AC67E32C93A}" dt="2023-03-29T06:06:44.394" v="432"/>
          <ac:spMkLst>
            <pc:docMk/>
            <pc:sldMk cId="2581917533" sldId="282"/>
            <ac:spMk id="129" creationId="{1D48F0D4-B664-48FB-B6F7-5C843871F8E5}"/>
          </ac:spMkLst>
        </pc:spChg>
        <pc:spChg chg="add">
          <ac:chgData name="Danny Young" userId="cb0f4ce2-eb4f-479e-8e8f-3beb257e632f" providerId="ADAL" clId="{C4D76EB7-99F6-4697-A37A-4AC67E32C93A}" dt="2023-03-29T06:06:44.394" v="432"/>
          <ac:spMkLst>
            <pc:docMk/>
            <pc:sldMk cId="2581917533" sldId="282"/>
            <ac:spMk id="130" creationId="{29E7D7EA-644D-4E8C-A5C0-C53C37783D23}"/>
          </ac:spMkLst>
        </pc:spChg>
        <pc:spChg chg="add">
          <ac:chgData name="Danny Young" userId="cb0f4ce2-eb4f-479e-8e8f-3beb257e632f" providerId="ADAL" clId="{C4D76EB7-99F6-4697-A37A-4AC67E32C93A}" dt="2023-03-29T06:06:44.394" v="432"/>
          <ac:spMkLst>
            <pc:docMk/>
            <pc:sldMk cId="2581917533" sldId="282"/>
            <ac:spMk id="131" creationId="{6116D0BA-03D3-4A18-B538-4555A8C15907}"/>
          </ac:spMkLst>
        </pc:spChg>
        <pc:grpChg chg="add mod">
          <ac:chgData name="Danny Young" userId="cb0f4ce2-eb4f-479e-8e8f-3beb257e632f" providerId="ADAL" clId="{C4D76EB7-99F6-4697-A37A-4AC67E32C93A}" dt="2023-03-29T06:06:19.693" v="428" actId="1076"/>
          <ac:grpSpMkLst>
            <pc:docMk/>
            <pc:sldMk cId="2581917533" sldId="282"/>
            <ac:grpSpMk id="20" creationId="{1ED3736A-A876-4F44-8C4C-A10A4C983045}"/>
          </ac:grpSpMkLst>
        </pc:grpChg>
        <pc:grpChg chg="add del mod">
          <ac:chgData name="Danny Young" userId="cb0f4ce2-eb4f-479e-8e8f-3beb257e632f" providerId="ADAL" clId="{C4D76EB7-99F6-4697-A37A-4AC67E32C93A}" dt="2023-03-29T06:06:43.789" v="431"/>
          <ac:grpSpMkLst>
            <pc:docMk/>
            <pc:sldMk cId="2581917533" sldId="282"/>
            <ac:grpSpMk id="104" creationId="{B93E4F39-900A-43D8-99E2-04B816F7AF26}"/>
          </ac:grpSpMkLst>
        </pc:grpChg>
        <pc:grpChg chg="add">
          <ac:chgData name="Danny Young" userId="cb0f4ce2-eb4f-479e-8e8f-3beb257e632f" providerId="ADAL" clId="{C4D76EB7-99F6-4697-A37A-4AC67E32C93A}" dt="2023-03-29T06:06:44.394" v="432"/>
          <ac:grpSpMkLst>
            <pc:docMk/>
            <pc:sldMk cId="2581917533" sldId="282"/>
            <ac:grpSpMk id="124" creationId="{74759ABB-5BC2-4A58-A325-489AB1D6530C}"/>
          </ac:grpSpMkLst>
        </pc:grpChg>
        <pc:graphicFrameChg chg="add del mod">
          <ac:chgData name="Danny Young" userId="cb0f4ce2-eb4f-479e-8e8f-3beb257e632f" providerId="ADAL" clId="{C4D76EB7-99F6-4697-A37A-4AC67E32C93A}" dt="2023-03-29T06:02:56.588" v="326"/>
          <ac:graphicFrameMkLst>
            <pc:docMk/>
            <pc:sldMk cId="2581917533" sldId="282"/>
            <ac:graphicFrameMk id="4" creationId="{0A7E95C7-C252-4346-BD3B-42F6115C7624}"/>
          </ac:graphicFrameMkLst>
        </pc:graphicFrameChg>
        <pc:graphicFrameChg chg="add del mod">
          <ac:chgData name="Danny Young" userId="cb0f4ce2-eb4f-479e-8e8f-3beb257e632f" providerId="ADAL" clId="{C4D76EB7-99F6-4697-A37A-4AC67E32C93A}" dt="2023-03-29T06:04:34.601" v="373" actId="478"/>
          <ac:graphicFrameMkLst>
            <pc:docMk/>
            <pc:sldMk cId="2581917533" sldId="282"/>
            <ac:graphicFrameMk id="5" creationId="{D51D77BF-A1B0-4200-BDC8-7D24029C28FC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7:44.104" v="435" actId="1076"/>
          <ac:graphicFrameMkLst>
            <pc:docMk/>
            <pc:sldMk cId="2581917533" sldId="282"/>
            <ac:graphicFrameMk id="6" creationId="{59460F02-0CCA-404B-87F4-415D13510711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3:23.100" v="338" actId="1076"/>
          <ac:graphicFrameMkLst>
            <pc:docMk/>
            <pc:sldMk cId="2581917533" sldId="282"/>
            <ac:graphicFrameMk id="8" creationId="{949B1942-F7E9-4C06-8552-B9AA095BD51E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4:10.090" v="370" actId="1076"/>
          <ac:graphicFrameMkLst>
            <pc:docMk/>
            <pc:sldMk cId="2581917533" sldId="282"/>
            <ac:graphicFrameMk id="9" creationId="{08174D56-1EC9-4F99-88F7-6FBFA7CEE45A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7:51.425" v="438" actId="1076"/>
          <ac:graphicFrameMkLst>
            <pc:docMk/>
            <pc:sldMk cId="2581917533" sldId="282"/>
            <ac:graphicFrameMk id="11" creationId="{ACF0140D-1F19-4423-BB67-B32BACE849AC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5:26.466" v="422" actId="1076"/>
          <ac:graphicFrameMkLst>
            <pc:docMk/>
            <pc:sldMk cId="2581917533" sldId="282"/>
            <ac:graphicFrameMk id="13" creationId="{AA957EC3-E0F4-41BB-90D5-582D665EAFFE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5:52.015" v="424" actId="1076"/>
          <ac:graphicFrameMkLst>
            <pc:docMk/>
            <pc:sldMk cId="2581917533" sldId="282"/>
            <ac:graphicFrameMk id="14" creationId="{9DC73768-E732-47AF-8FBF-DB6E3E964AEF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5:52.015" v="424" actId="1076"/>
          <ac:graphicFrameMkLst>
            <pc:docMk/>
            <pc:sldMk cId="2581917533" sldId="282"/>
            <ac:graphicFrameMk id="15" creationId="{12DAAA86-591F-42F0-9632-2DFC74B8731E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5:52.015" v="424" actId="1076"/>
          <ac:graphicFrameMkLst>
            <pc:docMk/>
            <pc:sldMk cId="2581917533" sldId="282"/>
            <ac:graphicFrameMk id="16" creationId="{B90246AF-669B-47DB-B210-35B99AB2FA54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5:52.015" v="424" actId="1076"/>
          <ac:graphicFrameMkLst>
            <pc:docMk/>
            <pc:sldMk cId="2581917533" sldId="282"/>
            <ac:graphicFrameMk id="17" creationId="{5C12C7BF-614B-4DFC-92DA-21D91F2D42F3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5:52.015" v="424" actId="1076"/>
          <ac:graphicFrameMkLst>
            <pc:docMk/>
            <pc:sldMk cId="2581917533" sldId="282"/>
            <ac:graphicFrameMk id="18" creationId="{5857BC84-0974-42D8-B25E-FE520E6AE698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05:52.015" v="424" actId="1076"/>
          <ac:graphicFrameMkLst>
            <pc:docMk/>
            <pc:sldMk cId="2581917533" sldId="282"/>
            <ac:graphicFrameMk id="19" creationId="{4E550020-7853-4EF9-B825-1A8587FA207F}"/>
          </ac:graphicFrameMkLst>
        </pc:graphicFrameChg>
        <pc:graphicFrameChg chg="add del mod">
          <ac:chgData name="Danny Young" userId="cb0f4ce2-eb4f-479e-8e8f-3beb257e632f" providerId="ADAL" clId="{C4D76EB7-99F6-4697-A37A-4AC67E32C93A}" dt="2023-03-29T06:10:50.025" v="448" actId="478"/>
          <ac:graphicFrameMkLst>
            <pc:docMk/>
            <pc:sldMk cId="2581917533" sldId="282"/>
            <ac:graphicFrameMk id="117" creationId="{EC2453DC-5900-4619-B504-0E971A849E57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10:56.428" v="449" actId="1076"/>
          <ac:graphicFrameMkLst>
            <pc:docMk/>
            <pc:sldMk cId="2581917533" sldId="282"/>
            <ac:graphicFrameMk id="118" creationId="{92A4F9F9-04B7-4D87-BB75-56F163480EA9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10:56.428" v="449" actId="1076"/>
          <ac:graphicFrameMkLst>
            <pc:docMk/>
            <pc:sldMk cId="2581917533" sldId="282"/>
            <ac:graphicFrameMk id="119" creationId="{53CBCFFC-FF03-4D99-BEA8-E29D107D8622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10:56.428" v="449" actId="1076"/>
          <ac:graphicFrameMkLst>
            <pc:docMk/>
            <pc:sldMk cId="2581917533" sldId="282"/>
            <ac:graphicFrameMk id="120" creationId="{33CFABB2-F7BB-4499-B7D8-A2D5A5CEDD43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10:56.428" v="449" actId="1076"/>
          <ac:graphicFrameMkLst>
            <pc:docMk/>
            <pc:sldMk cId="2581917533" sldId="282"/>
            <ac:graphicFrameMk id="121" creationId="{25B6992B-737A-468E-BAE9-DF3B0A4D2E98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10:56.428" v="449" actId="1076"/>
          <ac:graphicFrameMkLst>
            <pc:docMk/>
            <pc:sldMk cId="2581917533" sldId="282"/>
            <ac:graphicFrameMk id="122" creationId="{B26A9C9E-8EEF-4E0E-B568-A4E89004D7B9}"/>
          </ac:graphicFrameMkLst>
        </pc:graphicFrameChg>
        <pc:graphicFrameChg chg="add mod">
          <ac:chgData name="Danny Young" userId="cb0f4ce2-eb4f-479e-8e8f-3beb257e632f" providerId="ADAL" clId="{C4D76EB7-99F6-4697-A37A-4AC67E32C93A}" dt="2023-03-29T06:10:56.428" v="449" actId="1076"/>
          <ac:graphicFrameMkLst>
            <pc:docMk/>
            <pc:sldMk cId="2581917533" sldId="282"/>
            <ac:graphicFrameMk id="123" creationId="{9AFC89FA-5643-4E67-AA8F-7629B39BF135}"/>
          </ac:graphicFrameMkLst>
        </pc:graphicFrameChg>
        <pc:cxnChg chg="add mod">
          <ac:chgData name="Danny Young" userId="cb0f4ce2-eb4f-479e-8e8f-3beb257e632f" providerId="ADAL" clId="{C4D76EB7-99F6-4697-A37A-4AC67E32C93A}" dt="2023-03-29T06:06:19.693" v="428" actId="1076"/>
          <ac:cxnSpMkLst>
            <pc:docMk/>
            <pc:sldMk cId="2581917533" sldId="282"/>
            <ac:cxnSpMk id="116" creationId="{9A274738-2C2A-4ECB-8140-C37F335227CA}"/>
          </ac:cxnSpMkLst>
        </pc:cxnChg>
      </pc:sldChg>
      <pc:sldChg chg="addSp delSp modSp add del">
        <pc:chgData name="Danny Young" userId="cb0f4ce2-eb4f-479e-8e8f-3beb257e632f" providerId="ADAL" clId="{C4D76EB7-99F6-4697-A37A-4AC67E32C93A}" dt="2023-04-05T04:51:57.723" v="1884" actId="2696"/>
        <pc:sldMkLst>
          <pc:docMk/>
          <pc:sldMk cId="2261730330" sldId="283"/>
        </pc:sldMkLst>
        <pc:spChg chg="del">
          <ac:chgData name="Danny Young" userId="cb0f4ce2-eb4f-479e-8e8f-3beb257e632f" providerId="ADAL" clId="{C4D76EB7-99F6-4697-A37A-4AC67E32C93A}" dt="2023-03-29T06:14:08.616" v="598" actId="478"/>
          <ac:spMkLst>
            <pc:docMk/>
            <pc:sldMk cId="2261730330" sldId="283"/>
            <ac:spMk id="2" creationId="{B2BE1FC3-4A8E-4419-814B-F6904AA76D63}"/>
          </ac:spMkLst>
        </pc:spChg>
        <pc:spChg chg="mod">
          <ac:chgData name="Danny Young" userId="cb0f4ce2-eb4f-479e-8e8f-3beb257e632f" providerId="ADAL" clId="{C4D76EB7-99F6-4697-A37A-4AC67E32C93A}" dt="2023-03-29T06:14:16.747" v="600" actId="14100"/>
          <ac:spMkLst>
            <pc:docMk/>
            <pc:sldMk cId="2261730330" sldId="283"/>
            <ac:spMk id="3" creationId="{6943EF59-CDA9-4B6A-8697-28CB5CA6A7A3}"/>
          </ac:spMkLst>
        </pc:spChg>
        <pc:spChg chg="mod">
          <ac:chgData name="Danny Young" userId="cb0f4ce2-eb4f-479e-8e8f-3beb257e632f" providerId="ADAL" clId="{C4D76EB7-99F6-4697-A37A-4AC67E32C93A}" dt="2023-03-29T06:24:15.781" v="630" actId="1076"/>
          <ac:spMkLst>
            <pc:docMk/>
            <pc:sldMk cId="2261730330" sldId="283"/>
            <ac:spMk id="11" creationId="{063F6325-3FD1-4770-8A90-6B8FDB5BA962}"/>
          </ac:spMkLst>
        </pc:spChg>
        <pc:spChg chg="del">
          <ac:chgData name="Danny Young" userId="cb0f4ce2-eb4f-479e-8e8f-3beb257e632f" providerId="ADAL" clId="{C4D76EB7-99F6-4697-A37A-4AC67E32C93A}" dt="2023-03-29T06:25:09.552" v="642"/>
          <ac:spMkLst>
            <pc:docMk/>
            <pc:sldMk cId="2261730330" sldId="283"/>
            <ac:spMk id="183" creationId="{6C919F90-13E1-443D-B58B-4FFB5AD88F5B}"/>
          </ac:spMkLst>
        </pc:spChg>
        <pc:spChg chg="del">
          <ac:chgData name="Danny Young" userId="cb0f4ce2-eb4f-479e-8e8f-3beb257e632f" providerId="ADAL" clId="{C4D76EB7-99F6-4697-A37A-4AC67E32C93A}" dt="2023-03-29T06:24:21.614" v="631"/>
          <ac:spMkLst>
            <pc:docMk/>
            <pc:sldMk cId="2261730330" sldId="283"/>
            <ac:spMk id="184" creationId="{EA9A6F8D-C3BC-49DB-BDC4-F776F14984AE}"/>
          </ac:spMkLst>
        </pc:spChg>
        <pc:spChg chg="del">
          <ac:chgData name="Danny Young" userId="cb0f4ce2-eb4f-479e-8e8f-3beb257e632f" providerId="ADAL" clId="{C4D76EB7-99F6-4697-A37A-4AC67E32C93A}" dt="2023-03-29T06:24:21.614" v="631"/>
          <ac:spMkLst>
            <pc:docMk/>
            <pc:sldMk cId="2261730330" sldId="283"/>
            <ac:spMk id="185" creationId="{267A2DC9-9DBD-46F3-A414-DC099E017EF1}"/>
          </ac:spMkLst>
        </pc:spChg>
        <pc:spChg chg="del">
          <ac:chgData name="Danny Young" userId="cb0f4ce2-eb4f-479e-8e8f-3beb257e632f" providerId="ADAL" clId="{C4D76EB7-99F6-4697-A37A-4AC67E32C93A}" dt="2023-03-29T06:23:41.389" v="625"/>
          <ac:spMkLst>
            <pc:docMk/>
            <pc:sldMk cId="2261730330" sldId="283"/>
            <ac:spMk id="186" creationId="{C879B0B6-3C5A-4E4A-8DB6-80F77D051AE6}"/>
          </ac:spMkLst>
        </pc:spChg>
        <pc:spChg chg="del">
          <ac:chgData name="Danny Young" userId="cb0f4ce2-eb4f-479e-8e8f-3beb257e632f" providerId="ADAL" clId="{C4D76EB7-99F6-4697-A37A-4AC67E32C93A}" dt="2023-03-29T06:23:41.389" v="625"/>
          <ac:spMkLst>
            <pc:docMk/>
            <pc:sldMk cId="2261730330" sldId="283"/>
            <ac:spMk id="187" creationId="{4597B2D8-CD8B-4522-B628-0BEE436F75FB}"/>
          </ac:spMkLst>
        </pc:spChg>
        <pc:spChg chg="del">
          <ac:chgData name="Danny Young" userId="cb0f4ce2-eb4f-479e-8e8f-3beb257e632f" providerId="ADAL" clId="{C4D76EB7-99F6-4697-A37A-4AC67E32C93A}" dt="2023-03-29T06:24:49.037" v="636"/>
          <ac:spMkLst>
            <pc:docMk/>
            <pc:sldMk cId="2261730330" sldId="283"/>
            <ac:spMk id="188" creationId="{44D3734F-B0FC-475A-A9AB-49A96196693A}"/>
          </ac:spMkLst>
        </pc:spChg>
        <pc:spChg chg="add mod">
          <ac:chgData name="Danny Young" userId="cb0f4ce2-eb4f-479e-8e8f-3beb257e632f" providerId="ADAL" clId="{C4D76EB7-99F6-4697-A37A-4AC67E32C93A}" dt="2023-03-29T06:23:47.866" v="627" actId="164"/>
          <ac:spMkLst>
            <pc:docMk/>
            <pc:sldMk cId="2261730330" sldId="283"/>
            <ac:spMk id="190" creationId="{0174555F-32ED-46A2-853A-8260B9B225C1}"/>
          </ac:spMkLst>
        </pc:spChg>
        <pc:spChg chg="add mod">
          <ac:chgData name="Danny Young" userId="cb0f4ce2-eb4f-479e-8e8f-3beb257e632f" providerId="ADAL" clId="{C4D76EB7-99F6-4697-A37A-4AC67E32C93A}" dt="2023-03-29T06:23:47.866" v="627" actId="164"/>
          <ac:spMkLst>
            <pc:docMk/>
            <pc:sldMk cId="2261730330" sldId="283"/>
            <ac:spMk id="191" creationId="{08F302E6-4739-4B04-AC0D-9806B0BA2D2A}"/>
          </ac:spMkLst>
        </pc:spChg>
        <pc:spChg chg="add mod">
          <ac:chgData name="Danny Young" userId="cb0f4ce2-eb4f-479e-8e8f-3beb257e632f" providerId="ADAL" clId="{C4D76EB7-99F6-4697-A37A-4AC67E32C93A}" dt="2023-03-29T06:24:26.089" v="633" actId="164"/>
          <ac:spMkLst>
            <pc:docMk/>
            <pc:sldMk cId="2261730330" sldId="283"/>
            <ac:spMk id="193" creationId="{13145055-6B1C-4D2F-BA95-657451AD8996}"/>
          </ac:spMkLst>
        </pc:spChg>
        <pc:spChg chg="add mod">
          <ac:chgData name="Danny Young" userId="cb0f4ce2-eb4f-479e-8e8f-3beb257e632f" providerId="ADAL" clId="{C4D76EB7-99F6-4697-A37A-4AC67E32C93A}" dt="2023-03-29T06:24:26.089" v="633" actId="164"/>
          <ac:spMkLst>
            <pc:docMk/>
            <pc:sldMk cId="2261730330" sldId="283"/>
            <ac:spMk id="194" creationId="{D73E0F28-9796-4630-90FE-02DFA203DF40}"/>
          </ac:spMkLst>
        </pc:spChg>
        <pc:spChg chg="add del">
          <ac:chgData name="Danny Young" userId="cb0f4ce2-eb4f-479e-8e8f-3beb257e632f" providerId="ADAL" clId="{C4D76EB7-99F6-4697-A37A-4AC67E32C93A}" dt="2023-03-29T06:24:52.121" v="638"/>
          <ac:spMkLst>
            <pc:docMk/>
            <pc:sldMk cId="2261730330" sldId="283"/>
            <ac:spMk id="196" creationId="{2D5BCFCB-5AC4-4EDB-8F02-198CAED7E72B}"/>
          </ac:spMkLst>
        </pc:spChg>
        <pc:spChg chg="add del mod">
          <ac:chgData name="Danny Young" userId="cb0f4ce2-eb4f-479e-8e8f-3beb257e632f" providerId="ADAL" clId="{C4D76EB7-99F6-4697-A37A-4AC67E32C93A}" dt="2023-03-29T06:26:15.556" v="650"/>
          <ac:spMkLst>
            <pc:docMk/>
            <pc:sldMk cId="2261730330" sldId="283"/>
            <ac:spMk id="197" creationId="{093CA16B-D37F-4F17-975C-A855548FCD8E}"/>
          </ac:spMkLst>
        </pc:spChg>
        <pc:spChg chg="add del mod">
          <ac:chgData name="Danny Young" userId="cb0f4ce2-eb4f-479e-8e8f-3beb257e632f" providerId="ADAL" clId="{C4D76EB7-99F6-4697-A37A-4AC67E32C93A}" dt="2023-03-29T06:26:58.663" v="662"/>
          <ac:spMkLst>
            <pc:docMk/>
            <pc:sldMk cId="2261730330" sldId="283"/>
            <ac:spMk id="198" creationId="{90C8B669-AEFB-4FCC-8336-1F54C681F4F0}"/>
          </ac:spMkLst>
        </pc:spChg>
        <pc:spChg chg="add mod">
          <ac:chgData name="Danny Young" userId="cb0f4ce2-eb4f-479e-8e8f-3beb257e632f" providerId="ADAL" clId="{C4D76EB7-99F6-4697-A37A-4AC67E32C93A}" dt="2023-03-29T06:27:26.080" v="669" actId="164"/>
          <ac:spMkLst>
            <pc:docMk/>
            <pc:sldMk cId="2261730330" sldId="283"/>
            <ac:spMk id="203" creationId="{C08C48FF-7BF6-4AC1-9EDC-317BDB5027E7}"/>
          </ac:spMkLst>
        </pc:spChg>
        <pc:spChg chg="add mod">
          <ac:chgData name="Danny Young" userId="cb0f4ce2-eb4f-479e-8e8f-3beb257e632f" providerId="ADAL" clId="{C4D76EB7-99F6-4697-A37A-4AC67E32C93A}" dt="2023-03-29T06:27:26.080" v="669" actId="164"/>
          <ac:spMkLst>
            <pc:docMk/>
            <pc:sldMk cId="2261730330" sldId="283"/>
            <ac:spMk id="207" creationId="{452B96FA-1FDF-41A1-8FC0-CA8DB168D782}"/>
          </ac:spMkLst>
        </pc:spChg>
        <pc:spChg chg="add mod">
          <ac:chgData name="Danny Young" userId="cb0f4ce2-eb4f-479e-8e8f-3beb257e632f" providerId="ADAL" clId="{C4D76EB7-99F6-4697-A37A-4AC67E32C93A}" dt="2023-03-29T06:28:05.828" v="678" actId="113"/>
          <ac:spMkLst>
            <pc:docMk/>
            <pc:sldMk cId="2261730330" sldId="283"/>
            <ac:spMk id="209" creationId="{CB3EBE5F-5A25-45A2-8FF0-286FBBBB6483}"/>
          </ac:spMkLst>
        </pc:spChg>
        <pc:spChg chg="add mod">
          <ac:chgData name="Danny Young" userId="cb0f4ce2-eb4f-479e-8e8f-3beb257e632f" providerId="ADAL" clId="{C4D76EB7-99F6-4697-A37A-4AC67E32C93A}" dt="2023-03-29T06:28:14.995" v="682" actId="207"/>
          <ac:spMkLst>
            <pc:docMk/>
            <pc:sldMk cId="2261730330" sldId="283"/>
            <ac:spMk id="210" creationId="{1C68CDD3-52DE-4201-B8FE-414A612D985D}"/>
          </ac:spMkLst>
        </pc:spChg>
        <pc:spChg chg="add mod">
          <ac:chgData name="Danny Young" userId="cb0f4ce2-eb4f-479e-8e8f-3beb257e632f" providerId="ADAL" clId="{C4D76EB7-99F6-4697-A37A-4AC67E32C93A}" dt="2023-03-29T06:28:26.727" v="686" actId="207"/>
          <ac:spMkLst>
            <pc:docMk/>
            <pc:sldMk cId="2261730330" sldId="283"/>
            <ac:spMk id="211" creationId="{4BDDABA8-4ACC-4765-A056-5B9A7F617AF0}"/>
          </ac:spMkLst>
        </pc:spChg>
        <pc:spChg chg="add mod">
          <ac:chgData name="Danny Young" userId="cb0f4ce2-eb4f-479e-8e8f-3beb257e632f" providerId="ADAL" clId="{C4D76EB7-99F6-4697-A37A-4AC67E32C93A}" dt="2023-03-29T06:28:40.343" v="690" actId="207"/>
          <ac:spMkLst>
            <pc:docMk/>
            <pc:sldMk cId="2261730330" sldId="283"/>
            <ac:spMk id="212" creationId="{8D7C5F14-2637-4EEE-9D38-832B8FF79F35}"/>
          </ac:spMkLst>
        </pc:spChg>
        <pc:grpChg chg="del mod">
          <ac:chgData name="Danny Young" userId="cb0f4ce2-eb4f-479e-8e8f-3beb257e632f" providerId="ADAL" clId="{C4D76EB7-99F6-4697-A37A-4AC67E32C93A}" dt="2023-03-29T06:27:13.660" v="666" actId="478"/>
          <ac:grpSpMkLst>
            <pc:docMk/>
            <pc:sldMk cId="2261730330" sldId="283"/>
            <ac:grpSpMk id="10" creationId="{799619C8-B414-4401-B1B2-BDCD9FF16B9A}"/>
          </ac:grpSpMkLst>
        </pc:grpChg>
        <pc:grpChg chg="add del mod">
          <ac:chgData name="Danny Young" userId="cb0f4ce2-eb4f-479e-8e8f-3beb257e632f" providerId="ADAL" clId="{C4D76EB7-99F6-4697-A37A-4AC67E32C93A}" dt="2023-03-29T06:26:15.556" v="650"/>
          <ac:grpSpMkLst>
            <pc:docMk/>
            <pc:sldMk cId="2261730330" sldId="283"/>
            <ac:grpSpMk id="192" creationId="{0C21BDCF-4170-4FD9-9885-2A0294032424}"/>
          </ac:grpSpMkLst>
        </pc:grpChg>
        <pc:grpChg chg="add del mod">
          <ac:chgData name="Danny Young" userId="cb0f4ce2-eb4f-479e-8e8f-3beb257e632f" providerId="ADAL" clId="{C4D76EB7-99F6-4697-A37A-4AC67E32C93A}" dt="2023-03-29T06:26:47.019" v="657"/>
          <ac:grpSpMkLst>
            <pc:docMk/>
            <pc:sldMk cId="2261730330" sldId="283"/>
            <ac:grpSpMk id="195" creationId="{27F235DE-FF5D-4526-908E-2AAACBC7A4A8}"/>
          </ac:grpSpMkLst>
        </pc:grpChg>
        <pc:grpChg chg="add mod">
          <ac:chgData name="Danny Young" userId="cb0f4ce2-eb4f-479e-8e8f-3beb257e632f" providerId="ADAL" clId="{C4D76EB7-99F6-4697-A37A-4AC67E32C93A}" dt="2023-03-29T06:27:29.705" v="670" actId="14100"/>
          <ac:grpSpMkLst>
            <pc:docMk/>
            <pc:sldMk cId="2261730330" sldId="283"/>
            <ac:grpSpMk id="200" creationId="{FE0CA189-D95B-48A1-ACFE-CA260445AD67}"/>
          </ac:grpSpMkLst>
        </pc:grpChg>
        <pc:grpChg chg="add mod">
          <ac:chgData name="Danny Young" userId="cb0f4ce2-eb4f-479e-8e8f-3beb257e632f" providerId="ADAL" clId="{C4D76EB7-99F6-4697-A37A-4AC67E32C93A}" dt="2023-03-29T06:27:29.705" v="670" actId="14100"/>
          <ac:grpSpMkLst>
            <pc:docMk/>
            <pc:sldMk cId="2261730330" sldId="283"/>
            <ac:grpSpMk id="204" creationId="{1F99EC37-D62C-4FBC-BF51-4B0D4D71D7EF}"/>
          </ac:grpSpMkLst>
        </pc:grpChg>
        <pc:grpChg chg="add mod">
          <ac:chgData name="Danny Young" userId="cb0f4ce2-eb4f-479e-8e8f-3beb257e632f" providerId="ADAL" clId="{C4D76EB7-99F6-4697-A37A-4AC67E32C93A}" dt="2023-03-29T06:27:29.705" v="670" actId="14100"/>
          <ac:grpSpMkLst>
            <pc:docMk/>
            <pc:sldMk cId="2261730330" sldId="283"/>
            <ac:grpSpMk id="208" creationId="{ED83E4C8-B7E5-4FEF-BBE0-4F483C5A01B5}"/>
          </ac:grpSpMkLst>
        </pc:grpChg>
        <pc:graphicFrameChg chg="add mod">
          <ac:chgData name="Danny Young" userId="cb0f4ce2-eb4f-479e-8e8f-3beb257e632f" providerId="ADAL" clId="{C4D76EB7-99F6-4697-A37A-4AC67E32C93A}" dt="2023-03-29T06:29:09.437" v="697" actId="1076"/>
          <ac:graphicFrameMkLst>
            <pc:docMk/>
            <pc:sldMk cId="2261730330" sldId="283"/>
            <ac:graphicFrameMk id="213" creationId="{675787A0-4E4F-44F2-A4F2-0C32B8F3F7DF}"/>
          </ac:graphicFrameMkLst>
        </pc:graphicFrameChg>
        <pc:picChg chg="add mod">
          <ac:chgData name="Danny Young" userId="cb0f4ce2-eb4f-479e-8e8f-3beb257e632f" providerId="ADAL" clId="{C4D76EB7-99F6-4697-A37A-4AC67E32C93A}" dt="2023-03-29T06:28:54.383" v="691" actId="14100"/>
          <ac:picMkLst>
            <pc:docMk/>
            <pc:sldMk cId="2261730330" sldId="283"/>
            <ac:picMk id="4" creationId="{00073ADC-267A-4F21-BEF7-2662D6DC0181}"/>
          </ac:picMkLst>
        </pc:picChg>
        <pc:picChg chg="add del mod">
          <ac:chgData name="Danny Young" userId="cb0f4ce2-eb4f-479e-8e8f-3beb257e632f" providerId="ADAL" clId="{C4D76EB7-99F6-4697-A37A-4AC67E32C93A}" dt="2023-03-29T06:27:17.257" v="667" actId="478"/>
          <ac:picMkLst>
            <pc:docMk/>
            <pc:sldMk cId="2261730330" sldId="283"/>
            <ac:picMk id="5" creationId="{B0227EF0-87AA-4D1E-A99B-FB9262C41AEB}"/>
          </ac:picMkLst>
        </pc:picChg>
        <pc:picChg chg="add del mod">
          <ac:chgData name="Danny Young" userId="cb0f4ce2-eb4f-479e-8e8f-3beb257e632f" providerId="ADAL" clId="{C4D76EB7-99F6-4697-A37A-4AC67E32C93A}" dt="2023-03-29T06:27:17.257" v="667" actId="478"/>
          <ac:picMkLst>
            <pc:docMk/>
            <pc:sldMk cId="2261730330" sldId="283"/>
            <ac:picMk id="6" creationId="{C3B669DB-59EF-4408-AF9B-D4BCD09EB488}"/>
          </ac:picMkLst>
        </pc:picChg>
        <pc:picChg chg="add del">
          <ac:chgData name="Danny Young" userId="cb0f4ce2-eb4f-479e-8e8f-3beb257e632f" providerId="ADAL" clId="{C4D76EB7-99F6-4697-A37A-4AC67E32C93A}" dt="2023-03-29T06:22:38.917" v="620" actId="478"/>
          <ac:picMkLst>
            <pc:docMk/>
            <pc:sldMk cId="2261730330" sldId="283"/>
            <ac:picMk id="7" creationId="{69AB2EA2-DBF0-4D16-B3EC-274AFC5BE9B0}"/>
          </ac:picMkLst>
        </pc:picChg>
        <pc:picChg chg="add del">
          <ac:chgData name="Danny Young" userId="cb0f4ce2-eb4f-479e-8e8f-3beb257e632f" providerId="ADAL" clId="{C4D76EB7-99F6-4697-A37A-4AC67E32C93A}" dt="2023-03-29T06:23:04.429" v="622"/>
          <ac:picMkLst>
            <pc:docMk/>
            <pc:sldMk cId="2261730330" sldId="283"/>
            <ac:picMk id="8" creationId="{E568C77D-0431-4014-B745-44948CE16C13}"/>
          </ac:picMkLst>
        </pc:picChg>
        <pc:picChg chg="add del">
          <ac:chgData name="Danny Young" userId="cb0f4ce2-eb4f-479e-8e8f-3beb257e632f" providerId="ADAL" clId="{C4D76EB7-99F6-4697-A37A-4AC67E32C93A}" dt="2023-03-29T06:23:20.911" v="624" actId="338"/>
          <ac:picMkLst>
            <pc:docMk/>
            <pc:sldMk cId="2261730330" sldId="283"/>
            <ac:picMk id="9" creationId="{8BC763F1-4426-4344-8FDF-CDCB986E880D}"/>
          </ac:picMkLst>
        </pc:picChg>
        <pc:picChg chg="add mod">
          <ac:chgData name="Danny Young" userId="cb0f4ce2-eb4f-479e-8e8f-3beb257e632f" providerId="ADAL" clId="{C4D76EB7-99F6-4697-A37A-4AC67E32C93A}" dt="2023-03-29T06:27:26.080" v="669" actId="164"/>
          <ac:picMkLst>
            <pc:docMk/>
            <pc:sldMk cId="2261730330" sldId="283"/>
            <ac:picMk id="199" creationId="{96AE5B71-1846-4AC4-B16E-45F20F31F1E9}"/>
          </ac:picMkLst>
        </pc:picChg>
      </pc:sldChg>
      <pc:sldChg chg="addSp delSp modSp add modAnim">
        <pc:chgData name="Danny Young" userId="cb0f4ce2-eb4f-479e-8e8f-3beb257e632f" providerId="ADAL" clId="{C4D76EB7-99F6-4697-A37A-4AC67E32C93A}" dt="2023-04-09T05:54:20.129" v="5027" actId="20577"/>
        <pc:sldMkLst>
          <pc:docMk/>
          <pc:sldMk cId="3431439726" sldId="284"/>
        </pc:sldMkLst>
        <pc:spChg chg="del">
          <ac:chgData name="Danny Young" userId="cb0f4ce2-eb4f-479e-8e8f-3beb257e632f" providerId="ADAL" clId="{C4D76EB7-99F6-4697-A37A-4AC67E32C93A}" dt="2023-04-09T05:33:47.478" v="4575" actId="478"/>
          <ac:spMkLst>
            <pc:docMk/>
            <pc:sldMk cId="3431439726" sldId="284"/>
            <ac:spMk id="2" creationId="{DFC5237F-8848-4E28-A033-072595039437}"/>
          </ac:spMkLst>
        </pc:spChg>
        <pc:spChg chg="mod">
          <ac:chgData name="Danny Young" userId="cb0f4ce2-eb4f-479e-8e8f-3beb257e632f" providerId="ADAL" clId="{C4D76EB7-99F6-4697-A37A-4AC67E32C93A}" dt="2023-04-09T05:34:09.487" v="4590" actId="14100"/>
          <ac:spMkLst>
            <pc:docMk/>
            <pc:sldMk cId="3431439726" sldId="284"/>
            <ac:spMk id="3" creationId="{FDA27F09-8B32-4AAB-BC60-298144FB7A34}"/>
          </ac:spMkLst>
        </pc:spChg>
        <pc:spChg chg="add mod">
          <ac:chgData name="Danny Young" userId="cb0f4ce2-eb4f-479e-8e8f-3beb257e632f" providerId="ADAL" clId="{C4D76EB7-99F6-4697-A37A-4AC67E32C93A}" dt="2023-04-09T05:44:13.285" v="4702" actId="207"/>
          <ac:spMkLst>
            <pc:docMk/>
            <pc:sldMk cId="3431439726" sldId="284"/>
            <ac:spMk id="6" creationId="{9926B0C0-0CD4-4917-B9AD-350DF2741316}"/>
          </ac:spMkLst>
        </pc:spChg>
        <pc:spChg chg="add mod">
          <ac:chgData name="Danny Young" userId="cb0f4ce2-eb4f-479e-8e8f-3beb257e632f" providerId="ADAL" clId="{C4D76EB7-99F6-4697-A37A-4AC67E32C93A}" dt="2023-04-09T05:44:13.285" v="4702" actId="207"/>
          <ac:spMkLst>
            <pc:docMk/>
            <pc:sldMk cId="3431439726" sldId="284"/>
            <ac:spMk id="7" creationId="{8D8F0775-01B1-4F34-9847-EDA33C351512}"/>
          </ac:spMkLst>
        </pc:spChg>
        <pc:spChg chg="add mod">
          <ac:chgData name="Danny Young" userId="cb0f4ce2-eb4f-479e-8e8f-3beb257e632f" providerId="ADAL" clId="{C4D76EB7-99F6-4697-A37A-4AC67E32C93A}" dt="2023-04-09T05:44:13.285" v="4702" actId="207"/>
          <ac:spMkLst>
            <pc:docMk/>
            <pc:sldMk cId="3431439726" sldId="284"/>
            <ac:spMk id="8" creationId="{5D402BE3-0AF0-4743-9CAA-1356D0D2D615}"/>
          </ac:spMkLst>
        </pc:spChg>
        <pc:spChg chg="add mod">
          <ac:chgData name="Danny Young" userId="cb0f4ce2-eb4f-479e-8e8f-3beb257e632f" providerId="ADAL" clId="{C4D76EB7-99F6-4697-A37A-4AC67E32C93A}" dt="2023-04-09T05:44:13.285" v="4702" actId="207"/>
          <ac:spMkLst>
            <pc:docMk/>
            <pc:sldMk cId="3431439726" sldId="284"/>
            <ac:spMk id="9" creationId="{98F1F62E-C837-44C5-A70C-EFFB6647D629}"/>
          </ac:spMkLst>
        </pc:spChg>
        <pc:spChg chg="add mod">
          <ac:chgData name="Danny Young" userId="cb0f4ce2-eb4f-479e-8e8f-3beb257e632f" providerId="ADAL" clId="{C4D76EB7-99F6-4697-A37A-4AC67E32C93A}" dt="2023-04-09T05:44:13.285" v="4702" actId="207"/>
          <ac:spMkLst>
            <pc:docMk/>
            <pc:sldMk cId="3431439726" sldId="284"/>
            <ac:spMk id="10" creationId="{72F7AA02-63DB-4504-B6B8-8E8B031F2BC4}"/>
          </ac:spMkLst>
        </pc:spChg>
        <pc:spChg chg="add mod">
          <ac:chgData name="Danny Young" userId="cb0f4ce2-eb4f-479e-8e8f-3beb257e632f" providerId="ADAL" clId="{C4D76EB7-99F6-4697-A37A-4AC67E32C93A}" dt="2023-04-09T05:44:13.285" v="4702" actId="207"/>
          <ac:spMkLst>
            <pc:docMk/>
            <pc:sldMk cId="3431439726" sldId="284"/>
            <ac:spMk id="11" creationId="{8BE40538-51E4-4D50-A436-DA786036D0C5}"/>
          </ac:spMkLst>
        </pc:spChg>
        <pc:spChg chg="add mod">
          <ac:chgData name="Danny Young" userId="cb0f4ce2-eb4f-479e-8e8f-3beb257e632f" providerId="ADAL" clId="{C4D76EB7-99F6-4697-A37A-4AC67E32C93A}" dt="2023-04-09T05:44:08.393" v="4701" actId="207"/>
          <ac:spMkLst>
            <pc:docMk/>
            <pc:sldMk cId="3431439726" sldId="284"/>
            <ac:spMk id="12" creationId="{78818820-E116-4B06-8A51-24586557C7FA}"/>
          </ac:spMkLst>
        </pc:spChg>
        <pc:spChg chg="add mod">
          <ac:chgData name="Danny Young" userId="cb0f4ce2-eb4f-479e-8e8f-3beb257e632f" providerId="ADAL" clId="{C4D76EB7-99F6-4697-A37A-4AC67E32C93A}" dt="2023-04-09T05:54:20.129" v="5027" actId="20577"/>
          <ac:spMkLst>
            <pc:docMk/>
            <pc:sldMk cId="3431439726" sldId="284"/>
            <ac:spMk id="13" creationId="{A27D3ED8-180C-48C1-BD9B-8F95041A71A8}"/>
          </ac:spMkLst>
        </pc:spChg>
        <pc:spChg chg="add mod">
          <ac:chgData name="Danny Young" userId="cb0f4ce2-eb4f-479e-8e8f-3beb257e632f" providerId="ADAL" clId="{C4D76EB7-99F6-4697-A37A-4AC67E32C93A}" dt="2023-04-09T05:44:47.696" v="4744" actId="1076"/>
          <ac:spMkLst>
            <pc:docMk/>
            <pc:sldMk cId="3431439726" sldId="284"/>
            <ac:spMk id="14" creationId="{75067659-013A-4DAA-B9D3-444A64D2B587}"/>
          </ac:spMkLst>
        </pc:spChg>
        <pc:spChg chg="add mod">
          <ac:chgData name="Danny Young" userId="cb0f4ce2-eb4f-479e-8e8f-3beb257e632f" providerId="ADAL" clId="{C4D76EB7-99F6-4697-A37A-4AC67E32C93A}" dt="2023-04-09T05:47:56.625" v="4826" actId="20577"/>
          <ac:spMkLst>
            <pc:docMk/>
            <pc:sldMk cId="3431439726" sldId="284"/>
            <ac:spMk id="17" creationId="{F384B39C-A41C-48F1-9AE6-5D4813951691}"/>
          </ac:spMkLst>
        </pc:spChg>
        <pc:spChg chg="add del mod">
          <ac:chgData name="Danny Young" userId="cb0f4ce2-eb4f-479e-8e8f-3beb257e632f" providerId="ADAL" clId="{C4D76EB7-99F6-4697-A37A-4AC67E32C93A}" dt="2023-04-09T05:48:42.203" v="4841"/>
          <ac:spMkLst>
            <pc:docMk/>
            <pc:sldMk cId="3431439726" sldId="284"/>
            <ac:spMk id="20" creationId="{3CB3E3C4-CBF8-4CD0-A89D-F9AFA8EB9819}"/>
          </ac:spMkLst>
        </pc:spChg>
        <pc:spChg chg="add del mod">
          <ac:chgData name="Danny Young" userId="cb0f4ce2-eb4f-479e-8e8f-3beb257e632f" providerId="ADAL" clId="{C4D76EB7-99F6-4697-A37A-4AC67E32C93A}" dt="2023-04-09T05:48:42.203" v="4841"/>
          <ac:spMkLst>
            <pc:docMk/>
            <pc:sldMk cId="3431439726" sldId="284"/>
            <ac:spMk id="21" creationId="{CB34EC90-72EE-4EC1-999A-0B26CDBD5590}"/>
          </ac:spMkLst>
        </pc:spChg>
        <pc:spChg chg="add">
          <ac:chgData name="Danny Young" userId="cb0f4ce2-eb4f-479e-8e8f-3beb257e632f" providerId="ADAL" clId="{C4D76EB7-99F6-4697-A37A-4AC67E32C93A}" dt="2023-04-09T05:48:42.619" v="4842"/>
          <ac:spMkLst>
            <pc:docMk/>
            <pc:sldMk cId="3431439726" sldId="284"/>
            <ac:spMk id="23" creationId="{93024D55-D4DE-47FB-B80E-D3114F242E93}"/>
          </ac:spMkLst>
        </pc:spChg>
        <pc:spChg chg="add">
          <ac:chgData name="Danny Young" userId="cb0f4ce2-eb4f-479e-8e8f-3beb257e632f" providerId="ADAL" clId="{C4D76EB7-99F6-4697-A37A-4AC67E32C93A}" dt="2023-04-09T05:48:42.619" v="4842"/>
          <ac:spMkLst>
            <pc:docMk/>
            <pc:sldMk cId="3431439726" sldId="284"/>
            <ac:spMk id="24" creationId="{669C01A4-D734-433D-8174-26CB79CD76FF}"/>
          </ac:spMkLst>
        </pc:spChg>
        <pc:graphicFrameChg chg="add mod">
          <ac:chgData name="Danny Young" userId="cb0f4ce2-eb4f-479e-8e8f-3beb257e632f" providerId="ADAL" clId="{C4D76EB7-99F6-4697-A37A-4AC67E32C93A}" dt="2023-04-09T05:34:50.583" v="4603" actId="1076"/>
          <ac:graphicFrameMkLst>
            <pc:docMk/>
            <pc:sldMk cId="3431439726" sldId="284"/>
            <ac:graphicFrameMk id="4" creationId="{98AC2D75-6789-4A0F-8444-6E50D2FEFD28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47:48.507" v="4824" actId="1076"/>
          <ac:graphicFrameMkLst>
            <pc:docMk/>
            <pc:sldMk cId="3431439726" sldId="284"/>
            <ac:graphicFrameMk id="5" creationId="{7818E06C-D84D-4F00-92EB-6F223EA22B4B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45:36.005" v="4760" actId="1076"/>
          <ac:graphicFrameMkLst>
            <pc:docMk/>
            <pc:sldMk cId="3431439726" sldId="284"/>
            <ac:graphicFrameMk id="15" creationId="{33CFB3DD-C707-4CD3-BC1E-70E6A6D070D1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49:39.162" v="4856" actId="1076"/>
          <ac:graphicFrameMkLst>
            <pc:docMk/>
            <pc:sldMk cId="3431439726" sldId="284"/>
            <ac:graphicFrameMk id="16" creationId="{853E128B-0E95-47A2-A9F4-22C8658B7346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47:11.461" v="4798" actId="1076"/>
          <ac:graphicFrameMkLst>
            <pc:docMk/>
            <pc:sldMk cId="3431439726" sldId="284"/>
            <ac:graphicFrameMk id="18" creationId="{42A9D7FD-4B38-4D70-B2F0-25DB7D72A24F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47:27.774" v="4805" actId="1076"/>
          <ac:graphicFrameMkLst>
            <pc:docMk/>
            <pc:sldMk cId="3431439726" sldId="284"/>
            <ac:graphicFrameMk id="19" creationId="{D483AC48-F83A-4E40-AA86-4989B6CB8953}"/>
          </ac:graphicFrameMkLst>
        </pc:graphicFrameChg>
        <pc:graphicFrameChg chg="add del mod">
          <ac:chgData name="Danny Young" userId="cb0f4ce2-eb4f-479e-8e8f-3beb257e632f" providerId="ADAL" clId="{C4D76EB7-99F6-4697-A37A-4AC67E32C93A}" dt="2023-04-09T05:48:42.203" v="4841"/>
          <ac:graphicFrameMkLst>
            <pc:docMk/>
            <pc:sldMk cId="3431439726" sldId="284"/>
            <ac:graphicFrameMk id="22" creationId="{F0FEA02A-BE24-4488-BA29-427FB01DD327}"/>
          </ac:graphicFrameMkLst>
        </pc:graphicFrameChg>
        <pc:graphicFrameChg chg="add">
          <ac:chgData name="Danny Young" userId="cb0f4ce2-eb4f-479e-8e8f-3beb257e632f" providerId="ADAL" clId="{C4D76EB7-99F6-4697-A37A-4AC67E32C93A}" dt="2023-04-09T05:48:42.619" v="4842"/>
          <ac:graphicFrameMkLst>
            <pc:docMk/>
            <pc:sldMk cId="3431439726" sldId="284"/>
            <ac:graphicFrameMk id="25" creationId="{D0CD5B7B-9C0E-42B3-9DED-D888F0665C44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49:10.688" v="4848" actId="1076"/>
          <ac:graphicFrameMkLst>
            <pc:docMk/>
            <pc:sldMk cId="3431439726" sldId="284"/>
            <ac:graphicFrameMk id="26" creationId="{D2362CD4-2EDA-41C1-8F99-9DFB991DBD56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49:30.724" v="4854" actId="1076"/>
          <ac:graphicFrameMkLst>
            <pc:docMk/>
            <pc:sldMk cId="3431439726" sldId="284"/>
            <ac:graphicFrameMk id="27" creationId="{9C8FEEB8-A7F7-47AD-AC62-1E194F47CF62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0:21.080" v="4861" actId="1076"/>
          <ac:graphicFrameMkLst>
            <pc:docMk/>
            <pc:sldMk cId="3431439726" sldId="284"/>
            <ac:graphicFrameMk id="28" creationId="{FDB43B8D-9357-4E3D-80FC-01A79FF73900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0:53.446" v="4868" actId="1076"/>
          <ac:graphicFrameMkLst>
            <pc:docMk/>
            <pc:sldMk cId="3431439726" sldId="284"/>
            <ac:graphicFrameMk id="29" creationId="{1A1791FD-C034-407D-B600-307D6678782B}"/>
          </ac:graphicFrameMkLst>
        </pc:graphicFrameChg>
      </pc:sldChg>
      <pc:sldChg chg="addSp delSp modSp add modAnim">
        <pc:chgData name="Danny Young" userId="cb0f4ce2-eb4f-479e-8e8f-3beb257e632f" providerId="ADAL" clId="{C4D76EB7-99F6-4697-A37A-4AC67E32C93A}" dt="2023-04-05T04:15:20.119" v="1266"/>
        <pc:sldMkLst>
          <pc:docMk/>
          <pc:sldMk cId="357632706" sldId="285"/>
        </pc:sldMkLst>
        <pc:spChg chg="mod">
          <ac:chgData name="Danny Young" userId="cb0f4ce2-eb4f-479e-8e8f-3beb257e632f" providerId="ADAL" clId="{C4D76EB7-99F6-4697-A37A-4AC67E32C93A}" dt="2023-04-05T03:53:52.843" v="807" actId="27636"/>
          <ac:spMkLst>
            <pc:docMk/>
            <pc:sldMk cId="357632706" sldId="285"/>
            <ac:spMk id="2" creationId="{1D8E4EEA-7797-4DD3-B445-05ECE7001DE1}"/>
          </ac:spMkLst>
        </pc:spChg>
        <pc:spChg chg="mod">
          <ac:chgData name="Danny Young" userId="cb0f4ce2-eb4f-479e-8e8f-3beb257e632f" providerId="ADAL" clId="{C4D76EB7-99F6-4697-A37A-4AC67E32C93A}" dt="2023-04-05T03:54:37.819" v="931" actId="14100"/>
          <ac:spMkLst>
            <pc:docMk/>
            <pc:sldMk cId="357632706" sldId="285"/>
            <ac:spMk id="3" creationId="{CFDFB8CF-05D2-4E82-BB55-5155B536E6FF}"/>
          </ac:spMkLst>
        </pc:spChg>
        <pc:spChg chg="add mod">
          <ac:chgData name="Danny Young" userId="cb0f4ce2-eb4f-479e-8e8f-3beb257e632f" providerId="ADAL" clId="{C4D76EB7-99F6-4697-A37A-4AC67E32C93A}" dt="2023-04-05T04:01:00.999" v="969" actId="1076"/>
          <ac:spMkLst>
            <pc:docMk/>
            <pc:sldMk cId="357632706" sldId="285"/>
            <ac:spMk id="8" creationId="{9A742FDB-8CD7-46C8-B44C-3F5A1ABB8ED4}"/>
          </ac:spMkLst>
        </pc:spChg>
        <pc:spChg chg="add mod">
          <ac:chgData name="Danny Young" userId="cb0f4ce2-eb4f-479e-8e8f-3beb257e632f" providerId="ADAL" clId="{C4D76EB7-99F6-4697-A37A-4AC67E32C93A}" dt="2023-04-05T04:01:04.520" v="970" actId="1076"/>
          <ac:spMkLst>
            <pc:docMk/>
            <pc:sldMk cId="357632706" sldId="285"/>
            <ac:spMk id="9" creationId="{40200E45-C8F3-4EA0-B066-858AA144698D}"/>
          </ac:spMkLst>
        </pc:spChg>
        <pc:spChg chg="add del mod">
          <ac:chgData name="Danny Young" userId="cb0f4ce2-eb4f-479e-8e8f-3beb257e632f" providerId="ADAL" clId="{C4D76EB7-99F6-4697-A37A-4AC67E32C93A}" dt="2023-04-05T04:13:53.935" v="1162"/>
          <ac:spMkLst>
            <pc:docMk/>
            <pc:sldMk cId="357632706" sldId="285"/>
            <ac:spMk id="10" creationId="{DF9C06EC-0A17-479C-A840-93DAB2A31F3D}"/>
          </ac:spMkLst>
        </pc:spChg>
        <pc:spChg chg="add del mod">
          <ac:chgData name="Danny Young" userId="cb0f4ce2-eb4f-479e-8e8f-3beb257e632f" providerId="ADAL" clId="{C4D76EB7-99F6-4697-A37A-4AC67E32C93A}" dt="2023-04-05T04:03:36.393" v="999" actId="478"/>
          <ac:spMkLst>
            <pc:docMk/>
            <pc:sldMk cId="357632706" sldId="285"/>
            <ac:spMk id="94" creationId="{DB9800B0-7B42-4F9A-9EC0-C0D1161F409A}"/>
          </ac:spMkLst>
        </pc:spChg>
        <pc:spChg chg="add del mod">
          <ac:chgData name="Danny Young" userId="cb0f4ce2-eb4f-479e-8e8f-3beb257e632f" providerId="ADAL" clId="{C4D76EB7-99F6-4697-A37A-4AC67E32C93A}" dt="2023-04-05T04:05:09.965" v="1009"/>
          <ac:spMkLst>
            <pc:docMk/>
            <pc:sldMk cId="357632706" sldId="285"/>
            <ac:spMk id="95" creationId="{A1412554-7069-4218-9B01-FEAD594BCC6E}"/>
          </ac:spMkLst>
        </pc:spChg>
        <pc:spChg chg="add del mod">
          <ac:chgData name="Danny Young" userId="cb0f4ce2-eb4f-479e-8e8f-3beb257e632f" providerId="ADAL" clId="{C4D76EB7-99F6-4697-A37A-4AC67E32C93A}" dt="2023-04-05T04:05:09.965" v="1009"/>
          <ac:spMkLst>
            <pc:docMk/>
            <pc:sldMk cId="357632706" sldId="285"/>
            <ac:spMk id="96" creationId="{D0D2F290-AB76-4F85-8486-734C8DD5C1E2}"/>
          </ac:spMkLst>
        </pc:spChg>
        <pc:spChg chg="add del mod">
          <ac:chgData name="Danny Young" userId="cb0f4ce2-eb4f-479e-8e8f-3beb257e632f" providerId="ADAL" clId="{C4D76EB7-99F6-4697-A37A-4AC67E32C93A}" dt="2023-04-05T04:05:09.965" v="1009"/>
          <ac:spMkLst>
            <pc:docMk/>
            <pc:sldMk cId="357632706" sldId="285"/>
            <ac:spMk id="97" creationId="{A90AFF26-0F02-471D-B08B-2E4255418728}"/>
          </ac:spMkLst>
        </pc:spChg>
        <pc:spChg chg="add del mod">
          <ac:chgData name="Danny Young" userId="cb0f4ce2-eb4f-479e-8e8f-3beb257e632f" providerId="ADAL" clId="{C4D76EB7-99F6-4697-A37A-4AC67E32C93A}" dt="2023-04-05T04:05:09.965" v="1009"/>
          <ac:spMkLst>
            <pc:docMk/>
            <pc:sldMk cId="357632706" sldId="285"/>
            <ac:spMk id="98" creationId="{CE14DF79-9CD7-4BCC-A53B-31CC12D19BD2}"/>
          </ac:spMkLst>
        </pc:spChg>
        <pc:spChg chg="add del mod">
          <ac:chgData name="Danny Young" userId="cb0f4ce2-eb4f-479e-8e8f-3beb257e632f" providerId="ADAL" clId="{C4D76EB7-99F6-4697-A37A-4AC67E32C93A}" dt="2023-04-05T04:05:09.965" v="1009"/>
          <ac:spMkLst>
            <pc:docMk/>
            <pc:sldMk cId="357632706" sldId="285"/>
            <ac:spMk id="99" creationId="{736067A1-DE64-4224-BE23-A905D7676243}"/>
          </ac:spMkLst>
        </pc:spChg>
        <pc:spChg chg="del">
          <ac:chgData name="Danny Young" userId="cb0f4ce2-eb4f-479e-8e8f-3beb257e632f" providerId="ADAL" clId="{C4D76EB7-99F6-4697-A37A-4AC67E32C93A}" dt="2023-04-05T04:04:34.773" v="1002"/>
          <ac:spMkLst>
            <pc:docMk/>
            <pc:sldMk cId="357632706" sldId="285"/>
            <ac:spMk id="194" creationId="{F7F3462A-CE97-40EA-B4B7-3EB50918199A}"/>
          </ac:spMkLst>
        </pc:spChg>
        <pc:spChg chg="add mod">
          <ac:chgData name="Danny Young" userId="cb0f4ce2-eb4f-479e-8e8f-3beb257e632f" providerId="ADAL" clId="{C4D76EB7-99F6-4697-A37A-4AC67E32C93A}" dt="2023-04-05T04:04:45.774" v="1005" actId="14100"/>
          <ac:spMkLst>
            <pc:docMk/>
            <pc:sldMk cId="357632706" sldId="285"/>
            <ac:spMk id="196" creationId="{C3F138D9-F2C5-44EA-B6C5-6316BFC4D0FB}"/>
          </ac:spMkLst>
        </pc:spChg>
        <pc:spChg chg="add">
          <ac:chgData name="Danny Young" userId="cb0f4ce2-eb4f-479e-8e8f-3beb257e632f" providerId="ADAL" clId="{C4D76EB7-99F6-4697-A37A-4AC67E32C93A}" dt="2023-04-05T04:05:10.348" v="1010"/>
          <ac:spMkLst>
            <pc:docMk/>
            <pc:sldMk cId="357632706" sldId="285"/>
            <ac:spMk id="197" creationId="{99E101B5-3059-4EB1-AB75-FB33492E3DAC}"/>
          </ac:spMkLst>
        </pc:spChg>
        <pc:spChg chg="add">
          <ac:chgData name="Danny Young" userId="cb0f4ce2-eb4f-479e-8e8f-3beb257e632f" providerId="ADAL" clId="{C4D76EB7-99F6-4697-A37A-4AC67E32C93A}" dt="2023-04-05T04:05:10.348" v="1010"/>
          <ac:spMkLst>
            <pc:docMk/>
            <pc:sldMk cId="357632706" sldId="285"/>
            <ac:spMk id="198" creationId="{91DE2693-86EF-4FA7-9F7D-35DD61253168}"/>
          </ac:spMkLst>
        </pc:spChg>
        <pc:spChg chg="add">
          <ac:chgData name="Danny Young" userId="cb0f4ce2-eb4f-479e-8e8f-3beb257e632f" providerId="ADAL" clId="{C4D76EB7-99F6-4697-A37A-4AC67E32C93A}" dt="2023-04-05T04:05:10.348" v="1010"/>
          <ac:spMkLst>
            <pc:docMk/>
            <pc:sldMk cId="357632706" sldId="285"/>
            <ac:spMk id="199" creationId="{C8BD8934-ECFB-4341-82CA-8FE28BDFEC45}"/>
          </ac:spMkLst>
        </pc:spChg>
        <pc:spChg chg="add">
          <ac:chgData name="Danny Young" userId="cb0f4ce2-eb4f-479e-8e8f-3beb257e632f" providerId="ADAL" clId="{C4D76EB7-99F6-4697-A37A-4AC67E32C93A}" dt="2023-04-05T04:05:10.348" v="1010"/>
          <ac:spMkLst>
            <pc:docMk/>
            <pc:sldMk cId="357632706" sldId="285"/>
            <ac:spMk id="200" creationId="{D82DED63-3E56-48F8-9699-A784B03D99DD}"/>
          </ac:spMkLst>
        </pc:spChg>
        <pc:spChg chg="add">
          <ac:chgData name="Danny Young" userId="cb0f4ce2-eb4f-479e-8e8f-3beb257e632f" providerId="ADAL" clId="{C4D76EB7-99F6-4697-A37A-4AC67E32C93A}" dt="2023-04-05T04:05:10.348" v="1010"/>
          <ac:spMkLst>
            <pc:docMk/>
            <pc:sldMk cId="357632706" sldId="285"/>
            <ac:spMk id="201" creationId="{7FF363DE-8359-4E0E-B37A-B278F2C8CBE5}"/>
          </ac:spMkLst>
        </pc:spChg>
        <pc:spChg chg="add mod">
          <ac:chgData name="Danny Young" userId="cb0f4ce2-eb4f-479e-8e8f-3beb257e632f" providerId="ADAL" clId="{C4D76EB7-99F6-4697-A37A-4AC67E32C93A}" dt="2023-04-05T04:05:44.430" v="1048" actId="1037"/>
          <ac:spMkLst>
            <pc:docMk/>
            <pc:sldMk cId="357632706" sldId="285"/>
            <ac:spMk id="202" creationId="{0833A7EF-4A90-417C-AD37-BACB69764D15}"/>
          </ac:spMkLst>
        </pc:spChg>
        <pc:spChg chg="add mod">
          <ac:chgData name="Danny Young" userId="cb0f4ce2-eb4f-479e-8e8f-3beb257e632f" providerId="ADAL" clId="{C4D76EB7-99F6-4697-A37A-4AC67E32C93A}" dt="2023-04-05T04:05:54.777" v="1052"/>
          <ac:spMkLst>
            <pc:docMk/>
            <pc:sldMk cId="357632706" sldId="285"/>
            <ac:spMk id="203" creationId="{8362F8CA-5A4A-4F85-9D3D-24937ECEC3BA}"/>
          </ac:spMkLst>
        </pc:spChg>
        <pc:spChg chg="add del mod">
          <ac:chgData name="Danny Young" userId="cb0f4ce2-eb4f-479e-8e8f-3beb257e632f" providerId="ADAL" clId="{C4D76EB7-99F6-4697-A37A-4AC67E32C93A}" dt="2023-04-05T04:07:02.611" v="1065"/>
          <ac:spMkLst>
            <pc:docMk/>
            <pc:sldMk cId="357632706" sldId="285"/>
            <ac:spMk id="204" creationId="{210C47B5-53C2-47B3-97D2-25C3CB2829EE}"/>
          </ac:spMkLst>
        </pc:spChg>
        <pc:spChg chg="add mod">
          <ac:chgData name="Danny Young" userId="cb0f4ce2-eb4f-479e-8e8f-3beb257e632f" providerId="ADAL" clId="{C4D76EB7-99F6-4697-A37A-4AC67E32C93A}" dt="2023-04-05T04:07:09.191" v="1067" actId="1076"/>
          <ac:spMkLst>
            <pc:docMk/>
            <pc:sldMk cId="357632706" sldId="285"/>
            <ac:spMk id="207" creationId="{695F25C6-C0A3-46A1-98ED-73466163428F}"/>
          </ac:spMkLst>
        </pc:spChg>
        <pc:spChg chg="add mod">
          <ac:chgData name="Danny Young" userId="cb0f4ce2-eb4f-479e-8e8f-3beb257e632f" providerId="ADAL" clId="{C4D76EB7-99F6-4697-A37A-4AC67E32C93A}" dt="2023-04-05T04:07:43.205" v="1075" actId="1076"/>
          <ac:spMkLst>
            <pc:docMk/>
            <pc:sldMk cId="357632706" sldId="285"/>
            <ac:spMk id="210" creationId="{6D1DBE52-AC54-493A-9E4C-ACA8A937E2BE}"/>
          </ac:spMkLst>
        </pc:spChg>
        <pc:spChg chg="add mod">
          <ac:chgData name="Danny Young" userId="cb0f4ce2-eb4f-479e-8e8f-3beb257e632f" providerId="ADAL" clId="{C4D76EB7-99F6-4697-A37A-4AC67E32C93A}" dt="2023-04-05T04:08:48.922" v="1086" actId="1076"/>
          <ac:spMkLst>
            <pc:docMk/>
            <pc:sldMk cId="357632706" sldId="285"/>
            <ac:spMk id="213" creationId="{0B593FF1-7D5E-4F8D-BEAE-91C20BE19783}"/>
          </ac:spMkLst>
        </pc:spChg>
        <pc:spChg chg="add del mod">
          <ac:chgData name="Danny Young" userId="cb0f4ce2-eb4f-479e-8e8f-3beb257e632f" providerId="ADAL" clId="{C4D76EB7-99F6-4697-A37A-4AC67E32C93A}" dt="2023-04-05T04:10:23.991" v="1108" actId="478"/>
          <ac:spMkLst>
            <pc:docMk/>
            <pc:sldMk cId="357632706" sldId="285"/>
            <ac:spMk id="214" creationId="{4EDECEB2-9AAF-49A7-8519-06869A7A9A87}"/>
          </ac:spMkLst>
        </pc:spChg>
        <pc:spChg chg="del">
          <ac:chgData name="Danny Young" userId="cb0f4ce2-eb4f-479e-8e8f-3beb257e632f" providerId="ADAL" clId="{C4D76EB7-99F6-4697-A37A-4AC67E32C93A}" dt="2023-04-05T04:11:08.586" v="1113"/>
          <ac:spMkLst>
            <pc:docMk/>
            <pc:sldMk cId="357632706" sldId="285"/>
            <ac:spMk id="303" creationId="{A6D6FD3D-1E37-41EC-8BDC-87C7AC58EE53}"/>
          </ac:spMkLst>
        </pc:spChg>
        <pc:spChg chg="add mod">
          <ac:chgData name="Danny Young" userId="cb0f4ce2-eb4f-479e-8e8f-3beb257e632f" providerId="ADAL" clId="{C4D76EB7-99F6-4697-A37A-4AC67E32C93A}" dt="2023-04-05T04:11:44.045" v="1119" actId="208"/>
          <ac:spMkLst>
            <pc:docMk/>
            <pc:sldMk cId="357632706" sldId="285"/>
            <ac:spMk id="305" creationId="{468E83BF-2A89-4BD2-9F56-89EE08252265}"/>
          </ac:spMkLst>
        </pc:spChg>
        <pc:spChg chg="add mod">
          <ac:chgData name="Danny Young" userId="cb0f4ce2-eb4f-479e-8e8f-3beb257e632f" providerId="ADAL" clId="{C4D76EB7-99F6-4697-A37A-4AC67E32C93A}" dt="2023-04-05T04:14:45.117" v="1261" actId="20577"/>
          <ac:spMkLst>
            <pc:docMk/>
            <pc:sldMk cId="357632706" sldId="285"/>
            <ac:spMk id="308" creationId="{01E7E0B7-C24E-49B8-B101-4FCB620D90CB}"/>
          </ac:spMkLst>
        </pc:spChg>
        <pc:grpChg chg="add mod">
          <ac:chgData name="Danny Young" userId="cb0f4ce2-eb4f-479e-8e8f-3beb257e632f" providerId="ADAL" clId="{C4D76EB7-99F6-4697-A37A-4AC67E32C93A}" dt="2023-04-05T04:09:54.423" v="1101" actId="1076"/>
          <ac:grpSpMkLst>
            <pc:docMk/>
            <pc:sldMk cId="357632706" sldId="285"/>
            <ac:grpSpMk id="12" creationId="{6884B219-D881-4D43-A834-7D35290127D4}"/>
          </ac:grpSpMkLst>
        </pc:grpChg>
        <pc:grpChg chg="del mod">
          <ac:chgData name="Danny Young" userId="cb0f4ce2-eb4f-479e-8e8f-3beb257e632f" providerId="ADAL" clId="{C4D76EB7-99F6-4697-A37A-4AC67E32C93A}" dt="2023-04-05T04:04:47.567" v="1006" actId="478"/>
          <ac:grpSpMkLst>
            <pc:docMk/>
            <pc:sldMk cId="357632706" sldId="285"/>
            <ac:grpSpMk id="101" creationId="{3527D1AE-A057-410E-85B5-BF017F1AC3BA}"/>
          </ac:grpSpMkLst>
        </pc:grpChg>
        <pc:grpChg chg="del mod">
          <ac:chgData name="Danny Young" userId="cb0f4ce2-eb4f-479e-8e8f-3beb257e632f" providerId="ADAL" clId="{C4D76EB7-99F6-4697-A37A-4AC67E32C93A}" dt="2023-04-05T04:11:33.783" v="1118" actId="478"/>
          <ac:grpSpMkLst>
            <pc:docMk/>
            <pc:sldMk cId="357632706" sldId="285"/>
            <ac:grpSpMk id="217" creationId="{8B93B38F-3AB5-49D6-9028-BF786147219C}"/>
          </ac:grpSpMkLst>
        </pc:grpChg>
        <pc:graphicFrameChg chg="add mod">
          <ac:chgData name="Danny Young" userId="cb0f4ce2-eb4f-479e-8e8f-3beb257e632f" providerId="ADAL" clId="{C4D76EB7-99F6-4697-A37A-4AC67E32C93A}" dt="2023-04-05T04:00:49.232" v="967" actId="1076"/>
          <ac:graphicFrameMkLst>
            <pc:docMk/>
            <pc:sldMk cId="357632706" sldId="285"/>
            <ac:graphicFrameMk id="4" creationId="{CF09612B-FAEB-4988-BDCD-8099457CA45D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00:49.232" v="967" actId="1076"/>
          <ac:graphicFrameMkLst>
            <pc:docMk/>
            <pc:sldMk cId="357632706" sldId="285"/>
            <ac:graphicFrameMk id="5" creationId="{93B529D7-F5EB-4C57-B0C7-DCA181F55428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2:51.708" v="1157" actId="1036"/>
          <ac:graphicFrameMkLst>
            <pc:docMk/>
            <pc:sldMk cId="357632706" sldId="285"/>
            <ac:graphicFrameMk id="6" creationId="{CA511CC0-62D4-4367-AC1A-AE2205E576DB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2:55.725" v="1158" actId="1076"/>
          <ac:graphicFrameMkLst>
            <pc:docMk/>
            <pc:sldMk cId="357632706" sldId="285"/>
            <ac:graphicFrameMk id="7" creationId="{80AF8205-F93E-4A6D-ABC7-005D9D98ECA5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01:18.413" v="976" actId="1076"/>
          <ac:graphicFrameMkLst>
            <pc:docMk/>
            <pc:sldMk cId="357632706" sldId="285"/>
            <ac:graphicFrameMk id="11" creationId="{5C825A28-B031-4BDA-9708-E35F41939B11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2:51.708" v="1157" actId="1036"/>
          <ac:graphicFrameMkLst>
            <pc:docMk/>
            <pc:sldMk cId="357632706" sldId="285"/>
            <ac:graphicFrameMk id="205" creationId="{5ABA985F-1E17-438C-B9BB-12166623B08D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2:51.708" v="1157" actId="1036"/>
          <ac:graphicFrameMkLst>
            <pc:docMk/>
            <pc:sldMk cId="357632706" sldId="285"/>
            <ac:graphicFrameMk id="206" creationId="{2ABA0C4F-A01C-47EB-8B78-AE791B8D7CD6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2:51.708" v="1157" actId="1036"/>
          <ac:graphicFrameMkLst>
            <pc:docMk/>
            <pc:sldMk cId="357632706" sldId="285"/>
            <ac:graphicFrameMk id="208" creationId="{AF3404BA-2947-452E-9E2E-1642D34B1E67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2:51.708" v="1157" actId="1036"/>
          <ac:graphicFrameMkLst>
            <pc:docMk/>
            <pc:sldMk cId="357632706" sldId="285"/>
            <ac:graphicFrameMk id="209" creationId="{77E391F5-2911-4850-B0D6-A1C3104C024C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2:51.708" v="1157" actId="1036"/>
          <ac:graphicFrameMkLst>
            <pc:docMk/>
            <pc:sldMk cId="357632706" sldId="285"/>
            <ac:graphicFrameMk id="211" creationId="{EB39E8CB-5649-4CF3-86DC-7898CE91C7C7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2:51.708" v="1157" actId="1036"/>
          <ac:graphicFrameMkLst>
            <pc:docMk/>
            <pc:sldMk cId="357632706" sldId="285"/>
            <ac:graphicFrameMk id="212" creationId="{7ABF61DC-1171-4920-AD8D-1EAC6AF94E72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1:54.942" v="1121" actId="1076"/>
          <ac:graphicFrameMkLst>
            <pc:docMk/>
            <pc:sldMk cId="357632706" sldId="285"/>
            <ac:graphicFrameMk id="306" creationId="{54BC2203-77AF-41E6-919F-3CB1B4249E62}"/>
          </ac:graphicFrameMkLst>
        </pc:graphicFrameChg>
        <pc:graphicFrameChg chg="add mod">
          <ac:chgData name="Danny Young" userId="cb0f4ce2-eb4f-479e-8e8f-3beb257e632f" providerId="ADAL" clId="{C4D76EB7-99F6-4697-A37A-4AC67E32C93A}" dt="2023-04-05T04:12:40.909" v="1154" actId="1076"/>
          <ac:graphicFrameMkLst>
            <pc:docMk/>
            <pc:sldMk cId="357632706" sldId="285"/>
            <ac:graphicFrameMk id="307" creationId="{CBB3B463-B9BB-48CA-9BF3-A07BBA62E29A}"/>
          </ac:graphicFrameMkLst>
        </pc:graphicFrameChg>
        <pc:picChg chg="add del">
          <ac:chgData name="Danny Young" userId="cb0f4ce2-eb4f-479e-8e8f-3beb257e632f" providerId="ADAL" clId="{C4D76EB7-99F6-4697-A37A-4AC67E32C93A}" dt="2023-04-05T04:04:29.129" v="1001" actId="338"/>
          <ac:picMkLst>
            <pc:docMk/>
            <pc:sldMk cId="357632706" sldId="285"/>
            <ac:picMk id="100" creationId="{988D9210-1A11-4465-9A7C-28B31C578A6E}"/>
          </ac:picMkLst>
        </pc:picChg>
        <pc:picChg chg="add del">
          <ac:chgData name="Danny Young" userId="cb0f4ce2-eb4f-479e-8e8f-3beb257e632f" providerId="ADAL" clId="{C4D76EB7-99F6-4697-A37A-4AC67E32C93A}" dt="2023-04-05T04:11:03.472" v="1112" actId="338"/>
          <ac:picMkLst>
            <pc:docMk/>
            <pc:sldMk cId="357632706" sldId="285"/>
            <ac:picMk id="215" creationId="{E35A1AF1-783C-4562-9B02-9933EDF87F46}"/>
          </ac:picMkLst>
        </pc:picChg>
        <pc:picChg chg="add del">
          <ac:chgData name="Danny Young" userId="cb0f4ce2-eb4f-479e-8e8f-3beb257e632f" providerId="ADAL" clId="{C4D76EB7-99F6-4697-A37A-4AC67E32C93A}" dt="2023-04-05T04:11:00.175" v="1111"/>
          <ac:picMkLst>
            <pc:docMk/>
            <pc:sldMk cId="357632706" sldId="285"/>
            <ac:picMk id="216" creationId="{29D81E31-0F57-49D5-8887-CD52B71EF735}"/>
          </ac:picMkLst>
        </pc:picChg>
        <pc:cxnChg chg="add mod">
          <ac:chgData name="Danny Young" userId="cb0f4ce2-eb4f-479e-8e8f-3beb257e632f" providerId="ADAL" clId="{C4D76EB7-99F6-4697-A37A-4AC67E32C93A}" dt="2023-04-05T04:15:02.846" v="1263" actId="1076"/>
          <ac:cxnSpMkLst>
            <pc:docMk/>
            <pc:sldMk cId="357632706" sldId="285"/>
            <ac:cxnSpMk id="309" creationId="{52D37977-20FD-400A-B4B0-915BDD97E598}"/>
          </ac:cxnSpMkLst>
        </pc:cxnChg>
      </pc:sldChg>
      <pc:sldChg chg="addSp delSp modSp add modAnim">
        <pc:chgData name="Danny Young" userId="cb0f4ce2-eb4f-479e-8e8f-3beb257e632f" providerId="ADAL" clId="{C4D76EB7-99F6-4697-A37A-4AC67E32C93A}" dt="2023-04-06T04:29:13.495" v="2074" actId="1076"/>
        <pc:sldMkLst>
          <pc:docMk/>
          <pc:sldMk cId="518272931" sldId="286"/>
        </pc:sldMkLst>
        <pc:spChg chg="mod">
          <ac:chgData name="Danny Young" userId="cb0f4ce2-eb4f-479e-8e8f-3beb257e632f" providerId="ADAL" clId="{C4D76EB7-99F6-4697-A37A-4AC67E32C93A}" dt="2023-04-06T04:28:56.712" v="2068" actId="1076"/>
          <ac:spMkLst>
            <pc:docMk/>
            <pc:sldMk cId="518272931" sldId="286"/>
            <ac:spMk id="2" creationId="{C0823421-7F1F-4D32-A875-27FC31829EB2}"/>
          </ac:spMkLst>
        </pc:spChg>
        <pc:spChg chg="del">
          <ac:chgData name="Danny Young" userId="cb0f4ce2-eb4f-479e-8e8f-3beb257e632f" providerId="ADAL" clId="{C4D76EB7-99F6-4697-A37A-4AC67E32C93A}" dt="2023-04-05T04:16:52.456" v="1314" actId="478"/>
          <ac:spMkLst>
            <pc:docMk/>
            <pc:sldMk cId="518272931" sldId="286"/>
            <ac:spMk id="3" creationId="{BD4AB1E0-6246-4503-8FFA-18018A75B29F}"/>
          </ac:spMkLst>
        </pc:spChg>
        <pc:spChg chg="add mod">
          <ac:chgData name="Danny Young" userId="cb0f4ce2-eb4f-479e-8e8f-3beb257e632f" providerId="ADAL" clId="{C4D76EB7-99F6-4697-A37A-4AC67E32C93A}" dt="2023-04-06T04:28:51.853" v="2067" actId="1036"/>
          <ac:spMkLst>
            <pc:docMk/>
            <pc:sldMk cId="518272931" sldId="286"/>
            <ac:spMk id="4" creationId="{DC52996A-0B40-46D2-9830-B0623670EEDE}"/>
          </ac:spMkLst>
        </pc:spChg>
        <pc:spChg chg="add mod">
          <ac:chgData name="Danny Young" userId="cb0f4ce2-eb4f-479e-8e8f-3beb257e632f" providerId="ADAL" clId="{C4D76EB7-99F6-4697-A37A-4AC67E32C93A}" dt="2023-04-06T04:28:51.853" v="2067" actId="1036"/>
          <ac:spMkLst>
            <pc:docMk/>
            <pc:sldMk cId="518272931" sldId="286"/>
            <ac:spMk id="88" creationId="{52231919-667B-4DD8-8FA3-EA03BAF03A77}"/>
          </ac:spMkLst>
        </pc:spChg>
        <pc:spChg chg="del">
          <ac:chgData name="Danny Young" userId="cb0f4ce2-eb4f-479e-8e8f-3beb257e632f" providerId="ADAL" clId="{C4D76EB7-99F6-4697-A37A-4AC67E32C93A}" dt="2023-04-05T04:24:34.469" v="1431"/>
          <ac:spMkLst>
            <pc:docMk/>
            <pc:sldMk cId="518272931" sldId="286"/>
            <ac:spMk id="93" creationId="{62F48B18-54BE-493E-ABF8-734BF02D0258}"/>
          </ac:spMkLst>
        </pc:spChg>
        <pc:spChg chg="del">
          <ac:chgData name="Danny Young" userId="cb0f4ce2-eb4f-479e-8e8f-3beb257e632f" providerId="ADAL" clId="{C4D76EB7-99F6-4697-A37A-4AC67E32C93A}" dt="2023-04-05T04:21:00.542" v="1384"/>
          <ac:spMkLst>
            <pc:docMk/>
            <pc:sldMk cId="518272931" sldId="286"/>
            <ac:spMk id="177" creationId="{4C44A100-983E-4DB4-8AD4-3D386F3D4426}"/>
          </ac:spMkLst>
        </pc:spChg>
        <pc:spChg chg="del">
          <ac:chgData name="Danny Young" userId="cb0f4ce2-eb4f-479e-8e8f-3beb257e632f" providerId="ADAL" clId="{C4D76EB7-99F6-4697-A37A-4AC67E32C93A}" dt="2023-04-05T04:25:02.651" v="1434"/>
          <ac:spMkLst>
            <pc:docMk/>
            <pc:sldMk cId="518272931" sldId="286"/>
            <ac:spMk id="178" creationId="{ED7CF650-0CE7-4386-A775-1909AF1C6B7C}"/>
          </ac:spMkLst>
        </pc:spChg>
        <pc:spChg chg="del">
          <ac:chgData name="Danny Young" userId="cb0f4ce2-eb4f-479e-8e8f-3beb257e632f" providerId="ADAL" clId="{C4D76EB7-99F6-4697-A37A-4AC67E32C93A}" dt="2023-04-05T04:24:45.301" v="1432"/>
          <ac:spMkLst>
            <pc:docMk/>
            <pc:sldMk cId="518272931" sldId="286"/>
            <ac:spMk id="179" creationId="{E04C1699-CEE0-4FEE-A7E3-23DA52513F1D}"/>
          </ac:spMkLst>
        </pc:spChg>
        <pc:spChg chg="add mod">
          <ac:chgData name="Danny Young" userId="cb0f4ce2-eb4f-479e-8e8f-3beb257e632f" providerId="ADAL" clId="{C4D76EB7-99F6-4697-A37A-4AC67E32C93A}" dt="2023-04-05T04:25:46.623" v="1444" actId="14100"/>
          <ac:spMkLst>
            <pc:docMk/>
            <pc:sldMk cId="518272931" sldId="286"/>
            <ac:spMk id="181" creationId="{19F8608E-5549-4B68-A3CB-23D7C5AB7819}"/>
          </ac:spMkLst>
        </pc:spChg>
        <pc:spChg chg="add mod">
          <ac:chgData name="Danny Young" userId="cb0f4ce2-eb4f-479e-8e8f-3beb257e632f" providerId="ADAL" clId="{C4D76EB7-99F6-4697-A37A-4AC67E32C93A}" dt="2023-04-06T04:28:51.853" v="2067" actId="1036"/>
          <ac:spMkLst>
            <pc:docMk/>
            <pc:sldMk cId="518272931" sldId="286"/>
            <ac:spMk id="182" creationId="{5D23FD0E-7D93-4213-BF5E-CEA6E8C26280}"/>
          </ac:spMkLst>
        </pc:spChg>
        <pc:spChg chg="add del">
          <ac:chgData name="Danny Young" userId="cb0f4ce2-eb4f-479e-8e8f-3beb257e632f" providerId="ADAL" clId="{C4D76EB7-99F6-4697-A37A-4AC67E32C93A}" dt="2023-04-05T04:25:05.988" v="1436"/>
          <ac:spMkLst>
            <pc:docMk/>
            <pc:sldMk cId="518272931" sldId="286"/>
            <ac:spMk id="186" creationId="{467337F6-2285-4A01-B7F4-372FAAB959B8}"/>
          </ac:spMkLst>
        </pc:spChg>
        <pc:spChg chg="add del">
          <ac:chgData name="Danny Young" userId="cb0f4ce2-eb4f-479e-8e8f-3beb257e632f" providerId="ADAL" clId="{C4D76EB7-99F6-4697-A37A-4AC67E32C93A}" dt="2023-04-05T04:25:05.988" v="1436"/>
          <ac:spMkLst>
            <pc:docMk/>
            <pc:sldMk cId="518272931" sldId="286"/>
            <ac:spMk id="187" creationId="{0451E373-37B7-471B-8B7C-7268ACB7473C}"/>
          </ac:spMkLst>
        </pc:spChg>
        <pc:spChg chg="add mod">
          <ac:chgData name="Danny Young" userId="cb0f4ce2-eb4f-479e-8e8f-3beb257e632f" providerId="ADAL" clId="{C4D76EB7-99F6-4697-A37A-4AC67E32C93A}" dt="2023-04-05T04:25:10.070" v="1438" actId="164"/>
          <ac:spMkLst>
            <pc:docMk/>
            <pc:sldMk cId="518272931" sldId="286"/>
            <ac:spMk id="188" creationId="{D01A36D1-2CC4-43D3-9887-2C5D0C5D6494}"/>
          </ac:spMkLst>
        </pc:spChg>
        <pc:spChg chg="add mod">
          <ac:chgData name="Danny Young" userId="cb0f4ce2-eb4f-479e-8e8f-3beb257e632f" providerId="ADAL" clId="{C4D76EB7-99F6-4697-A37A-4AC67E32C93A}" dt="2023-04-05T04:25:10.070" v="1438" actId="164"/>
          <ac:spMkLst>
            <pc:docMk/>
            <pc:sldMk cId="518272931" sldId="286"/>
            <ac:spMk id="189" creationId="{B4A884E5-B5AE-4121-AAA7-9B1CEE6D5900}"/>
          </ac:spMkLst>
        </pc:spChg>
        <pc:spChg chg="add mod">
          <ac:chgData name="Danny Young" userId="cb0f4ce2-eb4f-479e-8e8f-3beb257e632f" providerId="ADAL" clId="{C4D76EB7-99F6-4697-A37A-4AC67E32C93A}" dt="2023-04-06T04:28:51.853" v="2067" actId="1036"/>
          <ac:spMkLst>
            <pc:docMk/>
            <pc:sldMk cId="518272931" sldId="286"/>
            <ac:spMk id="194" creationId="{BE4A4B29-CB01-4547-9544-9038F9640C33}"/>
          </ac:spMkLst>
        </pc:spChg>
        <pc:spChg chg="add mod">
          <ac:chgData name="Danny Young" userId="cb0f4ce2-eb4f-479e-8e8f-3beb257e632f" providerId="ADAL" clId="{C4D76EB7-99F6-4697-A37A-4AC67E32C93A}" dt="2023-04-06T04:28:51.853" v="2067" actId="1036"/>
          <ac:spMkLst>
            <pc:docMk/>
            <pc:sldMk cId="518272931" sldId="286"/>
            <ac:spMk id="195" creationId="{DAAAE4A1-08EE-407D-9AD7-EE06D583D499}"/>
          </ac:spMkLst>
        </pc:spChg>
        <pc:spChg chg="add del mod">
          <ac:chgData name="Danny Young" userId="cb0f4ce2-eb4f-479e-8e8f-3beb257e632f" providerId="ADAL" clId="{C4D76EB7-99F6-4697-A37A-4AC67E32C93A}" dt="2023-04-05T04:36:23.947" v="1527"/>
          <ac:spMkLst>
            <pc:docMk/>
            <pc:sldMk cId="518272931" sldId="286"/>
            <ac:spMk id="198" creationId="{3AC2DC53-AAF8-438A-A8C8-6B95052C6EEB}"/>
          </ac:spMkLst>
        </pc:spChg>
        <pc:spChg chg="del">
          <ac:chgData name="Danny Young" userId="cb0f4ce2-eb4f-479e-8e8f-3beb257e632f" providerId="ADAL" clId="{C4D76EB7-99F6-4697-A37A-4AC67E32C93A}" dt="2023-04-05T04:30:20.260" v="1506"/>
          <ac:spMkLst>
            <pc:docMk/>
            <pc:sldMk cId="518272931" sldId="286"/>
            <ac:spMk id="367" creationId="{FD052629-07F0-4BF4-A68A-B559FC859B05}"/>
          </ac:spMkLst>
        </pc:spChg>
        <pc:spChg chg="del">
          <ac:chgData name="Danny Young" userId="cb0f4ce2-eb4f-479e-8e8f-3beb257e632f" providerId="ADAL" clId="{C4D76EB7-99F6-4697-A37A-4AC67E32C93A}" dt="2023-04-05T04:29:40.333" v="1502"/>
          <ac:spMkLst>
            <pc:docMk/>
            <pc:sldMk cId="518272931" sldId="286"/>
            <ac:spMk id="368" creationId="{31EBADEF-224F-4F1A-89D2-855BD973EBCE}"/>
          </ac:spMkLst>
        </pc:spChg>
        <pc:spChg chg="add mod">
          <ac:chgData name="Danny Young" userId="cb0f4ce2-eb4f-479e-8e8f-3beb257e632f" providerId="ADAL" clId="{C4D76EB7-99F6-4697-A37A-4AC67E32C93A}" dt="2023-04-05T04:35:50.487" v="1524" actId="692"/>
          <ac:spMkLst>
            <pc:docMk/>
            <pc:sldMk cId="518272931" sldId="286"/>
            <ac:spMk id="371" creationId="{AE7D1C2A-A94D-4522-8AC8-150E0F7C98E0}"/>
          </ac:spMkLst>
        </pc:spChg>
        <pc:spChg chg="add mod">
          <ac:chgData name="Danny Young" userId="cb0f4ce2-eb4f-479e-8e8f-3beb257e632f" providerId="ADAL" clId="{C4D76EB7-99F6-4697-A37A-4AC67E32C93A}" dt="2023-04-05T04:34:59.194" v="1522" actId="14100"/>
          <ac:spMkLst>
            <pc:docMk/>
            <pc:sldMk cId="518272931" sldId="286"/>
            <ac:spMk id="372" creationId="{B25F8373-2C6E-45D0-81DD-4C69E07BF997}"/>
          </ac:spMkLst>
        </pc:spChg>
        <pc:spChg chg="add mod">
          <ac:chgData name="Danny Young" userId="cb0f4ce2-eb4f-479e-8e8f-3beb257e632f" providerId="ADAL" clId="{C4D76EB7-99F6-4697-A37A-4AC67E32C93A}" dt="2023-04-06T04:28:51.853" v="2067" actId="1036"/>
          <ac:spMkLst>
            <pc:docMk/>
            <pc:sldMk cId="518272931" sldId="286"/>
            <ac:spMk id="373" creationId="{CA7472EB-12D8-49A9-9234-74F6F5305271}"/>
          </ac:spMkLst>
        </pc:spChg>
        <pc:spChg chg="add mod">
          <ac:chgData name="Danny Young" userId="cb0f4ce2-eb4f-479e-8e8f-3beb257e632f" providerId="ADAL" clId="{C4D76EB7-99F6-4697-A37A-4AC67E32C93A}" dt="2023-04-06T04:28:51.853" v="2067" actId="1036"/>
          <ac:spMkLst>
            <pc:docMk/>
            <pc:sldMk cId="518272931" sldId="286"/>
            <ac:spMk id="375" creationId="{0F07EA4A-E274-490B-A016-8DE50E01AF46}"/>
          </ac:spMkLst>
        </pc:spChg>
        <pc:spChg chg="add mod">
          <ac:chgData name="Danny Young" userId="cb0f4ce2-eb4f-479e-8e8f-3beb257e632f" providerId="ADAL" clId="{C4D76EB7-99F6-4697-A37A-4AC67E32C93A}" dt="2023-04-06T04:28:51.853" v="2067" actId="1036"/>
          <ac:spMkLst>
            <pc:docMk/>
            <pc:sldMk cId="518272931" sldId="286"/>
            <ac:spMk id="376" creationId="{448E40AC-75D9-4CD1-89F5-BEFB1D902AE6}"/>
          </ac:spMkLst>
        </pc:spChg>
        <pc:spChg chg="add del mod">
          <ac:chgData name="Danny Young" userId="cb0f4ce2-eb4f-479e-8e8f-3beb257e632f" providerId="ADAL" clId="{C4D76EB7-99F6-4697-A37A-4AC67E32C93A}" dt="2023-04-05T04:39:34.766" v="1558"/>
          <ac:spMkLst>
            <pc:docMk/>
            <pc:sldMk cId="518272931" sldId="286"/>
            <ac:spMk id="460" creationId="{1443D7C0-047F-41D5-8D4F-500289A5EEEF}"/>
          </ac:spMkLst>
        </pc:spChg>
        <pc:spChg chg="add">
          <ac:chgData name="Danny Young" userId="cb0f4ce2-eb4f-479e-8e8f-3beb257e632f" providerId="ADAL" clId="{C4D76EB7-99F6-4697-A37A-4AC67E32C93A}" dt="2023-04-05T04:39:35.325" v="1559"/>
          <ac:spMkLst>
            <pc:docMk/>
            <pc:sldMk cId="518272931" sldId="286"/>
            <ac:spMk id="461" creationId="{8AFDDA1C-E903-47B4-999E-E7CC22887A4B}"/>
          </ac:spMkLst>
        </pc:spChg>
        <pc:grpChg chg="add mod">
          <ac:chgData name="Danny Young" userId="cb0f4ce2-eb4f-479e-8e8f-3beb257e632f" providerId="ADAL" clId="{C4D76EB7-99F6-4697-A37A-4AC67E32C93A}" dt="2023-04-05T04:21:30.909" v="1388" actId="1076"/>
          <ac:grpSpMkLst>
            <pc:docMk/>
            <pc:sldMk cId="518272931" sldId="286"/>
            <ac:grpSpMk id="5" creationId="{F8CCF60E-FAC1-4F69-B084-F49AEACAA63E}"/>
          </ac:grpSpMkLst>
        </pc:grpChg>
        <pc:grpChg chg="del mod">
          <ac:chgData name="Danny Young" userId="cb0f4ce2-eb4f-479e-8e8f-3beb257e632f" providerId="ADAL" clId="{C4D76EB7-99F6-4697-A37A-4AC67E32C93A}" dt="2023-04-05T04:26:09.897" v="1448" actId="478"/>
          <ac:grpSpMkLst>
            <pc:docMk/>
            <pc:sldMk cId="518272931" sldId="286"/>
            <ac:grpSpMk id="91" creationId="{BEC05B38-C4B6-48FB-8DFE-592F078D62C7}"/>
          </ac:grpSpMkLst>
        </pc:grpChg>
        <pc:grpChg chg="add del mod">
          <ac:chgData name="Danny Young" userId="cb0f4ce2-eb4f-479e-8e8f-3beb257e632f" providerId="ADAL" clId="{C4D76EB7-99F6-4697-A37A-4AC67E32C93A}" dt="2023-04-05T04:25:11.003" v="1439"/>
          <ac:grpSpMkLst>
            <pc:docMk/>
            <pc:sldMk cId="518272931" sldId="286"/>
            <ac:grpSpMk id="190" creationId="{FB2FEED6-BA60-4776-8364-2FA36CECC84D}"/>
          </ac:grpSpMkLst>
        </pc:grpChg>
        <pc:grpChg chg="add mod">
          <ac:chgData name="Danny Young" userId="cb0f4ce2-eb4f-479e-8e8f-3beb257e632f" providerId="ADAL" clId="{C4D76EB7-99F6-4697-A37A-4AC67E32C93A}" dt="2023-04-05T04:25:56.385" v="1445" actId="208"/>
          <ac:grpSpMkLst>
            <pc:docMk/>
            <pc:sldMk cId="518272931" sldId="286"/>
            <ac:grpSpMk id="191" creationId="{4F4E957D-6614-483E-98BF-68809EF367F3}"/>
          </ac:grpSpMkLst>
        </pc:grpChg>
        <pc:grpChg chg="add mod">
          <ac:chgData name="Danny Young" userId="cb0f4ce2-eb4f-479e-8e8f-3beb257e632f" providerId="ADAL" clId="{C4D76EB7-99F6-4697-A37A-4AC67E32C93A}" dt="2023-04-05T04:36:53.232" v="1536" actId="1076"/>
          <ac:grpSpMkLst>
            <pc:docMk/>
            <pc:sldMk cId="518272931" sldId="286"/>
            <ac:grpSpMk id="199" creationId="{DFD6178C-C057-4C5B-B337-60A23EEF0892}"/>
          </ac:grpSpMkLst>
        </pc:grpChg>
        <pc:grpChg chg="del mod">
          <ac:chgData name="Danny Young" userId="cb0f4ce2-eb4f-479e-8e8f-3beb257e632f" providerId="ADAL" clId="{C4D76EB7-99F6-4697-A37A-4AC67E32C93A}" dt="2023-04-05T04:31:38.632" v="1515" actId="478"/>
          <ac:grpSpMkLst>
            <pc:docMk/>
            <pc:sldMk cId="518272931" sldId="286"/>
            <ac:grpSpMk id="282" creationId="{A7E72110-70FB-4228-A146-26D04DD91D00}"/>
          </ac:grpSpMkLst>
        </pc:grpChg>
        <pc:grpChg chg="add mod">
          <ac:chgData name="Danny Young" userId="cb0f4ce2-eb4f-479e-8e8f-3beb257e632f" providerId="ADAL" clId="{C4D76EB7-99F6-4697-A37A-4AC67E32C93A}" dt="2023-04-05T04:38:37.649" v="1550" actId="1076"/>
          <ac:grpSpMkLst>
            <pc:docMk/>
            <pc:sldMk cId="518272931" sldId="286"/>
            <ac:grpSpMk id="378" creationId="{4B2C59A3-CD54-4399-8871-2F8463B2EA25}"/>
          </ac:grpSpMkLst>
        </pc:grpChg>
        <pc:grpChg chg="add del mod">
          <ac:chgData name="Danny Young" userId="cb0f4ce2-eb4f-479e-8e8f-3beb257e632f" providerId="ADAL" clId="{C4D76EB7-99F6-4697-A37A-4AC67E32C93A}" dt="2023-04-05T04:40:56.877" v="1571"/>
          <ac:grpSpMkLst>
            <pc:docMk/>
            <pc:sldMk cId="518272931" sldId="286"/>
            <ac:grpSpMk id="463" creationId="{40D6AD14-6D7C-4520-841E-6302DBC82023}"/>
          </ac:grpSpMkLst>
        </pc:grpChg>
        <pc:grpChg chg="add">
          <ac:chgData name="Danny Young" userId="cb0f4ce2-eb4f-479e-8e8f-3beb257e632f" providerId="ADAL" clId="{C4D76EB7-99F6-4697-A37A-4AC67E32C93A}" dt="2023-04-05T04:41:01.868" v="1572"/>
          <ac:grpSpMkLst>
            <pc:docMk/>
            <pc:sldMk cId="518272931" sldId="286"/>
            <ac:grpSpMk id="467" creationId="{46F2A40E-1B3F-4389-BD90-A74FE528890C}"/>
          </ac:grpSpMkLst>
        </pc:grpChg>
        <pc:graphicFrameChg chg="add mod">
          <ac:chgData name="Danny Young" userId="cb0f4ce2-eb4f-479e-8e8f-3beb257e632f" providerId="ADAL" clId="{C4D76EB7-99F6-4697-A37A-4AC67E32C93A}" dt="2023-04-06T04:29:13.495" v="2074" actId="1076"/>
          <ac:graphicFrameMkLst>
            <pc:docMk/>
            <pc:sldMk cId="518272931" sldId="286"/>
            <ac:graphicFrameMk id="3" creationId="{06112629-6737-4B71-BE0C-27D5A7160916}"/>
          </ac:graphicFrameMkLst>
        </pc:graphicFrameChg>
        <pc:graphicFrameChg chg="add mod">
          <ac:chgData name="Danny Young" userId="cb0f4ce2-eb4f-479e-8e8f-3beb257e632f" providerId="ADAL" clId="{C4D76EB7-99F6-4697-A37A-4AC67E32C93A}" dt="2023-04-06T04:28:51.853" v="2067" actId="1036"/>
          <ac:graphicFrameMkLst>
            <pc:docMk/>
            <pc:sldMk cId="518272931" sldId="286"/>
            <ac:graphicFrameMk id="87" creationId="{9BFB820B-1B55-4E51-93CC-394C5CA630DD}"/>
          </ac:graphicFrameMkLst>
        </pc:graphicFrameChg>
        <pc:graphicFrameChg chg="add mod">
          <ac:chgData name="Danny Young" userId="cb0f4ce2-eb4f-479e-8e8f-3beb257e632f" providerId="ADAL" clId="{C4D76EB7-99F6-4697-A37A-4AC67E32C93A}" dt="2023-04-06T04:28:51.853" v="2067" actId="1036"/>
          <ac:graphicFrameMkLst>
            <pc:docMk/>
            <pc:sldMk cId="518272931" sldId="286"/>
            <ac:graphicFrameMk id="89" creationId="{1EF789F8-D8F7-482B-A753-DF4DA3ADD47F}"/>
          </ac:graphicFrameMkLst>
        </pc:graphicFrameChg>
        <pc:graphicFrameChg chg="add mod">
          <ac:chgData name="Danny Young" userId="cb0f4ce2-eb4f-479e-8e8f-3beb257e632f" providerId="ADAL" clId="{C4D76EB7-99F6-4697-A37A-4AC67E32C93A}" dt="2023-04-06T04:28:51.853" v="2067" actId="1036"/>
          <ac:graphicFrameMkLst>
            <pc:docMk/>
            <pc:sldMk cId="518272931" sldId="286"/>
            <ac:graphicFrameMk id="196" creationId="{CCBD3D88-2ED4-4AF4-AD07-AE9B703D4691}"/>
          </ac:graphicFrameMkLst>
        </pc:graphicFrameChg>
        <pc:graphicFrameChg chg="add mod">
          <ac:chgData name="Danny Young" userId="cb0f4ce2-eb4f-479e-8e8f-3beb257e632f" providerId="ADAL" clId="{C4D76EB7-99F6-4697-A37A-4AC67E32C93A}" dt="2023-04-06T04:28:51.853" v="2067" actId="1036"/>
          <ac:graphicFrameMkLst>
            <pc:docMk/>
            <pc:sldMk cId="518272931" sldId="286"/>
            <ac:graphicFrameMk id="197" creationId="{80D44F6F-A896-4B5B-A8F1-B8FF47BCCCBF}"/>
          </ac:graphicFrameMkLst>
        </pc:graphicFrameChg>
        <pc:graphicFrameChg chg="add mod">
          <ac:chgData name="Danny Young" userId="cb0f4ce2-eb4f-479e-8e8f-3beb257e632f" providerId="ADAL" clId="{C4D76EB7-99F6-4697-A37A-4AC67E32C93A}" dt="2023-04-06T04:28:51.853" v="2067" actId="1036"/>
          <ac:graphicFrameMkLst>
            <pc:docMk/>
            <pc:sldMk cId="518272931" sldId="286"/>
            <ac:graphicFrameMk id="377" creationId="{B6B02963-8737-4F68-9A0A-57216E1B7343}"/>
          </ac:graphicFrameMkLst>
        </pc:graphicFrameChg>
        <pc:graphicFrameChg chg="add mod">
          <ac:chgData name="Danny Young" userId="cb0f4ce2-eb4f-479e-8e8f-3beb257e632f" providerId="ADAL" clId="{C4D76EB7-99F6-4697-A37A-4AC67E32C93A}" dt="2023-04-06T04:28:51.853" v="2067" actId="1036"/>
          <ac:graphicFrameMkLst>
            <pc:docMk/>
            <pc:sldMk cId="518272931" sldId="286"/>
            <ac:graphicFrameMk id="466" creationId="{1DAA603B-FF7F-40BC-888D-63AA10CE2BC3}"/>
          </ac:graphicFrameMkLst>
        </pc:graphicFrameChg>
        <pc:picChg chg="add del mod">
          <ac:chgData name="Danny Young" userId="cb0f4ce2-eb4f-479e-8e8f-3beb257e632f" providerId="ADAL" clId="{C4D76EB7-99F6-4697-A37A-4AC67E32C93A}" dt="2023-04-05T04:20:55.114" v="1383" actId="338"/>
          <ac:picMkLst>
            <pc:docMk/>
            <pc:sldMk cId="518272931" sldId="286"/>
            <ac:picMk id="90" creationId="{AF1EECC4-3A47-44E2-BA58-CAFF271BC686}"/>
          </ac:picMkLst>
        </pc:picChg>
        <pc:picChg chg="add del">
          <ac:chgData name="Danny Young" userId="cb0f4ce2-eb4f-479e-8e8f-3beb257e632f" providerId="ADAL" clId="{C4D76EB7-99F6-4697-A37A-4AC67E32C93A}" dt="2023-04-05T04:29:34.373" v="1501" actId="338"/>
          <ac:picMkLst>
            <pc:docMk/>
            <pc:sldMk cId="518272931" sldId="286"/>
            <ac:picMk id="281" creationId="{0C6B0E2A-AEF1-406E-BB74-E4EAC7E0A5DA}"/>
          </ac:picMkLst>
        </pc:picChg>
        <pc:cxnChg chg="add mod">
          <ac:chgData name="Danny Young" userId="cb0f4ce2-eb4f-479e-8e8f-3beb257e632f" providerId="ADAL" clId="{C4D76EB7-99F6-4697-A37A-4AC67E32C93A}" dt="2023-04-05T04:24:11.286" v="1429" actId="208"/>
          <ac:cxnSpMkLst>
            <pc:docMk/>
            <pc:sldMk cId="518272931" sldId="286"/>
            <ac:cxnSpMk id="184" creationId="{C16D8678-A735-4664-92C0-68D06D18E311}"/>
          </ac:cxnSpMkLst>
        </pc:cxnChg>
        <pc:cxnChg chg="add mod">
          <ac:chgData name="Danny Young" userId="cb0f4ce2-eb4f-479e-8e8f-3beb257e632f" providerId="ADAL" clId="{C4D76EB7-99F6-4697-A37A-4AC67E32C93A}" dt="2023-04-05T04:37:01.054" v="1538" actId="1076"/>
          <ac:cxnSpMkLst>
            <pc:docMk/>
            <pc:sldMk cId="518272931" sldId="286"/>
            <ac:cxnSpMk id="374" creationId="{387D676D-19F8-4600-BD46-7E84A3C1013D}"/>
          </ac:cxnSpMkLst>
        </pc:cxnChg>
        <pc:cxnChg chg="add mod">
          <ac:chgData name="Danny Young" userId="cb0f4ce2-eb4f-479e-8e8f-3beb257e632f" providerId="ADAL" clId="{C4D76EB7-99F6-4697-A37A-4AC67E32C93A}" dt="2023-04-05T04:39:45.507" v="1561" actId="1076"/>
          <ac:cxnSpMkLst>
            <pc:docMk/>
            <pc:sldMk cId="518272931" sldId="286"/>
            <ac:cxnSpMk id="462" creationId="{189533F3-2D38-42D5-9739-94B11F260E6F}"/>
          </ac:cxnSpMkLst>
        </pc:cxnChg>
      </pc:sldChg>
      <pc:sldChg chg="addSp delSp modSp add modAnim">
        <pc:chgData name="Danny Young" userId="cb0f4ce2-eb4f-479e-8e8f-3beb257e632f" providerId="ADAL" clId="{C4D76EB7-99F6-4697-A37A-4AC67E32C93A}" dt="2023-04-06T04:29:48.866" v="2076" actId="1076"/>
        <pc:sldMkLst>
          <pc:docMk/>
          <pc:sldMk cId="1622352562" sldId="287"/>
        </pc:sldMkLst>
        <pc:spChg chg="mod">
          <ac:chgData name="Danny Young" userId="cb0f4ce2-eb4f-479e-8e8f-3beb257e632f" providerId="ADAL" clId="{C4D76EB7-99F6-4697-A37A-4AC67E32C93A}" dt="2023-04-05T04:50:04.187" v="1837" actId="255"/>
          <ac:spMkLst>
            <pc:docMk/>
            <pc:sldMk cId="1622352562" sldId="287"/>
            <ac:spMk id="2" creationId="{84041280-F527-4D9F-A6CF-9E881AB882C6}"/>
          </ac:spMkLst>
        </pc:spChg>
        <pc:spChg chg="del">
          <ac:chgData name="Danny Young" userId="cb0f4ce2-eb4f-479e-8e8f-3beb257e632f" providerId="ADAL" clId="{C4D76EB7-99F6-4697-A37A-4AC67E32C93A}" dt="2023-04-05T04:43:03.127" v="1645" actId="478"/>
          <ac:spMkLst>
            <pc:docMk/>
            <pc:sldMk cId="1622352562" sldId="287"/>
            <ac:spMk id="3" creationId="{9E71E540-AB6B-4ABC-88A2-08864EDC0348}"/>
          </ac:spMkLst>
        </pc:spChg>
        <pc:spChg chg="add mod">
          <ac:chgData name="Danny Young" userId="cb0f4ce2-eb4f-479e-8e8f-3beb257e632f" providerId="ADAL" clId="{C4D76EB7-99F6-4697-A37A-4AC67E32C93A}" dt="2023-04-06T04:29:48.866" v="2076" actId="1076"/>
          <ac:spMkLst>
            <pc:docMk/>
            <pc:sldMk cId="1622352562" sldId="287"/>
            <ac:spMk id="4" creationId="{7DCF0C17-C8F1-4D8F-A0F6-F23AB75D95EF}"/>
          </ac:spMkLst>
        </pc:spChg>
        <pc:spChg chg="add mod">
          <ac:chgData name="Danny Young" userId="cb0f4ce2-eb4f-479e-8e8f-3beb257e632f" providerId="ADAL" clId="{C4D76EB7-99F6-4697-A37A-4AC67E32C93A}" dt="2023-04-05T04:44:45.681" v="1698" actId="1076"/>
          <ac:spMkLst>
            <pc:docMk/>
            <pc:sldMk cId="1622352562" sldId="287"/>
            <ac:spMk id="90" creationId="{E6413CA2-6B7C-4A69-8A2F-74BF94C8B61F}"/>
          </ac:spMkLst>
        </pc:spChg>
        <pc:spChg chg="add mod">
          <ac:chgData name="Danny Young" userId="cb0f4ce2-eb4f-479e-8e8f-3beb257e632f" providerId="ADAL" clId="{C4D76EB7-99F6-4697-A37A-4AC67E32C93A}" dt="2023-04-06T04:29:48.866" v="2076" actId="1076"/>
          <ac:spMkLst>
            <pc:docMk/>
            <pc:sldMk cId="1622352562" sldId="287"/>
            <ac:spMk id="173" creationId="{FE057BDA-5CD7-476B-9D1F-E0F174859817}"/>
          </ac:spMkLst>
        </pc:spChg>
        <pc:spChg chg="add mod">
          <ac:chgData name="Danny Young" userId="cb0f4ce2-eb4f-479e-8e8f-3beb257e632f" providerId="ADAL" clId="{C4D76EB7-99F6-4697-A37A-4AC67E32C93A}" dt="2023-04-05T04:45:51.607" v="1771" actId="1076"/>
          <ac:spMkLst>
            <pc:docMk/>
            <pc:sldMk cId="1622352562" sldId="287"/>
            <ac:spMk id="177" creationId="{E2FDDEBF-EA0B-4577-9EBB-B32866898886}"/>
          </ac:spMkLst>
        </pc:spChg>
        <pc:spChg chg="add mod">
          <ac:chgData name="Danny Young" userId="cb0f4ce2-eb4f-479e-8e8f-3beb257e632f" providerId="ADAL" clId="{C4D76EB7-99F6-4697-A37A-4AC67E32C93A}" dt="2023-04-06T04:29:48.866" v="2076" actId="1076"/>
          <ac:spMkLst>
            <pc:docMk/>
            <pc:sldMk cId="1622352562" sldId="287"/>
            <ac:spMk id="178" creationId="{1049807E-4AE0-494B-87A6-FE3E3CDB412D}"/>
          </ac:spMkLst>
        </pc:spChg>
        <pc:spChg chg="add mod">
          <ac:chgData name="Danny Young" userId="cb0f4ce2-eb4f-479e-8e8f-3beb257e632f" providerId="ADAL" clId="{C4D76EB7-99F6-4697-A37A-4AC67E32C93A}" dt="2023-04-06T04:29:41.317" v="2075" actId="1076"/>
          <ac:spMkLst>
            <pc:docMk/>
            <pc:sldMk cId="1622352562" sldId="287"/>
            <ac:spMk id="261" creationId="{0D2AD3DA-42DE-4592-84C4-7FCC3A58C380}"/>
          </ac:spMkLst>
        </pc:spChg>
        <pc:spChg chg="add del">
          <ac:chgData name="Danny Young" userId="cb0f4ce2-eb4f-479e-8e8f-3beb257e632f" providerId="ADAL" clId="{C4D76EB7-99F6-4697-A37A-4AC67E32C93A}" dt="2023-04-05T04:50:46.647" v="1864"/>
          <ac:spMkLst>
            <pc:docMk/>
            <pc:sldMk cId="1622352562" sldId="287"/>
            <ac:spMk id="263" creationId="{9744FF31-00A9-4861-91C6-A99781C50010}"/>
          </ac:spMkLst>
        </pc:spChg>
        <pc:spChg chg="add mod">
          <ac:chgData name="Danny Young" userId="cb0f4ce2-eb4f-479e-8e8f-3beb257e632f" providerId="ADAL" clId="{C4D76EB7-99F6-4697-A37A-4AC67E32C93A}" dt="2023-04-05T04:50:52.208" v="1866" actId="1076"/>
          <ac:spMkLst>
            <pc:docMk/>
            <pc:sldMk cId="1622352562" sldId="287"/>
            <ac:spMk id="264" creationId="{98A49849-06DF-495C-A9D6-C47D053F61CD}"/>
          </ac:spMkLst>
        </pc:spChg>
        <pc:spChg chg="add mod">
          <ac:chgData name="Danny Young" userId="cb0f4ce2-eb4f-479e-8e8f-3beb257e632f" providerId="ADAL" clId="{C4D76EB7-99F6-4697-A37A-4AC67E32C93A}" dt="2023-04-06T04:29:48.866" v="2076" actId="1076"/>
          <ac:spMkLst>
            <pc:docMk/>
            <pc:sldMk cId="1622352562" sldId="287"/>
            <ac:spMk id="265" creationId="{05C962EA-40AD-410B-B6A7-F128A7D9C59A}"/>
          </ac:spMkLst>
        </pc:spChg>
        <pc:spChg chg="add mod">
          <ac:chgData name="Danny Young" userId="cb0f4ce2-eb4f-479e-8e8f-3beb257e632f" providerId="ADAL" clId="{C4D76EB7-99F6-4697-A37A-4AC67E32C93A}" dt="2023-04-06T04:29:41.317" v="2075" actId="1076"/>
          <ac:spMkLst>
            <pc:docMk/>
            <pc:sldMk cId="1622352562" sldId="287"/>
            <ac:spMk id="351" creationId="{08DEAB7C-98D8-4E30-8F46-A6C25717D8BB}"/>
          </ac:spMkLst>
        </pc:spChg>
        <pc:grpChg chg="add mod">
          <ac:chgData name="Danny Young" userId="cb0f4ce2-eb4f-479e-8e8f-3beb257e632f" providerId="ADAL" clId="{C4D76EB7-99F6-4697-A37A-4AC67E32C93A}" dt="2023-04-05T04:44:14.510" v="1659" actId="1076"/>
          <ac:grpSpMkLst>
            <pc:docMk/>
            <pc:sldMk cId="1622352562" sldId="287"/>
            <ac:grpSpMk id="5" creationId="{555915CB-A056-44B4-9CE0-72076D74CBDD}"/>
          </ac:grpSpMkLst>
        </pc:grpChg>
        <pc:grpChg chg="add mod">
          <ac:chgData name="Danny Young" userId="cb0f4ce2-eb4f-479e-8e8f-3beb257e632f" providerId="ADAL" clId="{C4D76EB7-99F6-4697-A37A-4AC67E32C93A}" dt="2023-04-05T04:44:22.755" v="1661" actId="14100"/>
          <ac:grpSpMkLst>
            <pc:docMk/>
            <pc:sldMk cId="1622352562" sldId="287"/>
            <ac:grpSpMk id="87" creationId="{07B34AC2-7480-4766-8B1F-71CEAC0DA965}"/>
          </ac:grpSpMkLst>
        </pc:grpChg>
        <pc:grpChg chg="add mod">
          <ac:chgData name="Danny Young" userId="cb0f4ce2-eb4f-479e-8e8f-3beb257e632f" providerId="ADAL" clId="{C4D76EB7-99F6-4697-A37A-4AC67E32C93A}" dt="2023-04-05T04:50:45.978" v="1863" actId="1076"/>
          <ac:grpSpMkLst>
            <pc:docMk/>
            <pc:sldMk cId="1622352562" sldId="287"/>
            <ac:grpSpMk id="91" creationId="{43D3EBBC-7432-458D-8653-88A1062DE03A}"/>
          </ac:grpSpMkLst>
        </pc:grpChg>
        <pc:grpChg chg="add mod">
          <ac:chgData name="Danny Young" userId="cb0f4ce2-eb4f-479e-8e8f-3beb257e632f" providerId="ADAL" clId="{C4D76EB7-99F6-4697-A37A-4AC67E32C93A}" dt="2023-04-05T04:45:09.015" v="1700" actId="1076"/>
          <ac:grpSpMkLst>
            <pc:docMk/>
            <pc:sldMk cId="1622352562" sldId="287"/>
            <ac:grpSpMk id="174" creationId="{C7CB0319-0973-41A0-BB50-6A7FC12ABE04}"/>
          </ac:grpSpMkLst>
        </pc:grpChg>
        <pc:grpChg chg="add mod">
          <ac:chgData name="Danny Young" userId="cb0f4ce2-eb4f-479e-8e8f-3beb257e632f" providerId="ADAL" clId="{C4D76EB7-99F6-4697-A37A-4AC67E32C93A}" dt="2023-04-05T04:46:03.746" v="1773" actId="1076"/>
          <ac:grpSpMkLst>
            <pc:docMk/>
            <pc:sldMk cId="1622352562" sldId="287"/>
            <ac:grpSpMk id="179" creationId="{B72D33C8-1B4E-4370-89BD-033E3F6F2322}"/>
          </ac:grpSpMkLst>
        </pc:grpChg>
        <pc:grpChg chg="add mod">
          <ac:chgData name="Danny Young" userId="cb0f4ce2-eb4f-479e-8e8f-3beb257e632f" providerId="ADAL" clId="{C4D76EB7-99F6-4697-A37A-4AC67E32C93A}" dt="2023-04-05T04:51:09.423" v="1868" actId="1076"/>
          <ac:grpSpMkLst>
            <pc:docMk/>
            <pc:sldMk cId="1622352562" sldId="287"/>
            <ac:grpSpMk id="266" creationId="{C3DC113C-D924-4928-A9F7-64A136EF25A6}"/>
          </ac:grpSpMkLst>
        </pc:grpChg>
        <pc:grpChg chg="add mod">
          <ac:chgData name="Danny Young" userId="cb0f4ce2-eb4f-479e-8e8f-3beb257e632f" providerId="ADAL" clId="{C4D76EB7-99F6-4697-A37A-4AC67E32C93A}" dt="2023-04-05T04:51:09.423" v="1868" actId="1076"/>
          <ac:grpSpMkLst>
            <pc:docMk/>
            <pc:sldMk cId="1622352562" sldId="287"/>
            <ac:grpSpMk id="348" creationId="{83E20093-DF31-456E-A5B7-B00D515888D1}"/>
          </ac:grpSpMkLst>
        </pc:grpChg>
        <pc:graphicFrameChg chg="add mod">
          <ac:chgData name="Danny Young" userId="cb0f4ce2-eb4f-479e-8e8f-3beb257e632f" providerId="ADAL" clId="{C4D76EB7-99F6-4697-A37A-4AC67E32C93A}" dt="2023-04-05T04:50:08.907" v="1838" actId="1076"/>
          <ac:graphicFrameMkLst>
            <pc:docMk/>
            <pc:sldMk cId="1622352562" sldId="287"/>
            <ac:graphicFrameMk id="262" creationId="{E3C1760A-1E22-4BD5-AB87-D05B098A5693}"/>
          </ac:graphicFrameMkLst>
        </pc:graphicFrameChg>
      </pc:sldChg>
      <pc:sldChg chg="addSp delSp modSp add">
        <pc:chgData name="Danny Young" userId="cb0f4ce2-eb4f-479e-8e8f-3beb257e632f" providerId="ADAL" clId="{C4D76EB7-99F6-4697-A37A-4AC67E32C93A}" dt="2023-04-06T04:56:22.343" v="2090" actId="478"/>
        <pc:sldMkLst>
          <pc:docMk/>
          <pc:sldMk cId="2563335149" sldId="288"/>
        </pc:sldMkLst>
        <pc:spChg chg="del">
          <ac:chgData name="Danny Young" userId="cb0f4ce2-eb4f-479e-8e8f-3beb257e632f" providerId="ADAL" clId="{C4D76EB7-99F6-4697-A37A-4AC67E32C93A}" dt="2023-04-06T04:56:17.221" v="2089" actId="478"/>
          <ac:spMkLst>
            <pc:docMk/>
            <pc:sldMk cId="2563335149" sldId="288"/>
            <ac:spMk id="2" creationId="{4922FB17-267C-4916-8BDE-392154CE2E33}"/>
          </ac:spMkLst>
        </pc:spChg>
        <pc:spChg chg="del">
          <ac:chgData name="Danny Young" userId="cb0f4ce2-eb4f-479e-8e8f-3beb257e632f" providerId="ADAL" clId="{C4D76EB7-99F6-4697-A37A-4AC67E32C93A}" dt="2023-04-06T04:56:17.221" v="2089" actId="478"/>
          <ac:spMkLst>
            <pc:docMk/>
            <pc:sldMk cId="2563335149" sldId="288"/>
            <ac:spMk id="3" creationId="{91F51B75-B219-480C-93CC-7D3443BC5D0A}"/>
          </ac:spMkLst>
        </pc:spChg>
        <pc:spChg chg="del">
          <ac:chgData name="Danny Young" userId="cb0f4ce2-eb4f-479e-8e8f-3beb257e632f" providerId="ADAL" clId="{C4D76EB7-99F6-4697-A37A-4AC67E32C93A}" dt="2023-04-06T04:55:55.652" v="2084" actId="478"/>
          <ac:spMkLst>
            <pc:docMk/>
            <pc:sldMk cId="2563335149" sldId="288"/>
            <ac:spMk id="101" creationId="{80C70E0F-1B3B-4B04-A46C-576393B653EC}"/>
          </ac:spMkLst>
        </pc:spChg>
        <pc:spChg chg="del">
          <ac:chgData name="Danny Young" userId="cb0f4ce2-eb4f-479e-8e8f-3beb257e632f" providerId="ADAL" clId="{C4D76EB7-99F6-4697-A37A-4AC67E32C93A}" dt="2023-04-06T04:55:55.652" v="2084" actId="478"/>
          <ac:spMkLst>
            <pc:docMk/>
            <pc:sldMk cId="2563335149" sldId="288"/>
            <ac:spMk id="103" creationId="{7DCB379F-98AC-401E-A0E0-25B8F31AA281}"/>
          </ac:spMkLst>
        </pc:spChg>
        <pc:spChg chg="del">
          <ac:chgData name="Danny Young" userId="cb0f4ce2-eb4f-479e-8e8f-3beb257e632f" providerId="ADAL" clId="{C4D76EB7-99F6-4697-A37A-4AC67E32C93A}" dt="2023-04-06T04:55:55.652" v="2084" actId="478"/>
          <ac:spMkLst>
            <pc:docMk/>
            <pc:sldMk cId="2563335149" sldId="288"/>
            <ac:spMk id="105" creationId="{4709B009-368A-48DE-86BF-6E03D55241AC}"/>
          </ac:spMkLst>
        </pc:spChg>
        <pc:spChg chg="del">
          <ac:chgData name="Danny Young" userId="cb0f4ce2-eb4f-479e-8e8f-3beb257e632f" providerId="ADAL" clId="{C4D76EB7-99F6-4697-A37A-4AC67E32C93A}" dt="2023-04-06T04:55:55.652" v="2084" actId="478"/>
          <ac:spMkLst>
            <pc:docMk/>
            <pc:sldMk cId="2563335149" sldId="288"/>
            <ac:spMk id="107" creationId="{278C1971-AEC3-4A40-AB04-04F5447DEE72}"/>
          </ac:spMkLst>
        </pc:spChg>
        <pc:spChg chg="del">
          <ac:chgData name="Danny Young" userId="cb0f4ce2-eb4f-479e-8e8f-3beb257e632f" providerId="ADAL" clId="{C4D76EB7-99F6-4697-A37A-4AC67E32C93A}" dt="2023-04-06T04:56:22.343" v="2090" actId="478"/>
          <ac:spMkLst>
            <pc:docMk/>
            <pc:sldMk cId="2563335149" sldId="288"/>
            <ac:spMk id="108" creationId="{33B2FFE9-1654-44F5-81B5-76D9FA040298}"/>
          </ac:spMkLst>
        </pc:spChg>
        <pc:spChg chg="del">
          <ac:chgData name="Danny Young" userId="cb0f4ce2-eb4f-479e-8e8f-3beb257e632f" providerId="ADAL" clId="{C4D76EB7-99F6-4697-A37A-4AC67E32C93A}" dt="2023-04-06T04:55:50.254" v="2083" actId="478"/>
          <ac:spMkLst>
            <pc:docMk/>
            <pc:sldMk cId="2563335149" sldId="288"/>
            <ac:spMk id="110" creationId="{FEDC4AC1-3250-4A8F-A9A3-A48A501BD62B}"/>
          </ac:spMkLst>
        </pc:spChg>
        <pc:spChg chg="del">
          <ac:chgData name="Danny Young" userId="cb0f4ce2-eb4f-479e-8e8f-3beb257e632f" providerId="ADAL" clId="{C4D76EB7-99F6-4697-A37A-4AC67E32C93A}" dt="2023-04-06T04:55:50.254" v="2083" actId="478"/>
          <ac:spMkLst>
            <pc:docMk/>
            <pc:sldMk cId="2563335149" sldId="288"/>
            <ac:spMk id="112" creationId="{2A5DC938-8C10-4895-AF24-BFFFA2E128DD}"/>
          </ac:spMkLst>
        </pc:spChg>
        <pc:spChg chg="del">
          <ac:chgData name="Danny Young" userId="cb0f4ce2-eb4f-479e-8e8f-3beb257e632f" providerId="ADAL" clId="{C4D76EB7-99F6-4697-A37A-4AC67E32C93A}" dt="2023-04-06T04:55:50.254" v="2083" actId="478"/>
          <ac:spMkLst>
            <pc:docMk/>
            <pc:sldMk cId="2563335149" sldId="288"/>
            <ac:spMk id="114" creationId="{7F0944D6-4CE2-41E2-A445-55A7427E1D13}"/>
          </ac:spMkLst>
        </pc:spChg>
        <pc:spChg chg="del">
          <ac:chgData name="Danny Young" userId="cb0f4ce2-eb4f-479e-8e8f-3beb257e632f" providerId="ADAL" clId="{C4D76EB7-99F6-4697-A37A-4AC67E32C93A}" dt="2023-04-06T04:55:50.254" v="2083" actId="478"/>
          <ac:spMkLst>
            <pc:docMk/>
            <pc:sldMk cId="2563335149" sldId="288"/>
            <ac:spMk id="116" creationId="{BE6C8110-A350-4938-8CCF-00ED606019CE}"/>
          </ac:spMkLst>
        </pc:spChg>
        <pc:spChg chg="del">
          <ac:chgData name="Danny Young" userId="cb0f4ce2-eb4f-479e-8e8f-3beb257e632f" providerId="ADAL" clId="{C4D76EB7-99F6-4697-A37A-4AC67E32C93A}" dt="2023-04-06T04:56:13.951" v="2088" actId="478"/>
          <ac:spMkLst>
            <pc:docMk/>
            <pc:sldMk cId="2563335149" sldId="288"/>
            <ac:spMk id="117" creationId="{52324DCC-D2F4-471F-808C-6A666C1F261F}"/>
          </ac:spMkLst>
        </pc:spChg>
        <pc:spChg chg="del">
          <ac:chgData name="Danny Young" userId="cb0f4ce2-eb4f-479e-8e8f-3beb257e632f" providerId="ADAL" clId="{C4D76EB7-99F6-4697-A37A-4AC67E32C93A}" dt="2023-04-06T04:56:06.776" v="2085" actId="478"/>
          <ac:spMkLst>
            <pc:docMk/>
            <pc:sldMk cId="2563335149" sldId="288"/>
            <ac:spMk id="119" creationId="{FF924F20-A25B-4C41-B189-50372F8A7FF7}"/>
          </ac:spMkLst>
        </pc:spChg>
        <pc:spChg chg="del">
          <ac:chgData name="Danny Young" userId="cb0f4ce2-eb4f-479e-8e8f-3beb257e632f" providerId="ADAL" clId="{C4D76EB7-99F6-4697-A37A-4AC67E32C93A}" dt="2023-04-06T04:56:06.776" v="2085" actId="478"/>
          <ac:spMkLst>
            <pc:docMk/>
            <pc:sldMk cId="2563335149" sldId="288"/>
            <ac:spMk id="121" creationId="{0ED64FDB-5B4A-4789-8CC9-0C34CAEB6412}"/>
          </ac:spMkLst>
        </pc:spChg>
        <pc:spChg chg="del">
          <ac:chgData name="Danny Young" userId="cb0f4ce2-eb4f-479e-8e8f-3beb257e632f" providerId="ADAL" clId="{C4D76EB7-99F6-4697-A37A-4AC67E32C93A}" dt="2023-04-06T04:56:13.951" v="2088" actId="478"/>
          <ac:spMkLst>
            <pc:docMk/>
            <pc:sldMk cId="2563335149" sldId="288"/>
            <ac:spMk id="123" creationId="{CC1C65C3-A518-4A66-9B61-996AAC737EB9}"/>
          </ac:spMkLst>
        </pc:spChg>
        <pc:spChg chg="del">
          <ac:chgData name="Danny Young" userId="cb0f4ce2-eb4f-479e-8e8f-3beb257e632f" providerId="ADAL" clId="{C4D76EB7-99F6-4697-A37A-4AC67E32C93A}" dt="2023-04-06T04:56:06.776" v="2085" actId="478"/>
          <ac:spMkLst>
            <pc:docMk/>
            <pc:sldMk cId="2563335149" sldId="288"/>
            <ac:spMk id="125" creationId="{81EFD718-96C7-462D-85D7-A621D129C7F2}"/>
          </ac:spMkLst>
        </pc:spChg>
        <pc:spChg chg="del">
          <ac:chgData name="Danny Young" userId="cb0f4ce2-eb4f-479e-8e8f-3beb257e632f" providerId="ADAL" clId="{C4D76EB7-99F6-4697-A37A-4AC67E32C93A}" dt="2023-04-06T04:55:21.880" v="2079" actId="478"/>
          <ac:spMkLst>
            <pc:docMk/>
            <pc:sldMk cId="2563335149" sldId="288"/>
            <ac:spMk id="127" creationId="{5EB88906-777A-4ECA-A74E-D80392E4F0A6}"/>
          </ac:spMkLst>
        </pc:spChg>
        <pc:spChg chg="del">
          <ac:chgData name="Danny Young" userId="cb0f4ce2-eb4f-479e-8e8f-3beb257e632f" providerId="ADAL" clId="{C4D76EB7-99F6-4697-A37A-4AC67E32C93A}" dt="2023-04-06T04:55:44.438" v="2082" actId="478"/>
          <ac:spMkLst>
            <pc:docMk/>
            <pc:sldMk cId="2563335149" sldId="288"/>
            <ac:spMk id="129" creationId="{895C64DE-FA0B-447C-95D3-2411096C5E70}"/>
          </ac:spMkLst>
        </pc:spChg>
        <pc:spChg chg="del">
          <ac:chgData name="Danny Young" userId="cb0f4ce2-eb4f-479e-8e8f-3beb257e632f" providerId="ADAL" clId="{C4D76EB7-99F6-4697-A37A-4AC67E32C93A}" dt="2023-04-06T04:55:33.128" v="2080" actId="478"/>
          <ac:spMkLst>
            <pc:docMk/>
            <pc:sldMk cId="2563335149" sldId="288"/>
            <ac:spMk id="131" creationId="{DFB5F07C-76B8-4434-A5BE-9762AA6712DA}"/>
          </ac:spMkLst>
        </pc:spChg>
        <pc:spChg chg="del">
          <ac:chgData name="Danny Young" userId="cb0f4ce2-eb4f-479e-8e8f-3beb257e632f" providerId="ADAL" clId="{C4D76EB7-99F6-4697-A37A-4AC67E32C93A}" dt="2023-04-06T04:55:36.679" v="2081" actId="478"/>
          <ac:spMkLst>
            <pc:docMk/>
            <pc:sldMk cId="2563335149" sldId="288"/>
            <ac:spMk id="133" creationId="{F491BB8C-DA31-4D9C-A3A3-F662DF750DC4}"/>
          </ac:spMkLst>
        </pc:spChg>
        <pc:spChg chg="del">
          <ac:chgData name="Danny Young" userId="cb0f4ce2-eb4f-479e-8e8f-3beb257e632f" providerId="ADAL" clId="{C4D76EB7-99F6-4697-A37A-4AC67E32C93A}" dt="2023-04-06T04:55:33.128" v="2080" actId="478"/>
          <ac:spMkLst>
            <pc:docMk/>
            <pc:sldMk cId="2563335149" sldId="288"/>
            <ac:spMk id="135" creationId="{079F581F-5F92-4DE9-AC15-DD759DC67596}"/>
          </ac:spMkLst>
        </pc:spChg>
        <pc:grpChg chg="add del mod">
          <ac:chgData name="Danny Young" userId="cb0f4ce2-eb4f-479e-8e8f-3beb257e632f" providerId="ADAL" clId="{C4D76EB7-99F6-4697-A37A-4AC67E32C93A}" dt="2023-04-06T04:56:22.343" v="2090" actId="478"/>
          <ac:grpSpMkLst>
            <pc:docMk/>
            <pc:sldMk cId="2563335149" sldId="288"/>
            <ac:grpSpMk id="4" creationId="{CDA50178-30B8-4818-8340-9D6A8BBD4CEF}"/>
          </ac:grpSpMkLst>
        </pc:grpChg>
      </pc:sldChg>
      <pc:sldChg chg="addSp delSp modSp add">
        <pc:chgData name="Danny Young" userId="cb0f4ce2-eb4f-479e-8e8f-3beb257e632f" providerId="ADAL" clId="{C4D76EB7-99F6-4697-A37A-4AC67E32C93A}" dt="2023-04-06T05:15:32.492" v="2148" actId="1076"/>
        <pc:sldMkLst>
          <pc:docMk/>
          <pc:sldMk cId="4271711524" sldId="289"/>
        </pc:sldMkLst>
        <pc:spChg chg="add del">
          <ac:chgData name="Danny Young" userId="cb0f4ce2-eb4f-479e-8e8f-3beb257e632f" providerId="ADAL" clId="{C4D76EB7-99F6-4697-A37A-4AC67E32C93A}" dt="2023-04-06T05:12:55.878" v="2108" actId="478"/>
          <ac:spMkLst>
            <pc:docMk/>
            <pc:sldMk cId="4271711524" sldId="289"/>
            <ac:spMk id="2" creationId="{E27712AD-4202-43FC-9B26-6397206D46CB}"/>
          </ac:spMkLst>
        </pc:spChg>
        <pc:spChg chg="del">
          <ac:chgData name="Danny Young" userId="cb0f4ce2-eb4f-479e-8e8f-3beb257e632f" providerId="ADAL" clId="{C4D76EB7-99F6-4697-A37A-4AC67E32C93A}" dt="2023-04-06T05:12:55.878" v="2108" actId="478"/>
          <ac:spMkLst>
            <pc:docMk/>
            <pc:sldMk cId="4271711524" sldId="289"/>
            <ac:spMk id="3" creationId="{9FD16319-7D0E-4205-B050-618758416753}"/>
          </ac:spMkLst>
        </pc:spChg>
        <pc:spChg chg="mod">
          <ac:chgData name="Danny Young" userId="cb0f4ce2-eb4f-479e-8e8f-3beb257e632f" providerId="ADAL" clId="{C4D76EB7-99F6-4697-A37A-4AC67E32C93A}" dt="2023-04-06T05:12:27.686" v="2099" actId="1076"/>
          <ac:spMkLst>
            <pc:docMk/>
            <pc:sldMk cId="4271711524" sldId="289"/>
            <ac:spMk id="7" creationId="{9B727A1B-A044-4E56-891D-DC46D8146FD3}"/>
          </ac:spMkLst>
        </pc:spChg>
        <pc:spChg chg="add mod">
          <ac:chgData name="Danny Young" userId="cb0f4ce2-eb4f-479e-8e8f-3beb257e632f" providerId="ADAL" clId="{C4D76EB7-99F6-4697-A37A-4AC67E32C93A}" dt="2023-04-06T05:13:17.369" v="2112" actId="1076"/>
          <ac:spMkLst>
            <pc:docMk/>
            <pc:sldMk cId="4271711524" sldId="289"/>
            <ac:spMk id="322" creationId="{B4D2D7B0-E90F-40BF-9BEA-28986C7D4272}"/>
          </ac:spMkLst>
        </pc:spChg>
        <pc:spChg chg="add mod">
          <ac:chgData name="Danny Young" userId="cb0f4ce2-eb4f-479e-8e8f-3beb257e632f" providerId="ADAL" clId="{C4D76EB7-99F6-4697-A37A-4AC67E32C93A}" dt="2023-04-06T05:13:27.335" v="2114" actId="1076"/>
          <ac:spMkLst>
            <pc:docMk/>
            <pc:sldMk cId="4271711524" sldId="289"/>
            <ac:spMk id="323" creationId="{7877CCE4-A1A2-42CA-B6FC-EAA5BA76BD45}"/>
          </ac:spMkLst>
        </pc:spChg>
        <pc:spChg chg="add mod">
          <ac:chgData name="Danny Young" userId="cb0f4ce2-eb4f-479e-8e8f-3beb257e632f" providerId="ADAL" clId="{C4D76EB7-99F6-4697-A37A-4AC67E32C93A}" dt="2023-04-06T05:13:35.908" v="2116" actId="1076"/>
          <ac:spMkLst>
            <pc:docMk/>
            <pc:sldMk cId="4271711524" sldId="289"/>
            <ac:spMk id="324" creationId="{0A199921-7A65-479F-99CD-FB0E7C58C21B}"/>
          </ac:spMkLst>
        </pc:spChg>
        <pc:grpChg chg="mod">
          <ac:chgData name="Danny Young" userId="cb0f4ce2-eb4f-479e-8e8f-3beb257e632f" providerId="ADAL" clId="{C4D76EB7-99F6-4697-A37A-4AC67E32C93A}" dt="2023-04-06T05:12:27.686" v="2099" actId="1076"/>
          <ac:grpSpMkLst>
            <pc:docMk/>
            <pc:sldMk cId="4271711524" sldId="289"/>
            <ac:grpSpMk id="6" creationId="{8FE25428-96CA-41F5-A1AB-ECB26A3B6523}"/>
          </ac:grpSpMkLst>
        </pc:grpChg>
        <pc:grpChg chg="add del mod">
          <ac:chgData name="Danny Young" userId="cb0f4ce2-eb4f-479e-8e8f-3beb257e632f" providerId="ADAL" clId="{C4D76EB7-99F6-4697-A37A-4AC67E32C93A}" dt="2023-04-06T05:12:53.729" v="2107" actId="478"/>
          <ac:grpSpMkLst>
            <pc:docMk/>
            <pc:sldMk cId="4271711524" sldId="289"/>
            <ac:grpSpMk id="164" creationId="{A610874A-25A5-4E0E-9429-E79226E69855}"/>
          </ac:grpSpMkLst>
        </pc:grpChg>
        <pc:graphicFrameChg chg="add mod">
          <ac:chgData name="Danny Young" userId="cb0f4ce2-eb4f-479e-8e8f-3beb257e632f" providerId="ADAL" clId="{C4D76EB7-99F6-4697-A37A-4AC67E32C93A}" dt="2023-04-06T05:14:07.519" v="2121" actId="1076"/>
          <ac:graphicFrameMkLst>
            <pc:docMk/>
            <pc:sldMk cId="4271711524" sldId="289"/>
            <ac:graphicFrameMk id="325" creationId="{F3E9A43E-5D14-46A0-B6B6-3BB34089DE08}"/>
          </ac:graphicFrameMkLst>
        </pc:graphicFrameChg>
        <pc:graphicFrameChg chg="add mod">
          <ac:chgData name="Danny Young" userId="cb0f4ce2-eb4f-479e-8e8f-3beb257e632f" providerId="ADAL" clId="{C4D76EB7-99F6-4697-A37A-4AC67E32C93A}" dt="2023-04-06T05:14:29.851" v="2129" actId="1076"/>
          <ac:graphicFrameMkLst>
            <pc:docMk/>
            <pc:sldMk cId="4271711524" sldId="289"/>
            <ac:graphicFrameMk id="326" creationId="{2271453E-E93B-45CB-B359-9A73B98FBC25}"/>
          </ac:graphicFrameMkLst>
        </pc:graphicFrameChg>
        <pc:graphicFrameChg chg="add mod">
          <ac:chgData name="Danny Young" userId="cb0f4ce2-eb4f-479e-8e8f-3beb257e632f" providerId="ADAL" clId="{C4D76EB7-99F6-4697-A37A-4AC67E32C93A}" dt="2023-04-06T05:14:48.628" v="2134" actId="1076"/>
          <ac:graphicFrameMkLst>
            <pc:docMk/>
            <pc:sldMk cId="4271711524" sldId="289"/>
            <ac:graphicFrameMk id="327" creationId="{675340D9-F643-4473-8483-4C8D35ACE746}"/>
          </ac:graphicFrameMkLst>
        </pc:graphicFrameChg>
        <pc:graphicFrameChg chg="add mod">
          <ac:chgData name="Danny Young" userId="cb0f4ce2-eb4f-479e-8e8f-3beb257e632f" providerId="ADAL" clId="{C4D76EB7-99F6-4697-A37A-4AC67E32C93A}" dt="2023-04-06T05:15:02.928" v="2139" actId="1076"/>
          <ac:graphicFrameMkLst>
            <pc:docMk/>
            <pc:sldMk cId="4271711524" sldId="289"/>
            <ac:graphicFrameMk id="328" creationId="{1343C310-2C10-479B-814F-181F597A6F4F}"/>
          </ac:graphicFrameMkLst>
        </pc:graphicFrameChg>
        <pc:picChg chg="add del">
          <ac:chgData name="Danny Young" userId="cb0f4ce2-eb4f-479e-8e8f-3beb257e632f" providerId="ADAL" clId="{C4D76EB7-99F6-4697-A37A-4AC67E32C93A}" dt="2023-04-06T05:12:00.293" v="2093"/>
          <ac:picMkLst>
            <pc:docMk/>
            <pc:sldMk cId="4271711524" sldId="289"/>
            <ac:picMk id="4" creationId="{9EE008F0-6252-45A4-BF2D-3D5244E28609}"/>
          </ac:picMkLst>
        </pc:picChg>
        <pc:picChg chg="add del mod">
          <ac:chgData name="Danny Young" userId="cb0f4ce2-eb4f-479e-8e8f-3beb257e632f" providerId="ADAL" clId="{C4D76EB7-99F6-4697-A37A-4AC67E32C93A}" dt="2023-04-06T05:12:41.970" v="2105" actId="338"/>
          <ac:picMkLst>
            <pc:docMk/>
            <pc:sldMk cId="4271711524" sldId="289"/>
            <ac:picMk id="5" creationId="{EE4C6CED-D8D1-4E83-9FDC-CFA5DA5708C4}"/>
          </ac:picMkLst>
        </pc:picChg>
        <pc:cxnChg chg="add mod">
          <ac:chgData name="Danny Young" userId="cb0f4ce2-eb4f-479e-8e8f-3beb257e632f" providerId="ADAL" clId="{C4D76EB7-99F6-4697-A37A-4AC67E32C93A}" dt="2023-04-06T05:15:32.492" v="2148" actId="1076"/>
          <ac:cxnSpMkLst>
            <pc:docMk/>
            <pc:sldMk cId="4271711524" sldId="289"/>
            <ac:cxnSpMk id="330" creationId="{398CFA59-15C2-417A-85AF-2EDD01A6F8A3}"/>
          </ac:cxnSpMkLst>
        </pc:cxnChg>
      </pc:sldChg>
      <pc:sldChg chg="addSp delSp modSp add modAnim">
        <pc:chgData name="Danny Young" userId="cb0f4ce2-eb4f-479e-8e8f-3beb257e632f" providerId="ADAL" clId="{C4D76EB7-99F6-4697-A37A-4AC67E32C93A}" dt="2023-04-09T05:06:39.731" v="2567" actId="1076"/>
        <pc:sldMkLst>
          <pc:docMk/>
          <pc:sldMk cId="2006117772" sldId="290"/>
        </pc:sldMkLst>
        <pc:spChg chg="mod">
          <ac:chgData name="Danny Young" userId="cb0f4ce2-eb4f-479e-8e8f-3beb257e632f" providerId="ADAL" clId="{C4D76EB7-99F6-4697-A37A-4AC67E32C93A}" dt="2023-04-09T05:06:36.806" v="2566" actId="1076"/>
          <ac:spMkLst>
            <pc:docMk/>
            <pc:sldMk cId="2006117772" sldId="290"/>
            <ac:spMk id="2" creationId="{1FED61DA-E602-43E7-B5A4-B7C66E63AB56}"/>
          </ac:spMkLst>
        </pc:spChg>
        <pc:spChg chg="mod">
          <ac:chgData name="Danny Young" userId="cb0f4ce2-eb4f-479e-8e8f-3beb257e632f" providerId="ADAL" clId="{C4D76EB7-99F6-4697-A37A-4AC67E32C93A}" dt="2023-04-09T04:58:46.960" v="2364" actId="1076"/>
          <ac:spMkLst>
            <pc:docMk/>
            <pc:sldMk cId="2006117772" sldId="290"/>
            <ac:spMk id="3" creationId="{74B547E3-BAEC-4845-B9CF-805412F96DB0}"/>
          </ac:spMkLst>
        </pc:spChg>
        <pc:spChg chg="add mod">
          <ac:chgData name="Danny Young" userId="cb0f4ce2-eb4f-479e-8e8f-3beb257e632f" providerId="ADAL" clId="{C4D76EB7-99F6-4697-A37A-4AC67E32C93A}" dt="2023-04-09T05:02:57.284" v="2529" actId="1076"/>
          <ac:spMkLst>
            <pc:docMk/>
            <pc:sldMk cId="2006117772" sldId="290"/>
            <ac:spMk id="168" creationId="{F0AF1F11-0B40-4B68-BC76-D23A2EF68EBE}"/>
          </ac:spMkLst>
        </pc:spChg>
        <pc:spChg chg="add mod">
          <ac:chgData name="Danny Young" userId="cb0f4ce2-eb4f-479e-8e8f-3beb257e632f" providerId="ADAL" clId="{C4D76EB7-99F6-4697-A37A-4AC67E32C93A}" dt="2023-04-09T05:00:00.454" v="2459" actId="1036"/>
          <ac:spMkLst>
            <pc:docMk/>
            <pc:sldMk cId="2006117772" sldId="290"/>
            <ac:spMk id="172" creationId="{10BAA149-B3C8-4001-B77F-1A41768B28F5}"/>
          </ac:spMkLst>
        </pc:spChg>
        <pc:spChg chg="add mod">
          <ac:chgData name="Danny Young" userId="cb0f4ce2-eb4f-479e-8e8f-3beb257e632f" providerId="ADAL" clId="{C4D76EB7-99F6-4697-A37A-4AC67E32C93A}" dt="2023-04-09T05:00:51.214" v="2474" actId="207"/>
          <ac:spMkLst>
            <pc:docMk/>
            <pc:sldMk cId="2006117772" sldId="290"/>
            <ac:spMk id="173" creationId="{8B0B2885-44E7-4318-935A-6B5785FC1637}"/>
          </ac:spMkLst>
        </pc:spChg>
        <pc:spChg chg="add mod">
          <ac:chgData name="Danny Young" userId="cb0f4ce2-eb4f-479e-8e8f-3beb257e632f" providerId="ADAL" clId="{C4D76EB7-99F6-4697-A37A-4AC67E32C93A}" dt="2023-04-09T05:01:03.693" v="2478" actId="1076"/>
          <ac:spMkLst>
            <pc:docMk/>
            <pc:sldMk cId="2006117772" sldId="290"/>
            <ac:spMk id="174" creationId="{ED868336-90F0-456C-BF88-38083E8000A3}"/>
          </ac:spMkLst>
        </pc:spChg>
        <pc:spChg chg="add mod">
          <ac:chgData name="Danny Young" userId="cb0f4ce2-eb4f-479e-8e8f-3beb257e632f" providerId="ADAL" clId="{C4D76EB7-99F6-4697-A37A-4AC67E32C93A}" dt="2023-04-09T05:03:02.233" v="2530" actId="1076"/>
          <ac:spMkLst>
            <pc:docMk/>
            <pc:sldMk cId="2006117772" sldId="290"/>
            <ac:spMk id="257" creationId="{45386D22-BF6F-4958-9F93-C2FDFAB1765A}"/>
          </ac:spMkLst>
        </pc:spChg>
        <pc:spChg chg="mod">
          <ac:chgData name="Danny Young" userId="cb0f4ce2-eb4f-479e-8e8f-3beb257e632f" providerId="ADAL" clId="{C4D76EB7-99F6-4697-A37A-4AC67E32C93A}" dt="2023-04-09T05:05:20.404" v="2557" actId="1076"/>
          <ac:spMkLst>
            <pc:docMk/>
            <pc:sldMk cId="2006117772" sldId="290"/>
            <ac:spMk id="260" creationId="{1A124AB4-0919-47DF-8325-07795AA899B7}"/>
          </ac:spMkLst>
        </pc:spChg>
        <pc:spChg chg="add del mod">
          <ac:chgData name="Danny Young" userId="cb0f4ce2-eb4f-479e-8e8f-3beb257e632f" providerId="ADAL" clId="{C4D76EB7-99F6-4697-A37A-4AC67E32C93A}" dt="2023-04-09T05:05:38.879" v="2560" actId="478"/>
          <ac:spMkLst>
            <pc:docMk/>
            <pc:sldMk cId="2006117772" sldId="290"/>
            <ac:spMk id="261" creationId="{2692A7F2-AB37-4F49-8457-3AEDEF09506E}"/>
          </ac:spMkLst>
        </pc:spChg>
        <pc:spChg chg="add mod">
          <ac:chgData name="Danny Young" userId="cb0f4ce2-eb4f-479e-8e8f-3beb257e632f" providerId="ADAL" clId="{C4D76EB7-99F6-4697-A37A-4AC67E32C93A}" dt="2023-04-09T05:06:10.459" v="2564" actId="1076"/>
          <ac:spMkLst>
            <pc:docMk/>
            <pc:sldMk cId="2006117772" sldId="290"/>
            <ac:spMk id="262" creationId="{54849491-5AFA-4C76-AE17-9F6E80C6B063}"/>
          </ac:spMkLst>
        </pc:spChg>
        <pc:spChg chg="add mod">
          <ac:chgData name="Danny Young" userId="cb0f4ce2-eb4f-479e-8e8f-3beb257e632f" providerId="ADAL" clId="{C4D76EB7-99F6-4697-A37A-4AC67E32C93A}" dt="2023-04-09T05:06:13.923" v="2565" actId="1076"/>
          <ac:spMkLst>
            <pc:docMk/>
            <pc:sldMk cId="2006117772" sldId="290"/>
            <ac:spMk id="263" creationId="{E8375AFD-65DB-4202-804B-0898EED54589}"/>
          </ac:spMkLst>
        </pc:spChg>
        <pc:spChg chg="add del">
          <ac:chgData name="Danny Young" userId="cb0f4ce2-eb4f-479e-8e8f-3beb257e632f" providerId="ADAL" clId="{C4D76EB7-99F6-4697-A37A-4AC67E32C93A}" dt="2023-04-09T05:03:15.909" v="2532"/>
          <ac:spMkLst>
            <pc:docMk/>
            <pc:sldMk cId="2006117772" sldId="290"/>
            <ac:spMk id="346" creationId="{549ABBE0-26E6-4F19-9BFF-6830310DBA91}"/>
          </ac:spMkLst>
        </pc:spChg>
        <pc:spChg chg="add del">
          <ac:chgData name="Danny Young" userId="cb0f4ce2-eb4f-479e-8e8f-3beb257e632f" providerId="ADAL" clId="{C4D76EB7-99F6-4697-A37A-4AC67E32C93A}" dt="2023-04-09T05:03:15.909" v="2532"/>
          <ac:spMkLst>
            <pc:docMk/>
            <pc:sldMk cId="2006117772" sldId="290"/>
            <ac:spMk id="350" creationId="{E62D8D43-5CCA-4AC3-A457-E6B5CBB7F1F2}"/>
          </ac:spMkLst>
        </pc:spChg>
        <pc:spChg chg="add del">
          <ac:chgData name="Danny Young" userId="cb0f4ce2-eb4f-479e-8e8f-3beb257e632f" providerId="ADAL" clId="{C4D76EB7-99F6-4697-A37A-4AC67E32C93A}" dt="2023-04-09T05:03:15.909" v="2532"/>
          <ac:spMkLst>
            <pc:docMk/>
            <pc:sldMk cId="2006117772" sldId="290"/>
            <ac:spMk id="351" creationId="{37CA18CC-C803-4A3F-A394-F2E40D3DC838}"/>
          </ac:spMkLst>
        </pc:spChg>
        <pc:spChg chg="add del">
          <ac:chgData name="Danny Young" userId="cb0f4ce2-eb4f-479e-8e8f-3beb257e632f" providerId="ADAL" clId="{C4D76EB7-99F6-4697-A37A-4AC67E32C93A}" dt="2023-04-09T05:03:15.909" v="2532"/>
          <ac:spMkLst>
            <pc:docMk/>
            <pc:sldMk cId="2006117772" sldId="290"/>
            <ac:spMk id="352" creationId="{0781F2DE-C3C3-44F1-A5CD-A226F713DA8C}"/>
          </ac:spMkLst>
        </pc:spChg>
        <pc:grpChg chg="add mod">
          <ac:chgData name="Danny Young" userId="cb0f4ce2-eb4f-479e-8e8f-3beb257e632f" providerId="ADAL" clId="{C4D76EB7-99F6-4697-A37A-4AC67E32C93A}" dt="2023-04-09T04:58:32.933" v="2362" actId="1076"/>
          <ac:grpSpMkLst>
            <pc:docMk/>
            <pc:sldMk cId="2006117772" sldId="290"/>
            <ac:grpSpMk id="4" creationId="{354B78F4-B454-49AF-AA12-1991A3BBAC11}"/>
          </ac:grpSpMkLst>
        </pc:grpChg>
        <pc:grpChg chg="add del">
          <ac:chgData name="Danny Young" userId="cb0f4ce2-eb4f-479e-8e8f-3beb257e632f" providerId="ADAL" clId="{C4D76EB7-99F6-4697-A37A-4AC67E32C93A}" dt="2023-04-09T04:58:42.189" v="2363" actId="478"/>
          <ac:grpSpMkLst>
            <pc:docMk/>
            <pc:sldMk cId="2006117772" sldId="290"/>
            <ac:grpSpMk id="86" creationId="{706DF0A0-8C5A-4BAF-AEC6-3E5B6B6087EC}"/>
          </ac:grpSpMkLst>
        </pc:grpChg>
        <pc:grpChg chg="add mod">
          <ac:chgData name="Danny Young" userId="cb0f4ce2-eb4f-479e-8e8f-3beb257e632f" providerId="ADAL" clId="{C4D76EB7-99F6-4697-A37A-4AC67E32C93A}" dt="2023-04-09T05:00:00.454" v="2459" actId="1036"/>
          <ac:grpSpMkLst>
            <pc:docMk/>
            <pc:sldMk cId="2006117772" sldId="290"/>
            <ac:grpSpMk id="169" creationId="{E806550E-3976-42BA-B6E1-1C54CDE07574}"/>
          </ac:grpSpMkLst>
        </pc:grpChg>
        <pc:grpChg chg="add mod">
          <ac:chgData name="Danny Young" userId="cb0f4ce2-eb4f-479e-8e8f-3beb257e632f" providerId="ADAL" clId="{C4D76EB7-99F6-4697-A37A-4AC67E32C93A}" dt="2023-04-09T05:05:13.085" v="2554" actId="1076"/>
          <ac:grpSpMkLst>
            <pc:docMk/>
            <pc:sldMk cId="2006117772" sldId="290"/>
            <ac:grpSpMk id="175" creationId="{91F83FA6-FAAF-4B16-9D6E-12677171A82F}"/>
          </ac:grpSpMkLst>
        </pc:grpChg>
        <pc:grpChg chg="add del mod">
          <ac:chgData name="Danny Young" userId="cb0f4ce2-eb4f-479e-8e8f-3beb257e632f" providerId="ADAL" clId="{C4D76EB7-99F6-4697-A37A-4AC67E32C93A}" dt="2023-04-09T05:05:35.835" v="2559" actId="478"/>
          <ac:grpSpMkLst>
            <pc:docMk/>
            <pc:sldMk cId="2006117772" sldId="290"/>
            <ac:grpSpMk id="258" creationId="{9B24EACC-B64B-4635-B6E3-E82D98D2D816}"/>
          </ac:grpSpMkLst>
        </pc:grpChg>
        <pc:grpChg chg="add del mod">
          <ac:chgData name="Danny Young" userId="cb0f4ce2-eb4f-479e-8e8f-3beb257e632f" providerId="ADAL" clId="{C4D76EB7-99F6-4697-A37A-4AC67E32C93A}" dt="2023-04-09T05:03:15.909" v="2532"/>
          <ac:grpSpMkLst>
            <pc:docMk/>
            <pc:sldMk cId="2006117772" sldId="290"/>
            <ac:grpSpMk id="264" creationId="{35FAE04A-53EA-4D6D-BA73-5B4C955CB5EE}"/>
          </ac:grpSpMkLst>
        </pc:grpChg>
        <pc:grpChg chg="add del mod">
          <ac:chgData name="Danny Young" userId="cb0f4ce2-eb4f-479e-8e8f-3beb257e632f" providerId="ADAL" clId="{C4D76EB7-99F6-4697-A37A-4AC67E32C93A}" dt="2023-04-09T05:03:15.909" v="2532"/>
          <ac:grpSpMkLst>
            <pc:docMk/>
            <pc:sldMk cId="2006117772" sldId="290"/>
            <ac:grpSpMk id="347" creationId="{ECD1DCC5-EAE2-424C-AC15-D495BF851C4D}"/>
          </ac:grpSpMkLst>
        </pc:grpChg>
        <pc:grpChg chg="add mod">
          <ac:chgData name="Danny Young" userId="cb0f4ce2-eb4f-479e-8e8f-3beb257e632f" providerId="ADAL" clId="{C4D76EB7-99F6-4697-A37A-4AC67E32C93A}" dt="2023-04-09T05:06:04.439" v="2563" actId="1076"/>
          <ac:grpSpMkLst>
            <pc:docMk/>
            <pc:sldMk cId="2006117772" sldId="290"/>
            <ac:grpSpMk id="356" creationId="{B736DAC9-E09B-47C6-9E35-65D07BD64BAF}"/>
          </ac:grpSpMkLst>
        </pc:grpChg>
        <pc:grpChg chg="add mod">
          <ac:chgData name="Danny Young" userId="cb0f4ce2-eb4f-479e-8e8f-3beb257e632f" providerId="ADAL" clId="{C4D76EB7-99F6-4697-A37A-4AC67E32C93A}" dt="2023-04-09T05:06:00.535" v="2562" actId="1076"/>
          <ac:grpSpMkLst>
            <pc:docMk/>
            <pc:sldMk cId="2006117772" sldId="290"/>
            <ac:grpSpMk id="359" creationId="{C3950C0C-E08E-4637-B68A-8E6525E5F56C}"/>
          </ac:grpSpMkLst>
        </pc:grpChg>
        <pc:graphicFrameChg chg="add mod">
          <ac:chgData name="Danny Young" userId="cb0f4ce2-eb4f-479e-8e8f-3beb257e632f" providerId="ADAL" clId="{C4D76EB7-99F6-4697-A37A-4AC67E32C93A}" dt="2023-04-09T05:06:39.731" v="2567" actId="1076"/>
          <ac:graphicFrameMkLst>
            <pc:docMk/>
            <pc:sldMk cId="2006117772" sldId="290"/>
            <ac:graphicFrameMk id="353" creationId="{5BAACFFA-B2E6-4262-AD2D-DFD541C1CB0C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04:06.944" v="2541" actId="1076"/>
          <ac:graphicFrameMkLst>
            <pc:docMk/>
            <pc:sldMk cId="2006117772" sldId="290"/>
            <ac:graphicFrameMk id="354" creationId="{D20A7428-2A82-4EEE-84DE-C0F95AF02C84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04:19.294" v="2545"/>
          <ac:graphicFrameMkLst>
            <pc:docMk/>
            <pc:sldMk cId="2006117772" sldId="290"/>
            <ac:graphicFrameMk id="355" creationId="{3901B95E-19D9-45F2-99F0-33B47284572C}"/>
          </ac:graphicFrameMkLst>
        </pc:graphicFrameChg>
      </pc:sldChg>
      <pc:sldChg chg="addSp modSp add modAnim">
        <pc:chgData name="Danny Young" userId="cb0f4ce2-eb4f-479e-8e8f-3beb257e632f" providerId="ADAL" clId="{C4D76EB7-99F6-4697-A37A-4AC67E32C93A}" dt="2023-04-09T05:15:44.378" v="3347" actId="1076"/>
        <pc:sldMkLst>
          <pc:docMk/>
          <pc:sldMk cId="723139976" sldId="291"/>
        </pc:sldMkLst>
        <pc:spChg chg="mod">
          <ac:chgData name="Danny Young" userId="cb0f4ce2-eb4f-479e-8e8f-3beb257e632f" providerId="ADAL" clId="{C4D76EB7-99F6-4697-A37A-4AC67E32C93A}" dt="2023-04-09T05:07:27.966" v="2609" actId="20577"/>
          <ac:spMkLst>
            <pc:docMk/>
            <pc:sldMk cId="723139976" sldId="291"/>
            <ac:spMk id="2" creationId="{64328108-FE9B-4E69-B66C-30DC2E3338D5}"/>
          </ac:spMkLst>
        </pc:spChg>
        <pc:spChg chg="mod">
          <ac:chgData name="Danny Young" userId="cb0f4ce2-eb4f-479e-8e8f-3beb257e632f" providerId="ADAL" clId="{C4D76EB7-99F6-4697-A37A-4AC67E32C93A}" dt="2023-04-09T05:08:07.334" v="2730" actId="14100"/>
          <ac:spMkLst>
            <pc:docMk/>
            <pc:sldMk cId="723139976" sldId="291"/>
            <ac:spMk id="3" creationId="{23CE241F-5E33-4C6C-B591-796F64F8B2B7}"/>
          </ac:spMkLst>
        </pc:spChg>
        <pc:spChg chg="add mod">
          <ac:chgData name="Danny Young" userId="cb0f4ce2-eb4f-479e-8e8f-3beb257e632f" providerId="ADAL" clId="{C4D76EB7-99F6-4697-A37A-4AC67E32C93A}" dt="2023-04-09T05:12:18.003" v="3077" actId="1076"/>
          <ac:spMkLst>
            <pc:docMk/>
            <pc:sldMk cId="723139976" sldId="291"/>
            <ac:spMk id="6" creationId="{418958F0-9F8C-47F4-B49A-B944CED13770}"/>
          </ac:spMkLst>
        </pc:spChg>
        <pc:spChg chg="add mod">
          <ac:chgData name="Danny Young" userId="cb0f4ce2-eb4f-479e-8e8f-3beb257e632f" providerId="ADAL" clId="{C4D76EB7-99F6-4697-A37A-4AC67E32C93A}" dt="2023-04-09T05:12:25.175" v="3079" actId="14100"/>
          <ac:spMkLst>
            <pc:docMk/>
            <pc:sldMk cId="723139976" sldId="291"/>
            <ac:spMk id="8" creationId="{D74DE0AE-80EE-4543-BF0D-73CE2CCB584D}"/>
          </ac:spMkLst>
        </pc:spChg>
        <pc:spChg chg="add mod">
          <ac:chgData name="Danny Young" userId="cb0f4ce2-eb4f-479e-8e8f-3beb257e632f" providerId="ADAL" clId="{C4D76EB7-99F6-4697-A37A-4AC67E32C93A}" dt="2023-04-09T05:14:39.702" v="3197" actId="1076"/>
          <ac:spMkLst>
            <pc:docMk/>
            <pc:sldMk cId="723139976" sldId="291"/>
            <ac:spMk id="11" creationId="{29D85BF8-92F7-48D6-9AB1-D79EB4E5078C}"/>
          </ac:spMkLst>
        </pc:spChg>
        <pc:spChg chg="add mod">
          <ac:chgData name="Danny Young" userId="cb0f4ce2-eb4f-479e-8e8f-3beb257e632f" providerId="ADAL" clId="{C4D76EB7-99F6-4697-A37A-4AC67E32C93A}" dt="2023-04-09T05:15:44.378" v="3347" actId="1076"/>
          <ac:spMkLst>
            <pc:docMk/>
            <pc:sldMk cId="723139976" sldId="291"/>
            <ac:spMk id="14" creationId="{62589EC9-4626-442F-8F31-53B5D039F6AC}"/>
          </ac:spMkLst>
        </pc:spChg>
        <pc:graphicFrameChg chg="add mod">
          <ac:chgData name="Danny Young" userId="cb0f4ce2-eb4f-479e-8e8f-3beb257e632f" providerId="ADAL" clId="{C4D76EB7-99F6-4697-A37A-4AC67E32C93A}" dt="2023-04-09T05:07:30.918" v="2610" actId="1076"/>
          <ac:graphicFrameMkLst>
            <pc:docMk/>
            <pc:sldMk cId="723139976" sldId="291"/>
            <ac:graphicFrameMk id="4" creationId="{8FFBCBC1-4D98-4074-93BC-9B5B93A309ED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12:11.291" v="3076" actId="1076"/>
          <ac:graphicFrameMkLst>
            <pc:docMk/>
            <pc:sldMk cId="723139976" sldId="291"/>
            <ac:graphicFrameMk id="5" creationId="{102A4E27-F794-4120-B770-B6BF62B4E871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12:11.291" v="3076" actId="1076"/>
          <ac:graphicFrameMkLst>
            <pc:docMk/>
            <pc:sldMk cId="723139976" sldId="291"/>
            <ac:graphicFrameMk id="7" creationId="{C3BF1BE7-99D8-447F-9EEC-44E5F3078A5C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12:28.312" v="3080" actId="1076"/>
          <ac:graphicFrameMkLst>
            <pc:docMk/>
            <pc:sldMk cId="723139976" sldId="291"/>
            <ac:graphicFrameMk id="9" creationId="{4CD51AE3-C6AA-4F5D-8176-5BF70A0BF50B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12:52.028" v="3085" actId="1076"/>
          <ac:graphicFrameMkLst>
            <pc:docMk/>
            <pc:sldMk cId="723139976" sldId="291"/>
            <ac:graphicFrameMk id="10" creationId="{24526D61-414E-44E2-BB04-849A9B261140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14:09.810" v="3190" actId="1076"/>
          <ac:graphicFrameMkLst>
            <pc:docMk/>
            <pc:sldMk cId="723139976" sldId="291"/>
            <ac:graphicFrameMk id="12" creationId="{CD15C494-CE13-4D00-A13E-06F182D762E4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14:29.746" v="3195" actId="1076"/>
          <ac:graphicFrameMkLst>
            <pc:docMk/>
            <pc:sldMk cId="723139976" sldId="291"/>
            <ac:graphicFrameMk id="13" creationId="{6C383A36-E18F-43F1-8D28-14E58B42125A}"/>
          </ac:graphicFrameMkLst>
        </pc:graphicFrameChg>
      </pc:sldChg>
      <pc:sldChg chg="addSp modSp add modAnim">
        <pc:chgData name="Danny Young" userId="cb0f4ce2-eb4f-479e-8e8f-3beb257e632f" providerId="ADAL" clId="{C4D76EB7-99F6-4697-A37A-4AC67E32C93A}" dt="2023-04-09T05:24:53.861" v="4278"/>
        <pc:sldMkLst>
          <pc:docMk/>
          <pc:sldMk cId="56348487" sldId="292"/>
        </pc:sldMkLst>
        <pc:spChg chg="mod">
          <ac:chgData name="Danny Young" userId="cb0f4ce2-eb4f-479e-8e8f-3beb257e632f" providerId="ADAL" clId="{C4D76EB7-99F6-4697-A37A-4AC67E32C93A}" dt="2023-04-09T05:17:36.850" v="3542" actId="255"/>
          <ac:spMkLst>
            <pc:docMk/>
            <pc:sldMk cId="56348487" sldId="292"/>
            <ac:spMk id="2" creationId="{AE2A7EB2-8D0A-4A1E-B56D-20F2CBFFE7B0}"/>
          </ac:spMkLst>
        </pc:spChg>
        <pc:spChg chg="mod">
          <ac:chgData name="Danny Young" userId="cb0f4ce2-eb4f-479e-8e8f-3beb257e632f" providerId="ADAL" clId="{C4D76EB7-99F6-4697-A37A-4AC67E32C93A}" dt="2023-04-09T05:24:45.406" v="4276" actId="14100"/>
          <ac:spMkLst>
            <pc:docMk/>
            <pc:sldMk cId="56348487" sldId="292"/>
            <ac:spMk id="3" creationId="{0B362795-70D6-40B3-A89B-E6247D0E996E}"/>
          </ac:spMkLst>
        </pc:spChg>
        <pc:graphicFrameChg chg="add mod">
          <ac:chgData name="Danny Young" userId="cb0f4ce2-eb4f-479e-8e8f-3beb257e632f" providerId="ADAL" clId="{C4D76EB7-99F6-4697-A37A-4AC67E32C93A}" dt="2023-04-09T05:17:47.098" v="3544" actId="1076"/>
          <ac:graphicFrameMkLst>
            <pc:docMk/>
            <pc:sldMk cId="56348487" sldId="292"/>
            <ac:graphicFrameMk id="4" creationId="{7CEF8C2F-60C4-4F39-A322-D19F47CD28E1}"/>
          </ac:graphicFrameMkLst>
        </pc:graphicFrameChg>
      </pc:sldChg>
      <pc:sldChg chg="addSp delSp modSp add delAnim modAnim">
        <pc:chgData name="Danny Young" userId="cb0f4ce2-eb4f-479e-8e8f-3beb257e632f" providerId="ADAL" clId="{C4D76EB7-99F6-4697-A37A-4AC67E32C93A}" dt="2023-04-09T05:59:37.900" v="5094" actId="1076"/>
        <pc:sldMkLst>
          <pc:docMk/>
          <pc:sldMk cId="597405370" sldId="293"/>
        </pc:sldMkLst>
        <pc:spChg chg="del">
          <ac:chgData name="Danny Young" userId="cb0f4ce2-eb4f-479e-8e8f-3beb257e632f" providerId="ADAL" clId="{C4D76EB7-99F6-4697-A37A-4AC67E32C93A}" dt="2023-04-09T05:51:04.765" v="4871" actId="478"/>
          <ac:spMkLst>
            <pc:docMk/>
            <pc:sldMk cId="597405370" sldId="293"/>
            <ac:spMk id="2" creationId="{7AC3D49B-7850-45E8-AB3D-20C05C0C2169}"/>
          </ac:spMkLst>
        </pc:spChg>
        <pc:spChg chg="del">
          <ac:chgData name="Danny Young" userId="cb0f4ce2-eb4f-479e-8e8f-3beb257e632f" providerId="ADAL" clId="{C4D76EB7-99F6-4697-A37A-4AC67E32C93A}" dt="2023-04-09T05:51:04.765" v="4871" actId="478"/>
          <ac:spMkLst>
            <pc:docMk/>
            <pc:sldMk cId="597405370" sldId="293"/>
            <ac:spMk id="3" creationId="{A7F6812A-7FD7-4901-B38A-441A8A3F24EE}"/>
          </ac:spMkLst>
        </pc:spChg>
        <pc:spChg chg="add mod">
          <ac:chgData name="Danny Young" userId="cb0f4ce2-eb4f-479e-8e8f-3beb257e632f" providerId="ADAL" clId="{C4D76EB7-99F6-4697-A37A-4AC67E32C93A}" dt="2023-04-09T05:55:21.459" v="5044" actId="122"/>
          <ac:spMkLst>
            <pc:docMk/>
            <pc:sldMk cId="597405370" sldId="293"/>
            <ac:spMk id="5" creationId="{DF8D1494-F80D-43F7-A49D-91D4610AB4E2}"/>
          </ac:spMkLst>
        </pc:spChg>
        <pc:spChg chg="add mod">
          <ac:chgData name="Danny Young" userId="cb0f4ce2-eb4f-479e-8e8f-3beb257e632f" providerId="ADAL" clId="{C4D76EB7-99F6-4697-A37A-4AC67E32C93A}" dt="2023-04-09T05:55:17.621" v="5042" actId="1076"/>
          <ac:spMkLst>
            <pc:docMk/>
            <pc:sldMk cId="597405370" sldId="293"/>
            <ac:spMk id="10" creationId="{040ABB5D-3CB3-4A2C-A923-3E2873EB2DDE}"/>
          </ac:spMkLst>
        </pc:spChg>
        <pc:spChg chg="add mod">
          <ac:chgData name="Danny Young" userId="cb0f4ce2-eb4f-479e-8e8f-3beb257e632f" providerId="ADAL" clId="{C4D76EB7-99F6-4697-A37A-4AC67E32C93A}" dt="2023-04-09T05:55:17.621" v="5042" actId="1076"/>
          <ac:spMkLst>
            <pc:docMk/>
            <pc:sldMk cId="597405370" sldId="293"/>
            <ac:spMk id="11" creationId="{88DAB418-9927-4C30-8E80-02161EB0F4D4}"/>
          </ac:spMkLst>
        </pc:spChg>
        <pc:spChg chg="add mod">
          <ac:chgData name="Danny Young" userId="cb0f4ce2-eb4f-479e-8e8f-3beb257e632f" providerId="ADAL" clId="{C4D76EB7-99F6-4697-A37A-4AC67E32C93A}" dt="2023-04-09T05:55:17.621" v="5042" actId="1076"/>
          <ac:spMkLst>
            <pc:docMk/>
            <pc:sldMk cId="597405370" sldId="293"/>
            <ac:spMk id="12" creationId="{AF9F0375-09B8-41C2-A66E-0C4143B175CB}"/>
          </ac:spMkLst>
        </pc:spChg>
        <pc:spChg chg="add mod">
          <ac:chgData name="Danny Young" userId="cb0f4ce2-eb4f-479e-8e8f-3beb257e632f" providerId="ADAL" clId="{C4D76EB7-99F6-4697-A37A-4AC67E32C93A}" dt="2023-04-09T05:55:17.621" v="5042" actId="1076"/>
          <ac:spMkLst>
            <pc:docMk/>
            <pc:sldMk cId="597405370" sldId="293"/>
            <ac:spMk id="13" creationId="{4B8AD576-8FEA-4CE6-A62D-D7979B77226E}"/>
          </ac:spMkLst>
        </pc:spChg>
        <pc:spChg chg="add mod">
          <ac:chgData name="Danny Young" userId="cb0f4ce2-eb4f-479e-8e8f-3beb257e632f" providerId="ADAL" clId="{C4D76EB7-99F6-4697-A37A-4AC67E32C93A}" dt="2023-04-09T05:55:17.621" v="5042" actId="1076"/>
          <ac:spMkLst>
            <pc:docMk/>
            <pc:sldMk cId="597405370" sldId="293"/>
            <ac:spMk id="14" creationId="{6E8FD0A5-4342-428C-B1D1-7E718375F6B0}"/>
          </ac:spMkLst>
        </pc:spChg>
        <pc:spChg chg="add mod">
          <ac:chgData name="Danny Young" userId="cb0f4ce2-eb4f-479e-8e8f-3beb257e632f" providerId="ADAL" clId="{C4D76EB7-99F6-4697-A37A-4AC67E32C93A}" dt="2023-04-09T05:55:17.621" v="5042" actId="1076"/>
          <ac:spMkLst>
            <pc:docMk/>
            <pc:sldMk cId="597405370" sldId="293"/>
            <ac:spMk id="15" creationId="{F5CC61B4-2EB9-46CD-8186-4E8EA3F89610}"/>
          </ac:spMkLst>
        </pc:spChg>
        <pc:spChg chg="add mod">
          <ac:chgData name="Danny Young" userId="cb0f4ce2-eb4f-479e-8e8f-3beb257e632f" providerId="ADAL" clId="{C4D76EB7-99F6-4697-A37A-4AC67E32C93A}" dt="2023-04-09T05:55:17.621" v="5042" actId="1076"/>
          <ac:spMkLst>
            <pc:docMk/>
            <pc:sldMk cId="597405370" sldId="293"/>
            <ac:spMk id="16" creationId="{25650CEA-D6FA-48B1-8F54-A268973933E6}"/>
          </ac:spMkLst>
        </pc:spChg>
        <pc:spChg chg="add mod">
          <ac:chgData name="Danny Young" userId="cb0f4ce2-eb4f-479e-8e8f-3beb257e632f" providerId="ADAL" clId="{C4D76EB7-99F6-4697-A37A-4AC67E32C93A}" dt="2023-04-09T05:55:17.621" v="5042" actId="1076"/>
          <ac:spMkLst>
            <pc:docMk/>
            <pc:sldMk cId="597405370" sldId="293"/>
            <ac:spMk id="17" creationId="{2D59C265-C92D-4479-B4DC-78B7FAEF81C1}"/>
          </ac:spMkLst>
        </pc:spChg>
        <pc:spChg chg="add mod">
          <ac:chgData name="Danny Young" userId="cb0f4ce2-eb4f-479e-8e8f-3beb257e632f" providerId="ADAL" clId="{C4D76EB7-99F6-4697-A37A-4AC67E32C93A}" dt="2023-04-09T05:55:17.621" v="5042" actId="1076"/>
          <ac:spMkLst>
            <pc:docMk/>
            <pc:sldMk cId="597405370" sldId="293"/>
            <ac:spMk id="18" creationId="{59498B57-E1DB-47BE-8A7D-D6640FAA0777}"/>
          </ac:spMkLst>
        </pc:spChg>
        <pc:spChg chg="add mod">
          <ac:chgData name="Danny Young" userId="cb0f4ce2-eb4f-479e-8e8f-3beb257e632f" providerId="ADAL" clId="{C4D76EB7-99F6-4697-A37A-4AC67E32C93A}" dt="2023-04-09T05:55:26.677" v="5045" actId="1076"/>
          <ac:spMkLst>
            <pc:docMk/>
            <pc:sldMk cId="597405370" sldId="293"/>
            <ac:spMk id="21" creationId="{A132FFFC-BEBA-4A74-8B76-451C8AD297FD}"/>
          </ac:spMkLst>
        </pc:spChg>
        <pc:spChg chg="add mod">
          <ac:chgData name="Danny Young" userId="cb0f4ce2-eb4f-479e-8e8f-3beb257e632f" providerId="ADAL" clId="{C4D76EB7-99F6-4697-A37A-4AC67E32C93A}" dt="2023-04-09T05:57:22.794" v="5075" actId="20577"/>
          <ac:spMkLst>
            <pc:docMk/>
            <pc:sldMk cId="597405370" sldId="293"/>
            <ac:spMk id="24" creationId="{E6E3782D-0C0C-4588-A1FC-B133A21DCBD2}"/>
          </ac:spMkLst>
        </pc:spChg>
        <pc:spChg chg="add mod">
          <ac:chgData name="Danny Young" userId="cb0f4ce2-eb4f-479e-8e8f-3beb257e632f" providerId="ADAL" clId="{C4D76EB7-99F6-4697-A37A-4AC67E32C93A}" dt="2023-04-09T05:57:30.988" v="5076" actId="1076"/>
          <ac:spMkLst>
            <pc:docMk/>
            <pc:sldMk cId="597405370" sldId="293"/>
            <ac:spMk id="25" creationId="{06ED4373-CC9D-40C7-A54F-2AD81987F279}"/>
          </ac:spMkLst>
        </pc:spChg>
        <pc:graphicFrameChg chg="add mod">
          <ac:chgData name="Danny Young" userId="cb0f4ce2-eb4f-479e-8e8f-3beb257e632f" providerId="ADAL" clId="{C4D76EB7-99F6-4697-A37A-4AC67E32C93A}" dt="2023-04-09T05:51:08.262" v="4872" actId="1076"/>
          <ac:graphicFrameMkLst>
            <pc:docMk/>
            <pc:sldMk cId="597405370" sldId="293"/>
            <ac:graphicFrameMk id="4" creationId="{6CFAF6B2-8741-4CDB-861C-3B687A5776D3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5:17.621" v="5042" actId="1076"/>
          <ac:graphicFrameMkLst>
            <pc:docMk/>
            <pc:sldMk cId="597405370" sldId="293"/>
            <ac:graphicFrameMk id="6" creationId="{A0546C64-3FD7-41BD-8693-8A9E4524E900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5:17.621" v="5042" actId="1076"/>
          <ac:graphicFrameMkLst>
            <pc:docMk/>
            <pc:sldMk cId="597405370" sldId="293"/>
            <ac:graphicFrameMk id="7" creationId="{A56B3917-8F9E-4712-B83D-51C7E018032C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5:17.621" v="5042" actId="1076"/>
          <ac:graphicFrameMkLst>
            <pc:docMk/>
            <pc:sldMk cId="597405370" sldId="293"/>
            <ac:graphicFrameMk id="8" creationId="{01C808FE-A156-4C8D-B2B0-D84E59CED5F6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3:09.965" v="5003" actId="1076"/>
          <ac:graphicFrameMkLst>
            <pc:docMk/>
            <pc:sldMk cId="597405370" sldId="293"/>
            <ac:graphicFrameMk id="9" creationId="{4CCD4347-00EB-4CD4-9F89-D6DFB1357B8A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5:17.621" v="5042" actId="1076"/>
          <ac:graphicFrameMkLst>
            <pc:docMk/>
            <pc:sldMk cId="597405370" sldId="293"/>
            <ac:graphicFrameMk id="19" creationId="{28CE3788-CA3A-49DA-9CA6-7EBA1E09B04D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5:17.621" v="5042" actId="1076"/>
          <ac:graphicFrameMkLst>
            <pc:docMk/>
            <pc:sldMk cId="597405370" sldId="293"/>
            <ac:graphicFrameMk id="20" creationId="{176B6818-77C4-4122-9A42-60EE2280806A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6:07.309" v="5049" actId="1076"/>
          <ac:graphicFrameMkLst>
            <pc:docMk/>
            <pc:sldMk cId="597405370" sldId="293"/>
            <ac:graphicFrameMk id="22" creationId="{FD20DF86-27EB-4920-861D-86F24703A416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7:04.437" v="5058" actId="1076"/>
          <ac:graphicFrameMkLst>
            <pc:docMk/>
            <pc:sldMk cId="597405370" sldId="293"/>
            <ac:graphicFrameMk id="23" creationId="{2A10A5A1-0626-4502-9EA6-843A5DF23275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7:54.568" v="5079"/>
          <ac:graphicFrameMkLst>
            <pc:docMk/>
            <pc:sldMk cId="597405370" sldId="293"/>
            <ac:graphicFrameMk id="26" creationId="{F09E4302-E399-4656-AC9A-A7DC46EC6E2B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8:24.448" v="5083" actId="1076"/>
          <ac:graphicFrameMkLst>
            <pc:docMk/>
            <pc:sldMk cId="597405370" sldId="293"/>
            <ac:graphicFrameMk id="27" creationId="{38E374D1-CD23-41FF-A89F-5DC7598256FF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8:45.272" v="5087" actId="1076"/>
          <ac:graphicFrameMkLst>
            <pc:docMk/>
            <pc:sldMk cId="597405370" sldId="293"/>
            <ac:graphicFrameMk id="28" creationId="{E145FB94-9967-427C-8474-A72099E59348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9:17.872" v="5090"/>
          <ac:graphicFrameMkLst>
            <pc:docMk/>
            <pc:sldMk cId="597405370" sldId="293"/>
            <ac:graphicFrameMk id="29" creationId="{F325C208-AF86-4BB1-A44B-CC4558EC3348}"/>
          </ac:graphicFrameMkLst>
        </pc:graphicFrameChg>
        <pc:graphicFrameChg chg="add mod">
          <ac:chgData name="Danny Young" userId="cb0f4ce2-eb4f-479e-8e8f-3beb257e632f" providerId="ADAL" clId="{C4D76EB7-99F6-4697-A37A-4AC67E32C93A}" dt="2023-04-09T05:59:37.900" v="5094" actId="1076"/>
          <ac:graphicFrameMkLst>
            <pc:docMk/>
            <pc:sldMk cId="597405370" sldId="293"/>
            <ac:graphicFrameMk id="30" creationId="{5C22BC1B-31A1-466D-8E9B-B2688CCB84CC}"/>
          </ac:graphicFrameMkLst>
        </pc:graphicFrameChg>
        <pc:graphicFrameChg chg="add del mod">
          <ac:chgData name="Danny Young" userId="cb0f4ce2-eb4f-479e-8e8f-3beb257e632f" providerId="ADAL" clId="{C4D76EB7-99F6-4697-A37A-4AC67E32C93A}" dt="2023-04-09T05:56:47.285" v="5055" actId="478"/>
          <ac:graphicFrameMkLst>
            <pc:docMk/>
            <pc:sldMk cId="597405370" sldId="293"/>
            <ac:graphicFrameMk id="31" creationId="{1E2E9E37-5848-4141-9D84-A159E9F40C24}"/>
          </ac:graphicFrameMkLst>
        </pc:graphicFrameChg>
      </pc:sldChg>
    </pc:docChg>
  </pc:docChgLst>
  <pc:docChgLst>
    <pc:chgData name="Danny Young" userId="cb0f4ce2-eb4f-479e-8e8f-3beb257e632f" providerId="ADAL" clId="{A52B139E-CF7B-429D-8F79-24AA4303D689}"/>
    <pc:docChg chg="modSld">
      <pc:chgData name="Danny Young" userId="cb0f4ce2-eb4f-479e-8e8f-3beb257e632f" providerId="ADAL" clId="{A52B139E-CF7B-429D-8F79-24AA4303D689}" dt="2025-05-07T21:22:31.328" v="2"/>
      <pc:docMkLst>
        <pc:docMk/>
      </pc:docMkLst>
      <pc:sldChg chg="modSp modAnim">
        <pc:chgData name="Danny Young" userId="cb0f4ce2-eb4f-479e-8e8f-3beb257e632f" providerId="ADAL" clId="{A52B139E-CF7B-429D-8F79-24AA4303D689}" dt="2025-05-07T21:22:31.328" v="2"/>
        <pc:sldMkLst>
          <pc:docMk/>
          <pc:sldMk cId="56348487" sldId="292"/>
        </pc:sldMkLst>
        <pc:spChg chg="mod">
          <ac:chgData name="Danny Young" userId="cb0f4ce2-eb4f-479e-8e8f-3beb257e632f" providerId="ADAL" clId="{A52B139E-CF7B-429D-8F79-24AA4303D689}" dt="2025-05-07T21:22:00.401" v="0" actId="20577"/>
          <ac:spMkLst>
            <pc:docMk/>
            <pc:sldMk cId="56348487" sldId="292"/>
            <ac:spMk id="3" creationId="{0B362795-70D6-40B3-A89B-E6247D0E996E}"/>
          </ac:spMkLst>
        </pc:spChg>
      </pc:sldChg>
    </pc:docChg>
  </pc:docChgLst>
  <pc:docChgLst>
    <pc:chgData name="Danny Young" userId="cb0f4ce2-eb4f-479e-8e8f-3beb257e632f" providerId="ADAL" clId="{05DF19C2-3F0B-453F-A8D1-B5A8593D85DD}"/>
    <pc:docChg chg="modSld">
      <pc:chgData name="Danny Young" userId="cb0f4ce2-eb4f-479e-8e8f-3beb257e632f" providerId="ADAL" clId="{05DF19C2-3F0B-453F-A8D1-B5A8593D85DD}" dt="2024-05-02T18:02:18.359" v="0" actId="14100"/>
      <pc:docMkLst>
        <pc:docMk/>
      </pc:docMkLst>
      <pc:sldChg chg="modSp">
        <pc:chgData name="Danny Young" userId="cb0f4ce2-eb4f-479e-8e8f-3beb257e632f" providerId="ADAL" clId="{05DF19C2-3F0B-453F-A8D1-B5A8593D85DD}" dt="2024-05-02T18:02:18.359" v="0" actId="14100"/>
        <pc:sldMkLst>
          <pc:docMk/>
          <pc:sldMk cId="2006117772" sldId="290"/>
        </pc:sldMkLst>
        <pc:spChg chg="mod">
          <ac:chgData name="Danny Young" userId="cb0f4ce2-eb4f-479e-8e8f-3beb257e632f" providerId="ADAL" clId="{05DF19C2-3F0B-453F-A8D1-B5A8593D85DD}" dt="2024-05-02T18:02:18.359" v="0" actId="14100"/>
          <ac:spMkLst>
            <pc:docMk/>
            <pc:sldMk cId="2006117772" sldId="290"/>
            <ac:spMk id="172" creationId="{10BAA149-B3C8-4001-B77F-1A41768B28F5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52AC139-F4E9-4A8D-B719-BCDE58A4295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20570E-F5BC-42FF-87E2-07716011ED9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0B716E4-B84D-4319-A840-FAEC231F7267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9D8E815-5DAE-4E93-AFAD-A2169EBE5E3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E29803A-04D0-4198-A3CA-BBD6824A17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D27823-2671-4F14-9533-FA2EA600A00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A3E19D-7065-4A15-B7D3-6CD1478891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E07EE4D-38E4-4463-9A68-CBE05A48EEE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4C4D1271-7BFF-4692-B991-4028BD2F29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2B1B2171-A89F-4FC3-8C42-35EA65DF729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2824F3E-3C1C-442B-9420-D04CE0D5CB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585FEB0-04D7-4A6D-81E3-341F816ACE3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371923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EE4D-38E4-4463-9A68-CBE05A48EEE5}" type="slidenum">
              <a:rPr lang="en-CA" altLang="en-US" smtClean="0"/>
              <a:pPr>
                <a:defRPr/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37497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2BE8930F-78C3-49FA-ABB7-125DC67410E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BF2169D6-2B2D-4919-B9C7-992022F5B82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10334440-D104-4210-AEDB-92807AAC0B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41F844-6D39-47E2-B6A3-455428A6621D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17CFE4F3-EFBA-4ECB-B340-6A6A56152C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962893EB-9F67-4B2B-B766-27C69A576B4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6C8C4F44-7B04-4E0B-814A-282B72EEE29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42376E8-C71D-4174-BC53-002FD40BBC94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71E1F192-A52F-4D86-B6B4-A6B94FF3AB6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18DECFB-90D3-4664-B976-32C86D9630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6B0B90E4-BD09-473A-A6C5-695D1B9C1F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72080AE-1490-4AB7-8282-ACF5F8C61DF7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B70355CD-3EF3-48C0-96B5-B3AAFC5F4E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E2538CC8-99E4-4259-927F-F28AA464CFD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82F53553-445B-463B-888E-ED9D874989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284985-7F29-4CD2-90C7-02F44FD873C5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E31DE383-940E-479B-B319-B5D4609897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1DC1A3F9-AD33-4CFD-8337-EC5E034AE0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63D223BE-23C6-4B55-AD3E-52BAF31AA1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F53E50E-C4DE-456F-BCAB-AE0C36ED8B3C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D7285E8-4942-40CD-B9B3-D2930AD27BE0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156013-4AD9-4F90-ADC0-E6288BBD44EB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FBDA03-E825-482D-BAFF-2403CE718109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78C1FE-DD9D-4644-8C2A-414D11587ABF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DE27B6B0-47D8-4C1F-9C3B-BA3FE4E53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BF78ED6-0CBE-436D-9E23-AA0DFFF72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9D2110D-EFFA-4DF2-85DD-07160A55B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B2000DE3-E0B1-457E-A374-933D30C4B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35F78B82-2BBD-4C58-A8C3-5C9D52915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F3341A8F-08E8-4188-AD8B-E04E1548C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57CAEA3-6A4F-4E30-8E8A-7304A1374812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D01905C-381E-45EC-B90D-BF68C96D3F87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1DAE20C-AFCC-430D-969B-DBA3E842618A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E94FF48-E08D-46ED-99D4-FFAE80B160A4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EDE1BE6-58EB-4F3C-A63A-94B4A41C399C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E61F85B-0800-44C4-BDA2-7E94E3CC9A1F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E015B646-9093-4A9E-B342-AE73FAE722A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3267B-BD0E-4781-AF47-3E8B7C8F816F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C28CE93-FF4C-4BAF-9C82-CA7372A67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D0ECB37E-4A34-4BEC-A00E-C69609E42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03516-AA59-4888-8AB2-EE9F8E2B323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613057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7F7C4E2-6DF9-4D38-858B-C62AEBE44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A6F9A-D6BA-41BC-B541-4E6E249DF9F8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44AF9D2E-DB50-4309-B9DB-BA60AE9BD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EAAE44C-CE20-4F23-9EF7-1249205B9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2BACE-150A-4567-84E8-2FE3D4569AF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55011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3EC0789-4576-4F39-A3A7-A1C82E36C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789AF-6738-4323-9446-572E00D9B400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054B71B-72DE-41FF-B9FB-CB98C4A67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899A4DC-ADD5-49DF-AE76-C00729253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7FA7B-2837-4DEE-8CC5-9415B3B3E5B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E98C2134-3045-4432-8B4B-FB0F89D21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6693D34-30CD-4258-90C9-B85896856E08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7578F872-F3AD-4C96-8AA2-7ABA8AEDD3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E75D50-1007-41F8-A86D-9F6D2942A17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435DF952-4F9A-43B3-ADD7-39263D70E8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2863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9D23B0E-6B5E-46B4-BA92-97F7F607C201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A964E5-D791-46EB-AF1E-DA1CFA09F7F4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61B7F7-1370-4795-B77E-35C61B6E7AFD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B8E95C-6DE8-43A9-BBD4-6BA26C673A64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56D9D408-F63E-486E-8093-C6B2408E1E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EE3CFACB-ED93-4342-89C3-BCC38DE33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5E56E04-FBA0-47EF-9253-50319B6A9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3987A25D-F69D-4F61-86E2-04F22C95F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0A2E1A7A-C22D-4792-B1B7-35F688308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2D1354E-3CA4-4D4C-9CC1-F74C9E763CDB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4880ADA-3997-4797-8696-DB6B1E3442B8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9AD807A-BD27-45FC-9D33-F5704DED11F2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D5AFF34-30D7-4BF4-A422-6D876730D51D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669990-E49B-43D9-8246-E5A105110631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6CD8A2A-8DC8-4E2E-8BAC-ACB689502789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21015A2C-21DE-4C52-8FD6-E8BB19507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39F74AF7-6989-4B78-846C-9A109B047D7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34462-5AB9-4AC2-BE79-C98B0712CE36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7700D40-1964-4FB9-B605-AD619FFBB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064D404E-0C21-4229-8940-DED01EF53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C3EEA-D11C-40C7-B2CE-5D0AF439D44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973106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F4633897-9E8A-4DFF-A160-4C9370AD57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D5662-B551-42D9-BC62-C272D8C4B7DB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FDF795A3-576B-4FFD-A59F-4D6F68DAB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9CFB9AAC-926D-4B61-A2CF-65041EA24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3EFDF-571F-41F4-AE37-C1337BAB5B3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64528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3004CDD9-FCF1-4BEF-8FC0-99F69D745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90743-E509-4F1E-A8BF-0559931740B1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9C1BACAC-2F6C-453F-8E10-5890C20C2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8016D388-3C94-4691-BE0D-2A8EBFDCB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1BB65-F999-4B02-AB2F-8B5FC505086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71751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E009C852-ABC2-49CC-A9AA-A0C5ED7A1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C8F6A94-0B27-4DC1-B79E-F8C06B865D92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FF71873B-F253-44DD-B28C-2C6BCE0C8A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619C8-FF2F-45A3-B21A-59328EE1C1F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03FB0794-EC1A-425F-983E-C6D4BD16230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8134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2E6E7F77-13D0-42E2-B19A-483124674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EFBA18-01AC-4017-8156-572CE310D891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38276C-2F53-46A8-B590-F0E7FED96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D04D9026-11CD-4D3F-B872-68BC7A30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03976-D3EA-455E-9DBC-8AAF146AB4A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72947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BCC23DD-4773-4320-9186-0B22BEACC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F1ECBE4F-B3E5-4380-B303-E6E7FE820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A8E20A22-8E0A-4666-994A-641B18B27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53219E7A-F9A8-4511-AC05-295B2EC1A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7C9076-CDE0-47EE-A420-85BB55E80CD1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5B542BDD-7660-47B8-8269-955A00EC3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6EC3663-C2B3-4E09-AA8C-9C343A5477A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42D39A3A-6938-49AF-9529-03B92F265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E6C6CD2-20C9-411F-BB1B-E56F730D6DA5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D24AEF77-B2E9-45C1-90A0-46321B9AE5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2E1BA-BC9B-484C-A67B-03EB01D36BF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2B6BAC99-D41D-417C-8E26-A4300754AA1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0498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06BC197-1A28-4BDA-B3AA-AA443BDE7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2DD61C-2338-419E-88A3-6A3A1388B99A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FAAFB9A1-2A85-43AC-801E-51AB2A562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7DFC71D-7810-43D2-B4F4-6F6AC4D3F170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72555A2D-57EE-4EE7-BFF9-50D98E7FAB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7C9052A9-2A0C-4147-83C0-9B1E88130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F22CAC66-9A34-4270-831B-F89DD85ED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89C8FC53-D120-47C8-A6D2-F9ACD172D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5C3BB92-91D7-4B5B-82B4-D98491D36136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5E843153-869D-4B99-990B-277A273294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4F487-34FD-49BC-8124-1CE0160E25F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5DB8BCC-04AA-4CA8-B006-93CE11EF9B9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5210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2B11B0DD-F700-4228-A33C-A2827F5A8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F68283B6-2CA0-4D47-BA58-E6D56AF48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09D64DFE-33ED-462C-8FF6-0D8BBE67A4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540EE518-AD24-4A00-815B-3130C4DD4C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E82FC54A-9348-4E47-99AB-C71586465583}" type="datetimeFigureOut">
              <a:rPr lang="en-US"/>
              <a:pPr>
                <a:defRPr/>
              </a:pPr>
              <a:t>5/7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A98467-8300-4DD1-AFBC-6B70718AB9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399335BF-FAC5-44D6-97D4-8E9F838D1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49053E0F-C644-407E-874B-06F447B9B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81B0C60-C9DC-41A8-9702-75234FF7CA83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D24AB4F8-6158-4709-9696-1285C74F5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879B31C-F385-4BE7-B2A9-B205C490CF3B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B637A4B-2737-4415-8C15-7F2F4A425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D65886A6-A30D-484F-8AF7-6F7A2DEB3FD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82" r:id="rId4"/>
    <p:sldLayoutId id="2147483883" r:id="rId5"/>
    <p:sldLayoutId id="2147483890" r:id="rId6"/>
    <p:sldLayoutId id="2147483884" r:id="rId7"/>
    <p:sldLayoutId id="2147483891" r:id="rId8"/>
    <p:sldLayoutId id="2147483892" r:id="rId9"/>
    <p:sldLayoutId id="2147483885" r:id="rId10"/>
    <p:sldLayoutId id="214748388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png"/><Relationship Id="rId18" Type="http://schemas.openxmlformats.org/officeDocument/2006/relationships/image" Target="../media/image93.png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63.bin"/><Relationship Id="rId34" Type="http://schemas.openxmlformats.org/officeDocument/2006/relationships/oleObject" Target="../embeddings/oleObject68.bin"/><Relationship Id="rId7" Type="http://schemas.openxmlformats.org/officeDocument/2006/relationships/image" Target="../media/image60.wmf"/><Relationship Id="rId17" Type="http://schemas.openxmlformats.org/officeDocument/2006/relationships/image" Target="../media/image92.png"/><Relationship Id="rId25" Type="http://schemas.openxmlformats.org/officeDocument/2006/relationships/image" Target="../media/image96.png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70.bin"/><Relationship Id="rId2" Type="http://schemas.openxmlformats.org/officeDocument/2006/relationships/oleObject" Target="../embeddings/oleObject58.bin"/><Relationship Id="rId16" Type="http://schemas.openxmlformats.org/officeDocument/2006/relationships/image" Target="../media/image91.png"/><Relationship Id="rId20" Type="http://schemas.openxmlformats.org/officeDocument/2006/relationships/image" Target="../media/image95.png"/><Relationship Id="rId29" Type="http://schemas.openxmlformats.org/officeDocument/2006/relationships/image" Target="../media/image66.wmf"/><Relationship Id="rId41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2.wmf"/><Relationship Id="rId24" Type="http://schemas.openxmlformats.org/officeDocument/2006/relationships/image" Target="../media/image64.wmf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71.bin"/><Relationship Id="rId5" Type="http://schemas.openxmlformats.org/officeDocument/2006/relationships/image" Target="../media/image59.wmf"/><Relationship Id="rId15" Type="http://schemas.openxmlformats.org/officeDocument/2006/relationships/image" Target="../media/image90.png"/><Relationship Id="rId23" Type="http://schemas.openxmlformats.org/officeDocument/2006/relationships/oleObject" Target="../embeddings/oleObject64.bin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69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94.png"/><Relationship Id="rId31" Type="http://schemas.openxmlformats.org/officeDocument/2006/relationships/image" Target="../media/image98.pn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Relationship Id="rId14" Type="http://schemas.openxmlformats.org/officeDocument/2006/relationships/image" Target="../media/image89.png"/><Relationship Id="rId22" Type="http://schemas.openxmlformats.org/officeDocument/2006/relationships/image" Target="../media/image63.wmf"/><Relationship Id="rId27" Type="http://schemas.openxmlformats.org/officeDocument/2006/relationships/image" Target="../media/image65.wmf"/><Relationship Id="rId30" Type="http://schemas.openxmlformats.org/officeDocument/2006/relationships/image" Target="../media/image97.png"/><Relationship Id="rId35" Type="http://schemas.openxmlformats.org/officeDocument/2006/relationships/image" Target="../media/image68.wmf"/><Relationship Id="rId8" Type="http://schemas.openxmlformats.org/officeDocument/2006/relationships/oleObject" Target="../embeddings/oleObject61.bin"/><Relationship Id="rId3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9.wmf"/><Relationship Id="rId26" Type="http://schemas.openxmlformats.org/officeDocument/2006/relationships/oleObject" Target="../embeddings/oleObject83.bin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9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4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image" Target="../media/image8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6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18.png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110.wmf"/><Relationship Id="rId21" Type="http://schemas.openxmlformats.org/officeDocument/2006/relationships/image" Target="../media/image122.wmf"/><Relationship Id="rId7" Type="http://schemas.openxmlformats.org/officeDocument/2006/relationships/image" Target="../media/image112.wmf"/><Relationship Id="rId12" Type="http://schemas.openxmlformats.org/officeDocument/2006/relationships/image" Target="../media/image117.png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6.png"/><Relationship Id="rId24" Type="http://schemas.openxmlformats.org/officeDocument/2006/relationships/oleObject" Target="../embeddings/oleObject119.bin"/><Relationship Id="rId5" Type="http://schemas.openxmlformats.org/officeDocument/2006/relationships/image" Target="../media/image111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10" Type="http://schemas.openxmlformats.org/officeDocument/2006/relationships/image" Target="../media/image115.png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4.png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9" Type="http://schemas.openxmlformats.org/officeDocument/2006/relationships/oleObject" Target="../embeddings/oleObject138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40.wmf"/><Relationship Id="rId42" Type="http://schemas.openxmlformats.org/officeDocument/2006/relationships/image" Target="../media/image144.wmf"/><Relationship Id="rId7" Type="http://schemas.openxmlformats.org/officeDocument/2006/relationships/oleObject" Target="../embeddings/oleObject122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31.wmf"/><Relationship Id="rId29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5.wmf"/><Relationship Id="rId32" Type="http://schemas.openxmlformats.org/officeDocument/2006/relationships/image" Target="../media/image139.wmf"/><Relationship Id="rId37" Type="http://schemas.openxmlformats.org/officeDocument/2006/relationships/oleObject" Target="../embeddings/oleObject137.bin"/><Relationship Id="rId40" Type="http://schemas.openxmlformats.org/officeDocument/2006/relationships/image" Target="../media/image143.wmf"/><Relationship Id="rId45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7.wmf"/><Relationship Id="rId36" Type="http://schemas.openxmlformats.org/officeDocument/2006/relationships/image" Target="../media/image141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4" Type="http://schemas.openxmlformats.org/officeDocument/2006/relationships/image" Target="../media/image145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38.wmf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0.bin"/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42.wmf"/><Relationship Id="rId20" Type="http://schemas.openxmlformats.org/officeDocument/2006/relationships/image" Target="../media/image133.wmf"/><Relationship Id="rId41" Type="http://schemas.openxmlformats.org/officeDocument/2006/relationships/oleObject" Target="../embeddings/oleObject1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image" Target="../media/image130.png"/><Relationship Id="rId7" Type="http://schemas.openxmlformats.org/officeDocument/2006/relationships/image" Target="../media/image14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image" Target="../media/image18.png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8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image" Target="../media/image161.wmf"/><Relationship Id="rId7" Type="http://schemas.openxmlformats.org/officeDocument/2006/relationships/image" Target="../media/image163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0.bin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3.wmf"/><Relationship Id="rId3" Type="http://schemas.openxmlformats.org/officeDocument/2006/relationships/image" Target="../media/image36.png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41.png"/><Relationship Id="rId20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29.wmf"/><Relationship Id="rId15" Type="http://schemas.openxmlformats.org/officeDocument/2006/relationships/image" Target="../media/image40.png"/><Relationship Id="rId10" Type="http://schemas.openxmlformats.org/officeDocument/2006/relationships/image" Target="../media/image39.png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png"/><Relationship Id="rId14" Type="http://schemas.openxmlformats.org/officeDocument/2006/relationships/image" Target="../media/image32.wmf"/><Relationship Id="rId22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4.png"/><Relationship Id="rId10" Type="http://schemas.openxmlformats.org/officeDocument/2006/relationships/image" Target="../media/image37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30.png"/><Relationship Id="rId7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50.png"/><Relationship Id="rId4" Type="http://schemas.openxmlformats.org/officeDocument/2006/relationships/image" Target="../media/image4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png"/><Relationship Id="rId18" Type="http://schemas.openxmlformats.org/officeDocument/2006/relationships/oleObject" Target="../embeddings/oleObject50.bin"/><Relationship Id="rId26" Type="http://schemas.openxmlformats.org/officeDocument/2006/relationships/image" Target="../media/image74.png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57.wmf"/><Relationship Id="rId12" Type="http://schemas.openxmlformats.org/officeDocument/2006/relationships/image" Target="../media/image68.png"/><Relationship Id="rId17" Type="http://schemas.openxmlformats.org/officeDocument/2006/relationships/image" Target="../media/image50.wmf"/><Relationship Id="rId25" Type="http://schemas.openxmlformats.org/officeDocument/2006/relationships/image" Target="../media/image73.png"/><Relationship Id="rId33" Type="http://schemas.openxmlformats.org/officeDocument/2006/relationships/oleObject" Target="../embeddings/oleObject56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72.png"/><Relationship Id="rId29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image" Target="../media/image67.png"/><Relationship Id="rId24" Type="http://schemas.openxmlformats.org/officeDocument/2006/relationships/image" Target="../media/image53.wmf"/><Relationship Id="rId32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71.png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4.wmf"/><Relationship Id="rId36" Type="http://schemas.openxmlformats.org/officeDocument/2006/relationships/image" Target="../media/image58.wmf"/><Relationship Id="rId10" Type="http://schemas.openxmlformats.org/officeDocument/2006/relationships/image" Target="../media/image66.png"/><Relationship Id="rId19" Type="http://schemas.openxmlformats.org/officeDocument/2006/relationships/image" Target="../media/image51.wmf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48.wmf"/><Relationship Id="rId9" Type="http://schemas.openxmlformats.org/officeDocument/2006/relationships/image" Target="../media/image65.png"/><Relationship Id="rId14" Type="http://schemas.openxmlformats.org/officeDocument/2006/relationships/image" Target="../media/image70.png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5.wmf"/><Relationship Id="rId35" Type="http://schemas.openxmlformats.org/officeDocument/2006/relationships/oleObject" Target="../embeddings/oleObject57.bin"/><Relationship Id="rId8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5FC59-8B02-49A6-B9E6-58B0F5A2FA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508587"/>
            <a:ext cx="6172200" cy="1509501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. 7.6 Graphing Logarithmic Functions with Transformation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9624351D-FF13-428F-9077-1AFA14455B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BB3624EB-606B-4FB3-B617-67F7D079D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FAF6B2-8741-4CDB-861C-3B687A577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14571"/>
              </p:ext>
            </p:extLst>
          </p:nvPr>
        </p:nvGraphicFramePr>
        <p:xfrm>
          <a:off x="390525" y="479425"/>
          <a:ext cx="414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253800" progId="Equation.DSMT4">
                  <p:embed/>
                </p:oleObj>
              </mc:Choice>
              <mc:Fallback>
                <p:oleObj name="Equation" r:id="rId2" imgW="1752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CFAF6B2-8741-4CDB-861C-3B687A5776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0525" y="479425"/>
                        <a:ext cx="41402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63">
            <a:extLst>
              <a:ext uri="{FF2B5EF4-FFF2-40B4-BE49-F238E27FC236}">
                <a16:creationId xmlns:a16="http://schemas.microsoft.com/office/drawing/2014/main" id="{DF8D1494-F80D-43F7-A49D-91D4610AB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5" y="1149351"/>
            <a:ext cx="52720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First get rid of the negative sign in the coefficient by flipping the base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546C64-3FD7-41BD-8693-8A9E4524E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41068"/>
              </p:ext>
            </p:extLst>
          </p:nvPr>
        </p:nvGraphicFramePr>
        <p:xfrm>
          <a:off x="1460500" y="2417763"/>
          <a:ext cx="1260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546C64-3FD7-41BD-8693-8A9E4524E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0500" y="2417763"/>
                        <a:ext cx="126047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6B3917-8F9E-4712-B83D-51C7E0180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21289"/>
              </p:ext>
            </p:extLst>
          </p:nvPr>
        </p:nvGraphicFramePr>
        <p:xfrm>
          <a:off x="2744788" y="2352675"/>
          <a:ext cx="10795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79360" progId="Equation.DSMT4">
                  <p:embed/>
                </p:oleObj>
              </mc:Choice>
              <mc:Fallback>
                <p:oleObj name="Equation" r:id="rId6" imgW="4572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56B3917-8F9E-4712-B83D-51C7E0180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4788" y="2352675"/>
                        <a:ext cx="107950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C808FE-A156-4C8D-B2B0-D84E59CED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831047"/>
              </p:ext>
            </p:extLst>
          </p:nvPr>
        </p:nvGraphicFramePr>
        <p:xfrm>
          <a:off x="3867150" y="2203450"/>
          <a:ext cx="3603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1C808FE-A156-4C8D-B2B0-D84E59CED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7150" y="2203450"/>
                        <a:ext cx="36036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CD4347-00EB-4CD4-9F89-D6DFB1357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0820"/>
              </p:ext>
            </p:extLst>
          </p:nvPr>
        </p:nvGraphicFramePr>
        <p:xfrm>
          <a:off x="4516438" y="487363"/>
          <a:ext cx="381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79360" progId="Equation.DSMT4">
                  <p:embed/>
                </p:oleObj>
              </mc:Choice>
              <mc:Fallback>
                <p:oleObj name="Equation" r:id="rId10" imgW="16128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CCD4347-00EB-4CD4-9F89-D6DFB1357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6438" y="487363"/>
                        <a:ext cx="3810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63">
            <a:extLst>
              <a:ext uri="{FF2B5EF4-FFF2-40B4-BE49-F238E27FC236}">
                <a16:creationId xmlns:a16="http://schemas.microsoft.com/office/drawing/2014/main" id="{040ABB5D-3CB3-4A2C-A923-3E2873EB2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4" y="3181351"/>
            <a:ext cx="466794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A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B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C:</a:t>
            </a:r>
            <a:b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D:</a:t>
            </a:r>
            <a:b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63">
                <a:extLst>
                  <a:ext uri="{FF2B5EF4-FFF2-40B4-BE49-F238E27FC236}">
                    <a16:creationId xmlns:a16="http://schemas.microsoft.com/office/drawing/2014/main" id="{88DAB418-9927-4C30-8E80-02161EB0F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614" y="3155951"/>
                <a:ext cx="70705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63">
                <a:extLst>
                  <a:ext uri="{FF2B5EF4-FFF2-40B4-BE49-F238E27FC236}">
                    <a16:creationId xmlns:a16="http://schemas.microsoft.com/office/drawing/2014/main" id="{88DAB418-9927-4C30-8E80-02161EB0F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14" y="3155951"/>
                <a:ext cx="707053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63">
                <a:extLst>
                  <a:ext uri="{FF2B5EF4-FFF2-40B4-BE49-F238E27FC236}">
                    <a16:creationId xmlns:a16="http://schemas.microsoft.com/office/drawing/2014/main" id="{AF9F0375-09B8-41C2-A66E-0C4143B175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614" y="3498851"/>
                <a:ext cx="100040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/3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63">
                <a:extLst>
                  <a:ext uri="{FF2B5EF4-FFF2-40B4-BE49-F238E27FC236}">
                    <a16:creationId xmlns:a16="http://schemas.microsoft.com/office/drawing/2014/main" id="{AF9F0375-09B8-41C2-A66E-0C4143B175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14" y="3498851"/>
                <a:ext cx="1000402" cy="430887"/>
              </a:xfrm>
              <a:prstGeom prst="rect">
                <a:avLst/>
              </a:prstGeom>
              <a:blipFill>
                <a:blip r:embed="rId14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63">
                <a:extLst>
                  <a:ext uri="{FF2B5EF4-FFF2-40B4-BE49-F238E27FC236}">
                    <a16:creationId xmlns:a16="http://schemas.microsoft.com/office/drawing/2014/main" id="{4B8AD576-8FEA-4CE6-A62D-D7979B7722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614" y="3841751"/>
                <a:ext cx="91704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63">
                <a:extLst>
                  <a:ext uri="{FF2B5EF4-FFF2-40B4-BE49-F238E27FC236}">
                    <a16:creationId xmlns:a16="http://schemas.microsoft.com/office/drawing/2014/main" id="{4B8AD576-8FEA-4CE6-A62D-D7979B772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14" y="3841751"/>
                <a:ext cx="917046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63">
                <a:extLst>
                  <a:ext uri="{FF2B5EF4-FFF2-40B4-BE49-F238E27FC236}">
                    <a16:creationId xmlns:a16="http://schemas.microsoft.com/office/drawing/2014/main" id="{6E8FD0A5-4342-428C-B1D1-7E718375F6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614" y="4210051"/>
                <a:ext cx="862544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63">
                <a:extLst>
                  <a:ext uri="{FF2B5EF4-FFF2-40B4-BE49-F238E27FC236}">
                    <a16:creationId xmlns:a16="http://schemas.microsoft.com/office/drawing/2014/main" id="{6E8FD0A5-4342-428C-B1D1-7E718375F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614" y="4210051"/>
                <a:ext cx="862544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63">
                <a:extLst>
                  <a:ext uri="{FF2B5EF4-FFF2-40B4-BE49-F238E27FC236}">
                    <a16:creationId xmlns:a16="http://schemas.microsoft.com/office/drawing/2014/main" id="{F5CC61B4-2EB9-46CD-8186-4E8EA3F896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5314" y="4527551"/>
                <a:ext cx="91704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63">
                <a:extLst>
                  <a:ext uri="{FF2B5EF4-FFF2-40B4-BE49-F238E27FC236}">
                    <a16:creationId xmlns:a16="http://schemas.microsoft.com/office/drawing/2014/main" id="{F5CC61B4-2EB9-46CD-8186-4E8EA3F89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314" y="4527551"/>
                <a:ext cx="917046" cy="43088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63">
                <a:extLst>
                  <a:ext uri="{FF2B5EF4-FFF2-40B4-BE49-F238E27FC236}">
                    <a16:creationId xmlns:a16="http://schemas.microsoft.com/office/drawing/2014/main" id="{25650CEA-D6FA-48B1-8F54-A268973933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5014" y="3232151"/>
                <a:ext cx="4107984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𝑖𝑡h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1&lt;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CA" altLang="en-US" sz="22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the graph opens up</a:t>
                </a:r>
              </a:p>
            </p:txBody>
          </p:sp>
        </mc:Choice>
        <mc:Fallback xmlns="">
          <p:sp>
            <p:nvSpPr>
              <p:cNvPr id="16" name="TextBox 163">
                <a:extLst>
                  <a:ext uri="{FF2B5EF4-FFF2-40B4-BE49-F238E27FC236}">
                    <a16:creationId xmlns:a16="http://schemas.microsoft.com/office/drawing/2014/main" id="{25650CEA-D6FA-48B1-8F54-A26897393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5014" y="3232151"/>
                <a:ext cx="4107984" cy="430887"/>
              </a:xfrm>
              <a:prstGeom prst="rect">
                <a:avLst/>
              </a:prstGeom>
              <a:blipFill>
                <a:blip r:embed="rId18"/>
                <a:stretch>
                  <a:fillRect l="-297" t="-8451" r="-1039" b="-29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3">
                <a:extLst>
                  <a:ext uri="{FF2B5EF4-FFF2-40B4-BE49-F238E27FC236}">
                    <a16:creationId xmlns:a16="http://schemas.microsoft.com/office/drawing/2014/main" id="{2D59C265-C92D-4479-B4DC-78B7FAEF81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5014" y="3676651"/>
                <a:ext cx="510024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𝑖𝑡h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CA" altLang="en-US" sz="22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the graph opens to the left</a:t>
                </a:r>
              </a:p>
            </p:txBody>
          </p:sp>
        </mc:Choice>
        <mc:Fallback xmlns="">
          <p:sp>
            <p:nvSpPr>
              <p:cNvPr id="17" name="TextBox 163">
                <a:extLst>
                  <a:ext uri="{FF2B5EF4-FFF2-40B4-BE49-F238E27FC236}">
                    <a16:creationId xmlns:a16="http://schemas.microsoft.com/office/drawing/2014/main" id="{2D59C265-C92D-4479-B4DC-78B7FAEF8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5014" y="3676651"/>
                <a:ext cx="5100242" cy="430887"/>
              </a:xfrm>
              <a:prstGeom prst="rect">
                <a:avLst/>
              </a:prstGeom>
              <a:blipFill>
                <a:blip r:embed="rId19"/>
                <a:stretch>
                  <a:fillRect l="-239" t="-8451" b="-29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63">
                <a:extLst>
                  <a:ext uri="{FF2B5EF4-FFF2-40B4-BE49-F238E27FC236}">
                    <a16:creationId xmlns:a16="http://schemas.microsoft.com/office/drawing/2014/main" id="{59498B57-E1DB-47BE-8A7D-D6640FAA07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0714" y="4222751"/>
                <a:ext cx="273902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𝑒𝑟𝑡𝑖𝑐𝑎𝑙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𝑠𝑦𝑚𝑝𝑡𝑜𝑡𝑒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63">
                <a:extLst>
                  <a:ext uri="{FF2B5EF4-FFF2-40B4-BE49-F238E27FC236}">
                    <a16:creationId xmlns:a16="http://schemas.microsoft.com/office/drawing/2014/main" id="{59498B57-E1DB-47BE-8A7D-D6640FAA07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0714" y="4222751"/>
                <a:ext cx="2739020" cy="430887"/>
              </a:xfrm>
              <a:prstGeom prst="rect">
                <a:avLst/>
              </a:prstGeom>
              <a:blipFill>
                <a:blip r:embed="rId20"/>
                <a:stretch>
                  <a:fillRect b="-1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8CE3788-CA3A-49DA-9CA6-7EBA1E09B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38702"/>
              </p:ext>
            </p:extLst>
          </p:nvPr>
        </p:nvGraphicFramePr>
        <p:xfrm>
          <a:off x="4784725" y="4251325"/>
          <a:ext cx="1651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177480" progId="Equation.DSMT4">
                  <p:embed/>
                </p:oleObj>
              </mc:Choice>
              <mc:Fallback>
                <p:oleObj name="Equation" r:id="rId21" imgW="6984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8CE3788-CA3A-49DA-9CA6-7EBA1E09B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84725" y="4251325"/>
                        <a:ext cx="16510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76B6818-77C4-4122-9A42-60EE22808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38386"/>
              </p:ext>
            </p:extLst>
          </p:nvPr>
        </p:nvGraphicFramePr>
        <p:xfrm>
          <a:off x="5335588" y="4783138"/>
          <a:ext cx="105251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240" imgH="393480" progId="Equation.DSMT4">
                  <p:embed/>
                </p:oleObj>
              </mc:Choice>
              <mc:Fallback>
                <p:oleObj name="Equation" r:id="rId23" imgW="44424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76B6818-77C4-4122-9A42-60EE22808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35588" y="4783138"/>
                        <a:ext cx="1052512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63">
                <a:extLst>
                  <a:ext uri="{FF2B5EF4-FFF2-40B4-BE49-F238E27FC236}">
                    <a16:creationId xmlns:a16="http://schemas.microsoft.com/office/drawing/2014/main" id="{A132FFFC-BEBA-4A74-8B76-451C8AD297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69214" y="1276351"/>
                <a:ext cx="228928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  (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163">
                <a:extLst>
                  <a:ext uri="{FF2B5EF4-FFF2-40B4-BE49-F238E27FC236}">
                    <a16:creationId xmlns:a16="http://schemas.microsoft.com/office/drawing/2014/main" id="{A132FFFC-BEBA-4A74-8B76-451C8AD29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9214" y="1276351"/>
                <a:ext cx="2289280" cy="430887"/>
              </a:xfrm>
              <a:prstGeom prst="rect">
                <a:avLst/>
              </a:prstGeom>
              <a:blipFill>
                <a:blip r:embed="rId25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D20DF86-27EB-4920-861D-86F24703A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56356"/>
              </p:ext>
            </p:extLst>
          </p:nvPr>
        </p:nvGraphicFramePr>
        <p:xfrm>
          <a:off x="7769225" y="1784350"/>
          <a:ext cx="2640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17440" imgH="279360" progId="Equation.DSMT4">
                  <p:embed/>
                </p:oleObj>
              </mc:Choice>
              <mc:Fallback>
                <p:oleObj name="Equation" r:id="rId26" imgW="1117440" imgH="279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D20DF86-27EB-4920-861D-86F24703A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69225" y="1784350"/>
                        <a:ext cx="264001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A10A5A1-0626-4502-9EA6-843A5DF23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77004"/>
              </p:ext>
            </p:extLst>
          </p:nvPr>
        </p:nvGraphicFramePr>
        <p:xfrm>
          <a:off x="7775575" y="2381250"/>
          <a:ext cx="1890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99920" imgH="203040" progId="Equation.DSMT4">
                  <p:embed/>
                </p:oleObj>
              </mc:Choice>
              <mc:Fallback>
                <p:oleObj name="Equation" r:id="rId28" imgW="79992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A10A5A1-0626-4502-9EA6-843A5DF23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75575" y="2381250"/>
                        <a:ext cx="189071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63">
                <a:extLst>
                  <a:ext uri="{FF2B5EF4-FFF2-40B4-BE49-F238E27FC236}">
                    <a16:creationId xmlns:a16="http://schemas.microsoft.com/office/drawing/2014/main" id="{E6E3782D-0C0C-4588-A1FC-B133A21DCB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1114" y="2889251"/>
                <a:ext cx="323806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𝑒𝑟𝑐𝑒𝑝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0,19.913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163">
                <a:extLst>
                  <a:ext uri="{FF2B5EF4-FFF2-40B4-BE49-F238E27FC236}">
                    <a16:creationId xmlns:a16="http://schemas.microsoft.com/office/drawing/2014/main" id="{E6E3782D-0C0C-4588-A1FC-B133A21DC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1114" y="2889251"/>
                <a:ext cx="3238066" cy="430887"/>
              </a:xfrm>
              <a:prstGeom prst="rect">
                <a:avLst/>
              </a:prstGeom>
              <a:blipFill>
                <a:blip r:embed="rId30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63">
                <a:extLst>
                  <a:ext uri="{FF2B5EF4-FFF2-40B4-BE49-F238E27FC236}">
                    <a16:creationId xmlns:a16="http://schemas.microsoft.com/office/drawing/2014/main" id="{06ED4373-CC9D-40C7-A54F-2AD81987F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3014" y="3409951"/>
                <a:ext cx="231858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  (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163">
                <a:extLst>
                  <a:ext uri="{FF2B5EF4-FFF2-40B4-BE49-F238E27FC236}">
                    <a16:creationId xmlns:a16="http://schemas.microsoft.com/office/drawing/2014/main" id="{06ED4373-CC9D-40C7-A54F-2AD81987F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3014" y="3409951"/>
                <a:ext cx="2318583" cy="430887"/>
              </a:xfrm>
              <a:prstGeom prst="rect">
                <a:avLst/>
              </a:prstGeom>
              <a:blipFill>
                <a:blip r:embed="rId31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09E4302-E399-4656-AC9A-A7DC46EC6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75576"/>
              </p:ext>
            </p:extLst>
          </p:nvPr>
        </p:nvGraphicFramePr>
        <p:xfrm>
          <a:off x="7642225" y="3890963"/>
          <a:ext cx="33004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800" imgH="279360" progId="Equation.DSMT4">
                  <p:embed/>
                </p:oleObj>
              </mc:Choice>
              <mc:Fallback>
                <p:oleObj name="Equation" r:id="rId32" imgW="139680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09E4302-E399-4656-AC9A-A7DC46EC6E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42225" y="3890963"/>
                        <a:ext cx="330041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8E374D1-CD23-41FF-A89F-5DC759825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30200"/>
              </p:ext>
            </p:extLst>
          </p:nvPr>
        </p:nvGraphicFramePr>
        <p:xfrm>
          <a:off x="7618413" y="4527550"/>
          <a:ext cx="2609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04840" imgH="279360" progId="Equation.DSMT4">
                  <p:embed/>
                </p:oleObj>
              </mc:Choice>
              <mc:Fallback>
                <p:oleObj name="Equation" r:id="rId34" imgW="110484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8E374D1-CD23-41FF-A89F-5DC759825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618413" y="4527550"/>
                        <a:ext cx="260985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145FB94-9967-427C-8474-A72099E59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09548"/>
              </p:ext>
            </p:extLst>
          </p:nvPr>
        </p:nvGraphicFramePr>
        <p:xfrm>
          <a:off x="7464425" y="5164138"/>
          <a:ext cx="18018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61760" imgH="253800" progId="Equation.DSMT4">
                  <p:embed/>
                </p:oleObj>
              </mc:Choice>
              <mc:Fallback>
                <p:oleObj name="Equation" r:id="rId36" imgW="76176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145FB94-9967-427C-8474-A72099E59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464425" y="5164138"/>
                        <a:ext cx="180181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325C208-AF86-4BB1-A44B-CC4558EC3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64845"/>
              </p:ext>
            </p:extLst>
          </p:nvPr>
        </p:nvGraphicFramePr>
        <p:xfrm>
          <a:off x="6680200" y="5800725"/>
          <a:ext cx="17716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49160" imgH="177480" progId="Equation.DSMT4">
                  <p:embed/>
                </p:oleObj>
              </mc:Choice>
              <mc:Fallback>
                <p:oleObj name="Equation" r:id="rId38" imgW="74916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325C208-AF86-4BB1-A44B-CC4558EC3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680200" y="5800725"/>
                        <a:ext cx="17716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C22BC1B-31A1-466D-8E9B-B2688CCB8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44160"/>
              </p:ext>
            </p:extLst>
          </p:nvPr>
        </p:nvGraphicFramePr>
        <p:xfrm>
          <a:off x="7740650" y="6256338"/>
          <a:ext cx="23701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02960" imgH="253800" progId="Equation.DSMT4">
                  <p:embed/>
                </p:oleObj>
              </mc:Choice>
              <mc:Fallback>
                <p:oleObj name="Equation" r:id="rId40" imgW="100296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C22BC1B-31A1-466D-8E9B-B2688CCB8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740650" y="6256338"/>
                        <a:ext cx="2370138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40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>
            <a:extLst>
              <a:ext uri="{FF2B5EF4-FFF2-40B4-BE49-F238E27FC236}">
                <a16:creationId xmlns:a16="http://schemas.microsoft.com/office/drawing/2014/main" id="{1C482B19-C52D-4403-8C05-A7B417C1C1F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4960" y="236539"/>
            <a:ext cx="9170353" cy="6619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Ex: Graph the following function:</a:t>
            </a: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92FAB2DC-3CFB-4BA0-909B-FB818034F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81084"/>
              </p:ext>
            </p:extLst>
          </p:nvPr>
        </p:nvGraphicFramePr>
        <p:xfrm>
          <a:off x="5272723" y="205105"/>
          <a:ext cx="31416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449" imgH="253890" progId="Equation.DSMT4">
                  <p:embed/>
                </p:oleObj>
              </mc:Choice>
              <mc:Fallback>
                <p:oleObj name="Equation" r:id="rId3" imgW="1269449" imgH="253890" progId="Equation.DSMT4">
                  <p:embed/>
                  <p:pic>
                    <p:nvPicPr>
                      <p:cNvPr id="22531" name="Object 4">
                        <a:extLst>
                          <a:ext uri="{FF2B5EF4-FFF2-40B4-BE49-F238E27FC236}">
                            <a16:creationId xmlns:a16="http://schemas.microsoft.com/office/drawing/2014/main" id="{92FAB2DC-3CFB-4BA0-909B-FB818034F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723" y="205105"/>
                        <a:ext cx="31416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Group 7">
            <a:extLst>
              <a:ext uri="{FF2B5EF4-FFF2-40B4-BE49-F238E27FC236}">
                <a16:creationId xmlns:a16="http://schemas.microsoft.com/office/drawing/2014/main" id="{266663D0-BD0F-4490-A7EF-5D47DBA5C9F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76401" y="1439864"/>
            <a:ext cx="5065713" cy="5286375"/>
            <a:chOff x="96" y="907"/>
            <a:chExt cx="3191" cy="3330"/>
          </a:xfrm>
        </p:grpSpPr>
        <p:sp>
          <p:nvSpPr>
            <p:cNvPr id="22553" name="AutoShape 6">
              <a:extLst>
                <a:ext uri="{FF2B5EF4-FFF2-40B4-BE49-F238E27FC236}">
                  <a16:creationId xmlns:a16="http://schemas.microsoft.com/office/drawing/2014/main" id="{BB78134B-2121-4B83-902E-C1DC25818A4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6" y="914"/>
              <a:ext cx="3191" cy="3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4" name="Rectangle 8">
              <a:extLst>
                <a:ext uri="{FF2B5EF4-FFF2-40B4-BE49-F238E27FC236}">
                  <a16:creationId xmlns:a16="http://schemas.microsoft.com/office/drawing/2014/main" id="{A4623E5E-C682-486C-81DE-CCF48307E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921"/>
              <a:ext cx="3185" cy="33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555" name="Line 9">
              <a:extLst>
                <a:ext uri="{FF2B5EF4-FFF2-40B4-BE49-F238E27FC236}">
                  <a16:creationId xmlns:a16="http://schemas.microsoft.com/office/drawing/2014/main" id="{56BFB6E1-0386-464B-9120-46BF46579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6" name="Line 10">
              <a:extLst>
                <a:ext uri="{FF2B5EF4-FFF2-40B4-BE49-F238E27FC236}">
                  <a16:creationId xmlns:a16="http://schemas.microsoft.com/office/drawing/2014/main" id="{E855E716-A780-4943-8ADD-2EE34E4C53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7" name="Line 11">
              <a:extLst>
                <a:ext uri="{FF2B5EF4-FFF2-40B4-BE49-F238E27FC236}">
                  <a16:creationId xmlns:a16="http://schemas.microsoft.com/office/drawing/2014/main" id="{1B4F867D-3FCC-44C8-9900-FB92CBF14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8" name="Line 12">
              <a:extLst>
                <a:ext uri="{FF2B5EF4-FFF2-40B4-BE49-F238E27FC236}">
                  <a16:creationId xmlns:a16="http://schemas.microsoft.com/office/drawing/2014/main" id="{00F74983-AC26-4B1A-94D7-F5E9D467C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9" name="Line 13">
              <a:extLst>
                <a:ext uri="{FF2B5EF4-FFF2-40B4-BE49-F238E27FC236}">
                  <a16:creationId xmlns:a16="http://schemas.microsoft.com/office/drawing/2014/main" id="{D85701A2-2581-483E-B739-6251B2B2EF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5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0" name="Line 14">
              <a:extLst>
                <a:ext uri="{FF2B5EF4-FFF2-40B4-BE49-F238E27FC236}">
                  <a16:creationId xmlns:a16="http://schemas.microsoft.com/office/drawing/2014/main" id="{4DE4DCB1-8194-4803-889B-169BDF9BAE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1" name="Line 15">
              <a:extLst>
                <a:ext uri="{FF2B5EF4-FFF2-40B4-BE49-F238E27FC236}">
                  <a16:creationId xmlns:a16="http://schemas.microsoft.com/office/drawing/2014/main" id="{E21E5435-D656-45AC-9CD7-9E0734EDF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7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2" name="Line 16">
              <a:extLst>
                <a:ext uri="{FF2B5EF4-FFF2-40B4-BE49-F238E27FC236}">
                  <a16:creationId xmlns:a16="http://schemas.microsoft.com/office/drawing/2014/main" id="{45CE4ED8-344F-46A1-8A02-92ED61935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0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3" name="Line 17">
              <a:extLst>
                <a:ext uri="{FF2B5EF4-FFF2-40B4-BE49-F238E27FC236}">
                  <a16:creationId xmlns:a16="http://schemas.microsoft.com/office/drawing/2014/main" id="{97FBD516-A294-4942-B4D4-721C12BB8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1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4" name="Line 18">
              <a:extLst>
                <a:ext uri="{FF2B5EF4-FFF2-40B4-BE49-F238E27FC236}">
                  <a16:creationId xmlns:a16="http://schemas.microsoft.com/office/drawing/2014/main" id="{64FF8EE0-69A3-4A46-B951-84B82FEDC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4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5" name="Line 19">
              <a:extLst>
                <a:ext uri="{FF2B5EF4-FFF2-40B4-BE49-F238E27FC236}">
                  <a16:creationId xmlns:a16="http://schemas.microsoft.com/office/drawing/2014/main" id="{911EB8E5-33EF-4ED6-86E5-F1CAF3A17D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2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6" name="Line 20">
              <a:extLst>
                <a:ext uri="{FF2B5EF4-FFF2-40B4-BE49-F238E27FC236}">
                  <a16:creationId xmlns:a16="http://schemas.microsoft.com/office/drawing/2014/main" id="{7276A4B9-123E-4460-B4FB-E47FB96FE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7" name="Line 21">
              <a:extLst>
                <a:ext uri="{FF2B5EF4-FFF2-40B4-BE49-F238E27FC236}">
                  <a16:creationId xmlns:a16="http://schemas.microsoft.com/office/drawing/2014/main" id="{51CC3558-3CA9-4DCA-B62C-AF9D1BF93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4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8" name="Line 22">
              <a:extLst>
                <a:ext uri="{FF2B5EF4-FFF2-40B4-BE49-F238E27FC236}">
                  <a16:creationId xmlns:a16="http://schemas.microsoft.com/office/drawing/2014/main" id="{FB4AF945-5321-40F4-B56B-5A86A64BCE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7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9" name="Line 23">
              <a:extLst>
                <a:ext uri="{FF2B5EF4-FFF2-40B4-BE49-F238E27FC236}">
                  <a16:creationId xmlns:a16="http://schemas.microsoft.com/office/drawing/2014/main" id="{BD7DA3C9-F4C4-41D2-AB26-B962FA41E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0" name="Line 24">
              <a:extLst>
                <a:ext uri="{FF2B5EF4-FFF2-40B4-BE49-F238E27FC236}">
                  <a16:creationId xmlns:a16="http://schemas.microsoft.com/office/drawing/2014/main" id="{EA31C5D4-C21A-40F7-8A41-117424CF1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9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1" name="Line 25">
              <a:extLst>
                <a:ext uri="{FF2B5EF4-FFF2-40B4-BE49-F238E27FC236}">
                  <a16:creationId xmlns:a16="http://schemas.microsoft.com/office/drawing/2014/main" id="{87F4C6CA-6A5D-4218-B7D4-F830E9A50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8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2" name="Line 26">
              <a:extLst>
                <a:ext uri="{FF2B5EF4-FFF2-40B4-BE49-F238E27FC236}">
                  <a16:creationId xmlns:a16="http://schemas.microsoft.com/office/drawing/2014/main" id="{E2DEAC83-B7D1-495B-BB70-1708695AD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1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3" name="Line 27">
              <a:extLst>
                <a:ext uri="{FF2B5EF4-FFF2-40B4-BE49-F238E27FC236}">
                  <a16:creationId xmlns:a16="http://schemas.microsoft.com/office/drawing/2014/main" id="{3A586661-961E-4D64-9AFC-94838B116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0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4" name="Line 28">
              <a:extLst>
                <a:ext uri="{FF2B5EF4-FFF2-40B4-BE49-F238E27FC236}">
                  <a16:creationId xmlns:a16="http://schemas.microsoft.com/office/drawing/2014/main" id="{FBFC77D2-09F5-4DC3-976B-6955CEECB1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3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5" name="Line 29">
              <a:extLst>
                <a:ext uri="{FF2B5EF4-FFF2-40B4-BE49-F238E27FC236}">
                  <a16:creationId xmlns:a16="http://schemas.microsoft.com/office/drawing/2014/main" id="{39D2DF0A-1203-4D4C-9771-5DFD54F38B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2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6" name="Line 30">
              <a:extLst>
                <a:ext uri="{FF2B5EF4-FFF2-40B4-BE49-F238E27FC236}">
                  <a16:creationId xmlns:a16="http://schemas.microsoft.com/office/drawing/2014/main" id="{7CCC2B2F-7962-4E3D-9A93-5BC65F7D27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5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7" name="Line 31">
              <a:extLst>
                <a:ext uri="{FF2B5EF4-FFF2-40B4-BE49-F238E27FC236}">
                  <a16:creationId xmlns:a16="http://schemas.microsoft.com/office/drawing/2014/main" id="{7231AFE0-5350-47D6-AEAD-E6E2374369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4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8" name="Line 32">
              <a:extLst>
                <a:ext uri="{FF2B5EF4-FFF2-40B4-BE49-F238E27FC236}">
                  <a16:creationId xmlns:a16="http://schemas.microsoft.com/office/drawing/2014/main" id="{BA127FE5-4F8C-47F5-BA46-4A96875922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7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9" name="Line 33">
              <a:extLst>
                <a:ext uri="{FF2B5EF4-FFF2-40B4-BE49-F238E27FC236}">
                  <a16:creationId xmlns:a16="http://schemas.microsoft.com/office/drawing/2014/main" id="{83AB1A3E-7646-4204-A6AE-A1DAF2B46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0" name="Line 34">
              <a:extLst>
                <a:ext uri="{FF2B5EF4-FFF2-40B4-BE49-F238E27FC236}">
                  <a16:creationId xmlns:a16="http://schemas.microsoft.com/office/drawing/2014/main" id="{83C62D40-6F3A-4A29-B3EB-3D3C89AAD1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9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1" name="Line 35">
              <a:extLst>
                <a:ext uri="{FF2B5EF4-FFF2-40B4-BE49-F238E27FC236}">
                  <a16:creationId xmlns:a16="http://schemas.microsoft.com/office/drawing/2014/main" id="{BD3CFC2D-F0C2-44C4-A97C-D28883D61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963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2" name="Line 36">
              <a:extLst>
                <a:ext uri="{FF2B5EF4-FFF2-40B4-BE49-F238E27FC236}">
                  <a16:creationId xmlns:a16="http://schemas.microsoft.com/office/drawing/2014/main" id="{7A0E2D50-BE02-41EF-99E7-FB2D55708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970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3" name="Line 37">
              <a:extLst>
                <a:ext uri="{FF2B5EF4-FFF2-40B4-BE49-F238E27FC236}">
                  <a16:creationId xmlns:a16="http://schemas.microsoft.com/office/drawing/2014/main" id="{DDDAEE53-88D0-4C72-BEF2-41396C242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709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4" name="Line 38">
              <a:extLst>
                <a:ext uri="{FF2B5EF4-FFF2-40B4-BE49-F238E27FC236}">
                  <a16:creationId xmlns:a16="http://schemas.microsoft.com/office/drawing/2014/main" id="{04ADBB05-9A4B-4D96-AB7C-7C4B7E851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716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22585" name="Line 39">
              <a:extLst>
                <a:ext uri="{FF2B5EF4-FFF2-40B4-BE49-F238E27FC236}">
                  <a16:creationId xmlns:a16="http://schemas.microsoft.com/office/drawing/2014/main" id="{25867E44-06F5-4371-B791-68325C2C6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455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6" name="Line 40">
              <a:extLst>
                <a:ext uri="{FF2B5EF4-FFF2-40B4-BE49-F238E27FC236}">
                  <a16:creationId xmlns:a16="http://schemas.microsoft.com/office/drawing/2014/main" id="{E767068A-D1EA-416C-ABF6-96E21CE36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461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7" name="Line 41">
              <a:extLst>
                <a:ext uri="{FF2B5EF4-FFF2-40B4-BE49-F238E27FC236}">
                  <a16:creationId xmlns:a16="http://schemas.microsoft.com/office/drawing/2014/main" id="{C0F5B494-7968-45D1-B293-53F7C5257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201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8" name="Line 42">
              <a:extLst>
                <a:ext uri="{FF2B5EF4-FFF2-40B4-BE49-F238E27FC236}">
                  <a16:creationId xmlns:a16="http://schemas.microsoft.com/office/drawing/2014/main" id="{A4A5642C-03CD-47CF-AC1D-652C4183C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3207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9" name="Line 43">
              <a:extLst>
                <a:ext uri="{FF2B5EF4-FFF2-40B4-BE49-F238E27FC236}">
                  <a16:creationId xmlns:a16="http://schemas.microsoft.com/office/drawing/2014/main" id="{AD776BAE-F952-4B42-AAD5-8A1B0B652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947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0" name="Line 44">
              <a:extLst>
                <a:ext uri="{FF2B5EF4-FFF2-40B4-BE49-F238E27FC236}">
                  <a16:creationId xmlns:a16="http://schemas.microsoft.com/office/drawing/2014/main" id="{75DC23C5-3A27-4407-AB1D-75A211F11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953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1" name="Line 45">
              <a:extLst>
                <a:ext uri="{FF2B5EF4-FFF2-40B4-BE49-F238E27FC236}">
                  <a16:creationId xmlns:a16="http://schemas.microsoft.com/office/drawing/2014/main" id="{F2F3F727-F6DE-4779-B44D-56EA7BD24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693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2" name="Line 46">
              <a:extLst>
                <a:ext uri="{FF2B5EF4-FFF2-40B4-BE49-F238E27FC236}">
                  <a16:creationId xmlns:a16="http://schemas.microsoft.com/office/drawing/2014/main" id="{7A1CD2DA-DA42-41D3-9EA2-9B6678EF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699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3" name="Line 47">
              <a:extLst>
                <a:ext uri="{FF2B5EF4-FFF2-40B4-BE49-F238E27FC236}">
                  <a16:creationId xmlns:a16="http://schemas.microsoft.com/office/drawing/2014/main" id="{43FA1F22-DFBF-40AF-91F8-356782774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445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4" name="Line 48">
              <a:extLst>
                <a:ext uri="{FF2B5EF4-FFF2-40B4-BE49-F238E27FC236}">
                  <a16:creationId xmlns:a16="http://schemas.microsoft.com/office/drawing/2014/main" id="{58E21385-08A9-47CF-8A0E-BA50B6DB1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452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5" name="Line 49">
              <a:extLst>
                <a:ext uri="{FF2B5EF4-FFF2-40B4-BE49-F238E27FC236}">
                  <a16:creationId xmlns:a16="http://schemas.microsoft.com/office/drawing/2014/main" id="{D860B851-CD1C-4F54-A541-E0114E9A6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191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6" name="Line 50">
              <a:extLst>
                <a:ext uri="{FF2B5EF4-FFF2-40B4-BE49-F238E27FC236}">
                  <a16:creationId xmlns:a16="http://schemas.microsoft.com/office/drawing/2014/main" id="{15F5CE29-BEB8-42BA-86C4-23692850D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2198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7" name="Line 51">
              <a:extLst>
                <a:ext uri="{FF2B5EF4-FFF2-40B4-BE49-F238E27FC236}">
                  <a16:creationId xmlns:a16="http://schemas.microsoft.com/office/drawing/2014/main" id="{B32E4A05-4D1B-4629-A12A-2E0468BEB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937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8" name="Line 52">
              <a:extLst>
                <a:ext uri="{FF2B5EF4-FFF2-40B4-BE49-F238E27FC236}">
                  <a16:creationId xmlns:a16="http://schemas.microsoft.com/office/drawing/2014/main" id="{B5208BEE-691D-4C51-B34A-C7960279C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944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9" name="Line 53">
              <a:extLst>
                <a:ext uri="{FF2B5EF4-FFF2-40B4-BE49-F238E27FC236}">
                  <a16:creationId xmlns:a16="http://schemas.microsoft.com/office/drawing/2014/main" id="{57705B25-0569-47B7-B0BF-03328AEE1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429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0" name="Line 54">
              <a:extLst>
                <a:ext uri="{FF2B5EF4-FFF2-40B4-BE49-F238E27FC236}">
                  <a16:creationId xmlns:a16="http://schemas.microsoft.com/office/drawing/2014/main" id="{69832278-5E00-4905-9526-56A897BA2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436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1" name="Line 55">
              <a:extLst>
                <a:ext uri="{FF2B5EF4-FFF2-40B4-BE49-F238E27FC236}">
                  <a16:creationId xmlns:a16="http://schemas.microsoft.com/office/drawing/2014/main" id="{7555A189-E4E9-4373-A90F-3FB5CF948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175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2" name="Line 56">
              <a:extLst>
                <a:ext uri="{FF2B5EF4-FFF2-40B4-BE49-F238E27FC236}">
                  <a16:creationId xmlns:a16="http://schemas.microsoft.com/office/drawing/2014/main" id="{4B30B266-460C-493A-9C0B-4FBCE7020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181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3" name="Line 57">
              <a:extLst>
                <a:ext uri="{FF2B5EF4-FFF2-40B4-BE49-F238E27FC236}">
                  <a16:creationId xmlns:a16="http://schemas.microsoft.com/office/drawing/2014/main" id="{F55545C6-4C3E-430F-892D-64E4F0F02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676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4" name="Line 58">
              <a:extLst>
                <a:ext uri="{FF2B5EF4-FFF2-40B4-BE49-F238E27FC236}">
                  <a16:creationId xmlns:a16="http://schemas.microsoft.com/office/drawing/2014/main" id="{99C58D54-2A97-42AB-BD8F-CB32640DD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683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5" name="Line 59">
              <a:extLst>
                <a:ext uri="{FF2B5EF4-FFF2-40B4-BE49-F238E27FC236}">
                  <a16:creationId xmlns:a16="http://schemas.microsoft.com/office/drawing/2014/main" id="{B043C863-B469-4F2A-B44D-AE8301EDB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690"/>
              <a:ext cx="318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6" name="Line 60">
              <a:extLst>
                <a:ext uri="{FF2B5EF4-FFF2-40B4-BE49-F238E27FC236}">
                  <a16:creationId xmlns:a16="http://schemas.microsoft.com/office/drawing/2014/main" id="{F2EFA982-D5C1-4375-BA4B-919DF1353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" y="1696"/>
              <a:ext cx="318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7" name="Rectangle 61">
              <a:extLst>
                <a:ext uri="{FF2B5EF4-FFF2-40B4-BE49-F238E27FC236}">
                  <a16:creationId xmlns:a16="http://schemas.microsoft.com/office/drawing/2014/main" id="{5FC9C737-516B-4E5F-9770-3630AB3CE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1470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8" name="Freeform 62">
              <a:extLst>
                <a:ext uri="{FF2B5EF4-FFF2-40B4-BE49-F238E27FC236}">
                  <a16:creationId xmlns:a16="http://schemas.microsoft.com/office/drawing/2014/main" id="{229EC3CC-A6BE-4912-BC16-BD78D75DB6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0" y="1629"/>
              <a:ext cx="28" cy="121"/>
            </a:xfrm>
            <a:custGeom>
              <a:avLst/>
              <a:gdLst>
                <a:gd name="T0" fmla="*/ 0 w 28"/>
                <a:gd name="T1" fmla="*/ 0 h 121"/>
                <a:gd name="T2" fmla="*/ 28 w 28"/>
                <a:gd name="T3" fmla="*/ 61 h 121"/>
                <a:gd name="T4" fmla="*/ 0 w 28"/>
                <a:gd name="T5" fmla="*/ 121 h 121"/>
                <a:gd name="T6" fmla="*/ 0 w 28"/>
                <a:gd name="T7" fmla="*/ 0 h 1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21"/>
                <a:gd name="T14" fmla="*/ 28 w 28"/>
                <a:gd name="T15" fmla="*/ 121 h 1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21">
                  <a:moveTo>
                    <a:pt x="0" y="0"/>
                  </a:moveTo>
                  <a:lnTo>
                    <a:pt x="28" y="61"/>
                  </a:lnTo>
                  <a:lnTo>
                    <a:pt x="0" y="1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09" name="Line 63">
              <a:extLst>
                <a:ext uri="{FF2B5EF4-FFF2-40B4-BE49-F238E27FC236}">
                  <a16:creationId xmlns:a16="http://schemas.microsoft.com/office/drawing/2014/main" id="{6BB7C790-EE37-48D3-A15B-CE4F4BE37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6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0" name="Line 64">
              <a:extLst>
                <a:ext uri="{FF2B5EF4-FFF2-40B4-BE49-F238E27FC236}">
                  <a16:creationId xmlns:a16="http://schemas.microsoft.com/office/drawing/2014/main" id="{410B6C19-F002-402D-8709-FDD66AE977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9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1" name="Line 65">
              <a:extLst>
                <a:ext uri="{FF2B5EF4-FFF2-40B4-BE49-F238E27FC236}">
                  <a16:creationId xmlns:a16="http://schemas.microsoft.com/office/drawing/2014/main" id="{0C7A9432-1E63-44DB-BED8-7F1D25013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2" y="921"/>
              <a:ext cx="1" cy="330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2" name="Line 66">
              <a:extLst>
                <a:ext uri="{FF2B5EF4-FFF2-40B4-BE49-F238E27FC236}">
                  <a16:creationId xmlns:a16="http://schemas.microsoft.com/office/drawing/2014/main" id="{3855F3A0-BA88-4D39-9643-157D7C3F84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5" y="921"/>
              <a:ext cx="1" cy="330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3" name="Rectangle 67">
              <a:extLst>
                <a:ext uri="{FF2B5EF4-FFF2-40B4-BE49-F238E27FC236}">
                  <a16:creationId xmlns:a16="http://schemas.microsoft.com/office/drawing/2014/main" id="{1348D855-7346-4C7C-91A7-E97A1BB38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907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4" name="Freeform 68">
              <a:extLst>
                <a:ext uri="{FF2B5EF4-FFF2-40B4-BE49-F238E27FC236}">
                  <a16:creationId xmlns:a16="http://schemas.microsoft.com/office/drawing/2014/main" id="{EABDFFCF-A277-4BF1-B36F-176531BAD0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4" y="927"/>
              <a:ext cx="56" cy="61"/>
            </a:xfrm>
            <a:custGeom>
              <a:avLst/>
              <a:gdLst>
                <a:gd name="T0" fmla="*/ 0 w 56"/>
                <a:gd name="T1" fmla="*/ 61 h 61"/>
                <a:gd name="T2" fmla="*/ 28 w 56"/>
                <a:gd name="T3" fmla="*/ 0 h 61"/>
                <a:gd name="T4" fmla="*/ 56 w 56"/>
                <a:gd name="T5" fmla="*/ 61 h 61"/>
                <a:gd name="T6" fmla="*/ 0 w 56"/>
                <a:gd name="T7" fmla="*/ 61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61"/>
                <a:gd name="T14" fmla="*/ 56 w 56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61">
                  <a:moveTo>
                    <a:pt x="0" y="61"/>
                  </a:moveTo>
                  <a:lnTo>
                    <a:pt x="28" y="0"/>
                  </a:lnTo>
                  <a:lnTo>
                    <a:pt x="56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15" name="Rectangle 69">
              <a:extLst>
                <a:ext uri="{FF2B5EF4-FFF2-40B4-BE49-F238E27FC236}">
                  <a16:creationId xmlns:a16="http://schemas.microsoft.com/office/drawing/2014/main" id="{64D2FD8C-2F34-4DBF-B719-B666AD5EB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921"/>
              <a:ext cx="3185" cy="330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6" name="Line 70">
              <a:extLst>
                <a:ext uri="{FF2B5EF4-FFF2-40B4-BE49-F238E27FC236}">
                  <a16:creationId xmlns:a16="http://schemas.microsoft.com/office/drawing/2014/main" id="{7099C62A-BEBB-4AD7-89FC-DDC439C84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7" name="Rectangle 71">
              <a:extLst>
                <a:ext uri="{FF2B5EF4-FFF2-40B4-BE49-F238E27FC236}">
                  <a16:creationId xmlns:a16="http://schemas.microsoft.com/office/drawing/2014/main" id="{D1CE03DE-E321-4D69-A9E4-08D24EB2C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1743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8" name="Line 72">
              <a:extLst>
                <a:ext uri="{FF2B5EF4-FFF2-40B4-BE49-F238E27FC236}">
                  <a16:creationId xmlns:a16="http://schemas.microsoft.com/office/drawing/2014/main" id="{3C624664-FDB6-4480-A29F-C1758E73B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9" name="Rectangle 73">
              <a:extLst>
                <a:ext uri="{FF2B5EF4-FFF2-40B4-BE49-F238E27FC236}">
                  <a16:creationId xmlns:a16="http://schemas.microsoft.com/office/drawing/2014/main" id="{A73EE56E-7109-4371-8FE8-E492533FB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743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0" name="Rectangle 74">
              <a:extLst>
                <a:ext uri="{FF2B5EF4-FFF2-40B4-BE49-F238E27FC236}">
                  <a16:creationId xmlns:a16="http://schemas.microsoft.com/office/drawing/2014/main" id="{124922C7-B5BE-4981-86E6-045C09B54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4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1" name="Line 75">
              <a:extLst>
                <a:ext uri="{FF2B5EF4-FFF2-40B4-BE49-F238E27FC236}">
                  <a16:creationId xmlns:a16="http://schemas.microsoft.com/office/drawing/2014/main" id="{64890639-31D7-42BF-8C5E-FC5915F4C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6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2" name="Rectangle 76">
              <a:extLst>
                <a:ext uri="{FF2B5EF4-FFF2-40B4-BE49-F238E27FC236}">
                  <a16:creationId xmlns:a16="http://schemas.microsoft.com/office/drawing/2014/main" id="{D7D9E1AE-13E1-4D38-91BF-81A38D1B8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9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3" name="Line 77">
              <a:extLst>
                <a:ext uri="{FF2B5EF4-FFF2-40B4-BE49-F238E27FC236}">
                  <a16:creationId xmlns:a16="http://schemas.microsoft.com/office/drawing/2014/main" id="{71225F40-41A4-4286-B5E0-0AF3B50F04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9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4" name="Rectangle 78">
              <a:extLst>
                <a:ext uri="{FF2B5EF4-FFF2-40B4-BE49-F238E27FC236}">
                  <a16:creationId xmlns:a16="http://schemas.microsoft.com/office/drawing/2014/main" id="{15416267-EC1B-4FBB-95D7-B6A77E3D9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5" name="Line 79">
              <a:extLst>
                <a:ext uri="{FF2B5EF4-FFF2-40B4-BE49-F238E27FC236}">
                  <a16:creationId xmlns:a16="http://schemas.microsoft.com/office/drawing/2014/main" id="{9DDED2DD-2073-469D-813E-229110C335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3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6" name="Rectangle 80">
              <a:extLst>
                <a:ext uri="{FF2B5EF4-FFF2-40B4-BE49-F238E27FC236}">
                  <a16:creationId xmlns:a16="http://schemas.microsoft.com/office/drawing/2014/main" id="{0D01E519-7D98-45D2-ABAA-321976801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7" name="Line 81">
              <a:extLst>
                <a:ext uri="{FF2B5EF4-FFF2-40B4-BE49-F238E27FC236}">
                  <a16:creationId xmlns:a16="http://schemas.microsoft.com/office/drawing/2014/main" id="{753FC80E-42C6-470D-B2B1-B83C137A5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" y="1643"/>
              <a:ext cx="1" cy="10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8" name="Rectangle 82">
              <a:extLst>
                <a:ext uri="{FF2B5EF4-FFF2-40B4-BE49-F238E27FC236}">
                  <a16:creationId xmlns:a16="http://schemas.microsoft.com/office/drawing/2014/main" id="{554247E1-364F-462F-8F38-FE019D0BD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" y="1743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9" name="Rectangle 83">
              <a:extLst>
                <a:ext uri="{FF2B5EF4-FFF2-40B4-BE49-F238E27FC236}">
                  <a16:creationId xmlns:a16="http://schemas.microsoft.com/office/drawing/2014/main" id="{2A5D3E22-EB8D-4A00-A060-1BBAA6FE8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3642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0" name="Line 84">
              <a:extLst>
                <a:ext uri="{FF2B5EF4-FFF2-40B4-BE49-F238E27FC236}">
                  <a16:creationId xmlns:a16="http://schemas.microsoft.com/office/drawing/2014/main" id="{6E934BDD-C56E-4606-8EA4-E0B606DD3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3716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1" name="Rectangle 85">
              <a:extLst>
                <a:ext uri="{FF2B5EF4-FFF2-40B4-BE49-F238E27FC236}">
                  <a16:creationId xmlns:a16="http://schemas.microsoft.com/office/drawing/2014/main" id="{BADE16E4-A1AE-43BA-92DC-C4895B8A8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313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2" name="Line 86">
              <a:extLst>
                <a:ext uri="{FF2B5EF4-FFF2-40B4-BE49-F238E27FC236}">
                  <a16:creationId xmlns:a16="http://schemas.microsoft.com/office/drawing/2014/main" id="{71600E14-1F27-40DA-BC9B-812C467CB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3207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3" name="Rectangle 87">
              <a:extLst>
                <a:ext uri="{FF2B5EF4-FFF2-40B4-BE49-F238E27FC236}">
                  <a16:creationId xmlns:a16="http://schemas.microsoft.com/office/drawing/2014/main" id="{552BED64-94D6-47AD-BB06-ACB3B0311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2626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4" name="Line 88">
              <a:extLst>
                <a:ext uri="{FF2B5EF4-FFF2-40B4-BE49-F238E27FC236}">
                  <a16:creationId xmlns:a16="http://schemas.microsoft.com/office/drawing/2014/main" id="{A03BC0FB-C299-48A4-8F9B-1F27898AA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2699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5" name="Rectangle 89">
              <a:extLst>
                <a:ext uri="{FF2B5EF4-FFF2-40B4-BE49-F238E27FC236}">
                  <a16:creationId xmlns:a16="http://schemas.microsoft.com/office/drawing/2014/main" id="{255D4BCE-4767-43EF-ACCD-1E7ECC292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212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6" name="Line 90">
              <a:extLst>
                <a:ext uri="{FF2B5EF4-FFF2-40B4-BE49-F238E27FC236}">
                  <a16:creationId xmlns:a16="http://schemas.microsoft.com/office/drawing/2014/main" id="{8345E8FF-3AE6-4B0B-B501-FD470312C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2198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7" name="Rectangle 91">
              <a:extLst>
                <a:ext uri="{FF2B5EF4-FFF2-40B4-BE49-F238E27FC236}">
                  <a16:creationId xmlns:a16="http://schemas.microsoft.com/office/drawing/2014/main" id="{583F6C37-36CA-4011-A67E-93FEB0C41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" y="1108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8" name="Line 92">
              <a:extLst>
                <a:ext uri="{FF2B5EF4-FFF2-40B4-BE49-F238E27FC236}">
                  <a16:creationId xmlns:a16="http://schemas.microsoft.com/office/drawing/2014/main" id="{66408F43-F19F-4554-8918-17BB5DB94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0" y="1181"/>
              <a:ext cx="4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9" name="Rectangle 95">
              <a:extLst>
                <a:ext uri="{FF2B5EF4-FFF2-40B4-BE49-F238E27FC236}">
                  <a16:creationId xmlns:a16="http://schemas.microsoft.com/office/drawing/2014/main" id="{BDF62020-EDCF-4D61-B80B-FB3F4E89A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921"/>
              <a:ext cx="3185" cy="330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99">
            <a:extLst>
              <a:ext uri="{FF2B5EF4-FFF2-40B4-BE49-F238E27FC236}">
                <a16:creationId xmlns:a16="http://schemas.microsoft.com/office/drawing/2014/main" id="{C0315519-9F42-4102-B2B7-F60C2CE194C3}"/>
              </a:ext>
            </a:extLst>
          </p:cNvPr>
          <p:cNvGrpSpPr>
            <a:grpSpLocks/>
          </p:cNvGrpSpPr>
          <p:nvPr/>
        </p:nvGrpSpPr>
        <p:grpSpPr bwMode="auto">
          <a:xfrm>
            <a:off x="2390775" y="2190751"/>
            <a:ext cx="4394200" cy="4519613"/>
            <a:chOff x="835025" y="2182813"/>
            <a:chExt cx="4378326" cy="4543425"/>
          </a:xfrm>
        </p:grpSpPr>
        <p:sp>
          <p:nvSpPr>
            <p:cNvPr id="22551" name="Freeform 93">
              <a:extLst>
                <a:ext uri="{FF2B5EF4-FFF2-40B4-BE49-F238E27FC236}">
                  <a16:creationId xmlns:a16="http://schemas.microsoft.com/office/drawing/2014/main" id="{D7D4C009-70A6-4717-8682-02CE48B2A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835025" y="3829050"/>
              <a:ext cx="39688" cy="2897188"/>
            </a:xfrm>
            <a:custGeom>
              <a:avLst/>
              <a:gdLst>
                <a:gd name="T0" fmla="*/ 2147483646 w 8"/>
                <a:gd name="T1" fmla="*/ 0 h 273"/>
                <a:gd name="T2" fmla="*/ 2147483646 w 8"/>
                <a:gd name="T3" fmla="*/ 2147483646 h 273"/>
                <a:gd name="T4" fmla="*/ 2147483646 w 8"/>
                <a:gd name="T5" fmla="*/ 2147483646 h 273"/>
                <a:gd name="T6" fmla="*/ 2147483646 w 8"/>
                <a:gd name="T7" fmla="*/ 2147483646 h 273"/>
                <a:gd name="T8" fmla="*/ 2147483646 w 8"/>
                <a:gd name="T9" fmla="*/ 2147483646 h 273"/>
                <a:gd name="T10" fmla="*/ 2147483646 w 8"/>
                <a:gd name="T11" fmla="*/ 2147483646 h 273"/>
                <a:gd name="T12" fmla="*/ 2147483646 w 8"/>
                <a:gd name="T13" fmla="*/ 2147483646 h 273"/>
                <a:gd name="T14" fmla="*/ 2147483646 w 8"/>
                <a:gd name="T15" fmla="*/ 2147483646 h 273"/>
                <a:gd name="T16" fmla="*/ 2147483646 w 8"/>
                <a:gd name="T17" fmla="*/ 2147483646 h 273"/>
                <a:gd name="T18" fmla="*/ 0 w 8"/>
                <a:gd name="T19" fmla="*/ 2147483646 h 273"/>
                <a:gd name="T20" fmla="*/ 0 w 8"/>
                <a:gd name="T21" fmla="*/ 2147483646 h 273"/>
                <a:gd name="T22" fmla="*/ 0 w 8"/>
                <a:gd name="T23" fmla="*/ 2147483646 h 273"/>
                <a:gd name="T24" fmla="*/ 0 w 8"/>
                <a:gd name="T25" fmla="*/ 2147483646 h 273"/>
                <a:gd name="T26" fmla="*/ 0 w 8"/>
                <a:gd name="T27" fmla="*/ 2147483646 h 273"/>
                <a:gd name="T28" fmla="*/ 0 w 8"/>
                <a:gd name="T29" fmla="*/ 2147483646 h 273"/>
                <a:gd name="T30" fmla="*/ 0 w 8"/>
                <a:gd name="T31" fmla="*/ 2147483646 h 273"/>
                <a:gd name="T32" fmla="*/ 0 w 8"/>
                <a:gd name="T33" fmla="*/ 2147483646 h 273"/>
                <a:gd name="T34" fmla="*/ 0 w 8"/>
                <a:gd name="T35" fmla="*/ 2147483646 h 273"/>
                <a:gd name="T36" fmla="*/ 0 w 8"/>
                <a:gd name="T37" fmla="*/ 2147483646 h 273"/>
                <a:gd name="T38" fmla="*/ 0 w 8"/>
                <a:gd name="T39" fmla="*/ 2147483646 h 273"/>
                <a:gd name="T40" fmla="*/ 0 w 8"/>
                <a:gd name="T41" fmla="*/ 2147483646 h 273"/>
                <a:gd name="T42" fmla="*/ 0 w 8"/>
                <a:gd name="T43" fmla="*/ 2147483646 h 273"/>
                <a:gd name="T44" fmla="*/ 0 w 8"/>
                <a:gd name="T45" fmla="*/ 2147483646 h 273"/>
                <a:gd name="T46" fmla="*/ 0 w 8"/>
                <a:gd name="T47" fmla="*/ 2147483646 h 273"/>
                <a:gd name="T48" fmla="*/ 0 w 8"/>
                <a:gd name="T49" fmla="*/ 2147483646 h 27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"/>
                <a:gd name="T76" fmla="*/ 0 h 273"/>
                <a:gd name="T77" fmla="*/ 8 w 8"/>
                <a:gd name="T78" fmla="*/ 273 h 27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" h="273">
                  <a:moveTo>
                    <a:pt x="8" y="0"/>
                  </a:moveTo>
                  <a:lnTo>
                    <a:pt x="6" y="10"/>
                  </a:lnTo>
                  <a:lnTo>
                    <a:pt x="4" y="23"/>
                  </a:lnTo>
                  <a:lnTo>
                    <a:pt x="3" y="32"/>
                  </a:lnTo>
                  <a:lnTo>
                    <a:pt x="2" y="46"/>
                  </a:lnTo>
                  <a:lnTo>
                    <a:pt x="2" y="55"/>
                  </a:lnTo>
                  <a:lnTo>
                    <a:pt x="1" y="69"/>
                  </a:lnTo>
                  <a:lnTo>
                    <a:pt x="1" y="78"/>
                  </a:lnTo>
                  <a:lnTo>
                    <a:pt x="1" y="92"/>
                  </a:lnTo>
                  <a:lnTo>
                    <a:pt x="0" y="101"/>
                  </a:lnTo>
                  <a:lnTo>
                    <a:pt x="0" y="114"/>
                  </a:lnTo>
                  <a:lnTo>
                    <a:pt x="0" y="124"/>
                  </a:lnTo>
                  <a:lnTo>
                    <a:pt x="0" y="137"/>
                  </a:lnTo>
                  <a:lnTo>
                    <a:pt x="0" y="147"/>
                  </a:lnTo>
                  <a:lnTo>
                    <a:pt x="0" y="160"/>
                  </a:lnTo>
                  <a:lnTo>
                    <a:pt x="0" y="169"/>
                  </a:lnTo>
                  <a:lnTo>
                    <a:pt x="0" y="183"/>
                  </a:lnTo>
                  <a:lnTo>
                    <a:pt x="0" y="192"/>
                  </a:lnTo>
                  <a:lnTo>
                    <a:pt x="0" y="206"/>
                  </a:lnTo>
                  <a:lnTo>
                    <a:pt x="0" y="215"/>
                  </a:lnTo>
                  <a:lnTo>
                    <a:pt x="0" y="229"/>
                  </a:lnTo>
                  <a:lnTo>
                    <a:pt x="0" y="238"/>
                  </a:lnTo>
                  <a:lnTo>
                    <a:pt x="0" y="251"/>
                  </a:lnTo>
                  <a:lnTo>
                    <a:pt x="0" y="261"/>
                  </a:lnTo>
                  <a:lnTo>
                    <a:pt x="0" y="27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2" name="Freeform 94">
              <a:extLst>
                <a:ext uri="{FF2B5EF4-FFF2-40B4-BE49-F238E27FC236}">
                  <a16:creationId xmlns:a16="http://schemas.microsoft.com/office/drawing/2014/main" id="{16C21EFB-ABA5-4D67-B234-6AA97B2054EF}"/>
                </a:ext>
              </a:extLst>
            </p:cNvPr>
            <p:cNvSpPr>
              <a:spLocks/>
            </p:cNvSpPr>
            <p:nvPr/>
          </p:nvSpPr>
          <p:spPr bwMode="auto">
            <a:xfrm>
              <a:off x="874713" y="2182813"/>
              <a:ext cx="4338638" cy="1646238"/>
            </a:xfrm>
            <a:custGeom>
              <a:avLst/>
              <a:gdLst>
                <a:gd name="T0" fmla="*/ 2147483646 w 877"/>
                <a:gd name="T1" fmla="*/ 2147483646 h 155"/>
                <a:gd name="T2" fmla="*/ 2147483646 w 877"/>
                <a:gd name="T3" fmla="*/ 2147483646 h 155"/>
                <a:gd name="T4" fmla="*/ 2147483646 w 877"/>
                <a:gd name="T5" fmla="*/ 2147483646 h 155"/>
                <a:gd name="T6" fmla="*/ 2147483646 w 877"/>
                <a:gd name="T7" fmla="*/ 2147483646 h 155"/>
                <a:gd name="T8" fmla="*/ 2147483646 w 877"/>
                <a:gd name="T9" fmla="*/ 2147483646 h 155"/>
                <a:gd name="T10" fmla="*/ 2147483646 w 877"/>
                <a:gd name="T11" fmla="*/ 2147483646 h 155"/>
                <a:gd name="T12" fmla="*/ 2147483646 w 877"/>
                <a:gd name="T13" fmla="*/ 2147483646 h 155"/>
                <a:gd name="T14" fmla="*/ 2147483646 w 877"/>
                <a:gd name="T15" fmla="*/ 2147483646 h 155"/>
                <a:gd name="T16" fmla="*/ 2147483646 w 877"/>
                <a:gd name="T17" fmla="*/ 2147483646 h 155"/>
                <a:gd name="T18" fmla="*/ 2147483646 w 877"/>
                <a:gd name="T19" fmla="*/ 2147483646 h 155"/>
                <a:gd name="T20" fmla="*/ 2147483646 w 877"/>
                <a:gd name="T21" fmla="*/ 2147483646 h 155"/>
                <a:gd name="T22" fmla="*/ 2147483646 w 877"/>
                <a:gd name="T23" fmla="*/ 2147483646 h 155"/>
                <a:gd name="T24" fmla="*/ 2147483646 w 877"/>
                <a:gd name="T25" fmla="*/ 2147483646 h 155"/>
                <a:gd name="T26" fmla="*/ 2147483646 w 877"/>
                <a:gd name="T27" fmla="*/ 2147483646 h 155"/>
                <a:gd name="T28" fmla="*/ 2147483646 w 877"/>
                <a:gd name="T29" fmla="*/ 2147483646 h 155"/>
                <a:gd name="T30" fmla="*/ 2147483646 w 877"/>
                <a:gd name="T31" fmla="*/ 2147483646 h 155"/>
                <a:gd name="T32" fmla="*/ 2147483646 w 877"/>
                <a:gd name="T33" fmla="*/ 2147483646 h 155"/>
                <a:gd name="T34" fmla="*/ 2147483646 w 877"/>
                <a:gd name="T35" fmla="*/ 2147483646 h 155"/>
                <a:gd name="T36" fmla="*/ 2147483646 w 877"/>
                <a:gd name="T37" fmla="*/ 2147483646 h 155"/>
                <a:gd name="T38" fmla="*/ 2147483646 w 877"/>
                <a:gd name="T39" fmla="*/ 2147483646 h 155"/>
                <a:gd name="T40" fmla="*/ 2147483646 w 877"/>
                <a:gd name="T41" fmla="*/ 2147483646 h 155"/>
                <a:gd name="T42" fmla="*/ 2147483646 w 877"/>
                <a:gd name="T43" fmla="*/ 2147483646 h 155"/>
                <a:gd name="T44" fmla="*/ 2147483646 w 877"/>
                <a:gd name="T45" fmla="*/ 2147483646 h 155"/>
                <a:gd name="T46" fmla="*/ 2147483646 w 877"/>
                <a:gd name="T47" fmla="*/ 2147483646 h 155"/>
                <a:gd name="T48" fmla="*/ 2147483646 w 877"/>
                <a:gd name="T49" fmla="*/ 2147483646 h 155"/>
                <a:gd name="T50" fmla="*/ 2147483646 w 877"/>
                <a:gd name="T51" fmla="*/ 2147483646 h 155"/>
                <a:gd name="T52" fmla="*/ 2147483646 w 877"/>
                <a:gd name="T53" fmla="*/ 2147483646 h 155"/>
                <a:gd name="T54" fmla="*/ 2147483646 w 877"/>
                <a:gd name="T55" fmla="*/ 2147483646 h 155"/>
                <a:gd name="T56" fmla="*/ 2147483646 w 877"/>
                <a:gd name="T57" fmla="*/ 2147483646 h 155"/>
                <a:gd name="T58" fmla="*/ 2147483646 w 877"/>
                <a:gd name="T59" fmla="*/ 2147483646 h 155"/>
                <a:gd name="T60" fmla="*/ 2147483646 w 877"/>
                <a:gd name="T61" fmla="*/ 2147483646 h 155"/>
                <a:gd name="T62" fmla="*/ 2147483646 w 877"/>
                <a:gd name="T63" fmla="*/ 2147483646 h 155"/>
                <a:gd name="T64" fmla="*/ 2147483646 w 877"/>
                <a:gd name="T65" fmla="*/ 2147483646 h 155"/>
                <a:gd name="T66" fmla="*/ 2147483646 w 877"/>
                <a:gd name="T67" fmla="*/ 2147483646 h 155"/>
                <a:gd name="T68" fmla="*/ 2147483646 w 877"/>
                <a:gd name="T69" fmla="*/ 2147483646 h 155"/>
                <a:gd name="T70" fmla="*/ 2147483646 w 877"/>
                <a:gd name="T71" fmla="*/ 2147483646 h 155"/>
                <a:gd name="T72" fmla="*/ 2147483646 w 877"/>
                <a:gd name="T73" fmla="*/ 2147483646 h 155"/>
                <a:gd name="T74" fmla="*/ 2147483646 w 877"/>
                <a:gd name="T75" fmla="*/ 2147483646 h 155"/>
                <a:gd name="T76" fmla="*/ 2147483646 w 877"/>
                <a:gd name="T77" fmla="*/ 2147483646 h 155"/>
                <a:gd name="T78" fmla="*/ 2147483646 w 877"/>
                <a:gd name="T79" fmla="*/ 2147483646 h 155"/>
                <a:gd name="T80" fmla="*/ 2147483646 w 877"/>
                <a:gd name="T81" fmla="*/ 2147483646 h 155"/>
                <a:gd name="T82" fmla="*/ 2147483646 w 877"/>
                <a:gd name="T83" fmla="*/ 2147483646 h 155"/>
                <a:gd name="T84" fmla="*/ 2147483646 w 877"/>
                <a:gd name="T85" fmla="*/ 2147483646 h 155"/>
                <a:gd name="T86" fmla="*/ 2147483646 w 877"/>
                <a:gd name="T87" fmla="*/ 2147483646 h 155"/>
                <a:gd name="T88" fmla="*/ 2147483646 w 877"/>
                <a:gd name="T89" fmla="*/ 2147483646 h 155"/>
                <a:gd name="T90" fmla="*/ 2147483646 w 877"/>
                <a:gd name="T91" fmla="*/ 2147483646 h 155"/>
                <a:gd name="T92" fmla="*/ 2147483646 w 877"/>
                <a:gd name="T93" fmla="*/ 2147483646 h 155"/>
                <a:gd name="T94" fmla="*/ 2147483646 w 877"/>
                <a:gd name="T95" fmla="*/ 2147483646 h 155"/>
                <a:gd name="T96" fmla="*/ 2147483646 w 877"/>
                <a:gd name="T97" fmla="*/ 2147483646 h 155"/>
                <a:gd name="T98" fmla="*/ 2147483646 w 877"/>
                <a:gd name="T99" fmla="*/ 2147483646 h 155"/>
                <a:gd name="T100" fmla="*/ 2147483646 w 877"/>
                <a:gd name="T101" fmla="*/ 2147483646 h 155"/>
                <a:gd name="T102" fmla="*/ 2147483646 w 877"/>
                <a:gd name="T103" fmla="*/ 2147483646 h 155"/>
                <a:gd name="T104" fmla="*/ 2147483646 w 877"/>
                <a:gd name="T105" fmla="*/ 2147483646 h 155"/>
                <a:gd name="T106" fmla="*/ 2147483646 w 877"/>
                <a:gd name="T107" fmla="*/ 2147483646 h 155"/>
                <a:gd name="T108" fmla="*/ 2147483646 w 877"/>
                <a:gd name="T109" fmla="*/ 2147483646 h 155"/>
                <a:gd name="T110" fmla="*/ 2147483646 w 877"/>
                <a:gd name="T111" fmla="*/ 2147483646 h 155"/>
                <a:gd name="T112" fmla="*/ 2147483646 w 877"/>
                <a:gd name="T113" fmla="*/ 2147483646 h 155"/>
                <a:gd name="T114" fmla="*/ 2147483646 w 877"/>
                <a:gd name="T115" fmla="*/ 2147483646 h 155"/>
                <a:gd name="T116" fmla="*/ 2147483646 w 877"/>
                <a:gd name="T117" fmla="*/ 2147483646 h 155"/>
                <a:gd name="T118" fmla="*/ 2147483646 w 877"/>
                <a:gd name="T119" fmla="*/ 2147483646 h 155"/>
                <a:gd name="T120" fmla="*/ 2147483646 w 877"/>
                <a:gd name="T121" fmla="*/ 2147483646 h 155"/>
                <a:gd name="T122" fmla="*/ 2147483646 w 877"/>
                <a:gd name="T123" fmla="*/ 2147483646 h 15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77"/>
                <a:gd name="T187" fmla="*/ 0 h 155"/>
                <a:gd name="T188" fmla="*/ 877 w 877"/>
                <a:gd name="T189" fmla="*/ 155 h 15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77" h="155">
                  <a:moveTo>
                    <a:pt x="0" y="155"/>
                  </a:moveTo>
                  <a:lnTo>
                    <a:pt x="2" y="148"/>
                  </a:lnTo>
                  <a:lnTo>
                    <a:pt x="4" y="142"/>
                  </a:lnTo>
                  <a:lnTo>
                    <a:pt x="6" y="137"/>
                  </a:lnTo>
                  <a:lnTo>
                    <a:pt x="8" y="132"/>
                  </a:lnTo>
                  <a:lnTo>
                    <a:pt x="10" y="128"/>
                  </a:lnTo>
                  <a:lnTo>
                    <a:pt x="12" y="125"/>
                  </a:lnTo>
                  <a:lnTo>
                    <a:pt x="14" y="122"/>
                  </a:lnTo>
                  <a:lnTo>
                    <a:pt x="16" y="119"/>
                  </a:lnTo>
                  <a:lnTo>
                    <a:pt x="18" y="116"/>
                  </a:lnTo>
                  <a:lnTo>
                    <a:pt x="20" y="114"/>
                  </a:lnTo>
                  <a:lnTo>
                    <a:pt x="22" y="112"/>
                  </a:lnTo>
                  <a:lnTo>
                    <a:pt x="24" y="110"/>
                  </a:lnTo>
                  <a:lnTo>
                    <a:pt x="26" y="108"/>
                  </a:lnTo>
                  <a:lnTo>
                    <a:pt x="28" y="106"/>
                  </a:lnTo>
                  <a:lnTo>
                    <a:pt x="30" y="104"/>
                  </a:lnTo>
                  <a:lnTo>
                    <a:pt x="32" y="102"/>
                  </a:lnTo>
                  <a:lnTo>
                    <a:pt x="34" y="101"/>
                  </a:lnTo>
                  <a:lnTo>
                    <a:pt x="36" y="99"/>
                  </a:lnTo>
                  <a:lnTo>
                    <a:pt x="38" y="98"/>
                  </a:lnTo>
                  <a:lnTo>
                    <a:pt x="40" y="96"/>
                  </a:lnTo>
                  <a:lnTo>
                    <a:pt x="42" y="95"/>
                  </a:lnTo>
                  <a:lnTo>
                    <a:pt x="44" y="94"/>
                  </a:lnTo>
                  <a:lnTo>
                    <a:pt x="46" y="92"/>
                  </a:lnTo>
                  <a:lnTo>
                    <a:pt x="48" y="91"/>
                  </a:lnTo>
                  <a:lnTo>
                    <a:pt x="50" y="90"/>
                  </a:lnTo>
                  <a:lnTo>
                    <a:pt x="52" y="89"/>
                  </a:lnTo>
                  <a:lnTo>
                    <a:pt x="54" y="88"/>
                  </a:lnTo>
                  <a:lnTo>
                    <a:pt x="56" y="87"/>
                  </a:lnTo>
                  <a:lnTo>
                    <a:pt x="58" y="86"/>
                  </a:lnTo>
                  <a:lnTo>
                    <a:pt x="60" y="85"/>
                  </a:lnTo>
                  <a:lnTo>
                    <a:pt x="62" y="84"/>
                  </a:lnTo>
                  <a:lnTo>
                    <a:pt x="64" y="83"/>
                  </a:lnTo>
                  <a:lnTo>
                    <a:pt x="66" y="82"/>
                  </a:lnTo>
                  <a:lnTo>
                    <a:pt x="68" y="81"/>
                  </a:lnTo>
                  <a:lnTo>
                    <a:pt x="70" y="80"/>
                  </a:lnTo>
                  <a:lnTo>
                    <a:pt x="72" y="79"/>
                  </a:lnTo>
                  <a:lnTo>
                    <a:pt x="74" y="79"/>
                  </a:lnTo>
                  <a:lnTo>
                    <a:pt x="76" y="78"/>
                  </a:lnTo>
                  <a:lnTo>
                    <a:pt x="78" y="77"/>
                  </a:lnTo>
                  <a:lnTo>
                    <a:pt x="80" y="76"/>
                  </a:lnTo>
                  <a:lnTo>
                    <a:pt x="82" y="75"/>
                  </a:lnTo>
                  <a:lnTo>
                    <a:pt x="84" y="75"/>
                  </a:lnTo>
                  <a:lnTo>
                    <a:pt x="86" y="74"/>
                  </a:lnTo>
                  <a:lnTo>
                    <a:pt x="88" y="73"/>
                  </a:lnTo>
                  <a:lnTo>
                    <a:pt x="90" y="73"/>
                  </a:lnTo>
                  <a:lnTo>
                    <a:pt x="92" y="72"/>
                  </a:lnTo>
                  <a:lnTo>
                    <a:pt x="94" y="71"/>
                  </a:lnTo>
                  <a:lnTo>
                    <a:pt x="96" y="71"/>
                  </a:lnTo>
                  <a:lnTo>
                    <a:pt x="98" y="70"/>
                  </a:lnTo>
                  <a:lnTo>
                    <a:pt x="100" y="69"/>
                  </a:lnTo>
                  <a:lnTo>
                    <a:pt x="102" y="69"/>
                  </a:lnTo>
                  <a:lnTo>
                    <a:pt x="104" y="68"/>
                  </a:lnTo>
                  <a:lnTo>
                    <a:pt x="106" y="68"/>
                  </a:lnTo>
                  <a:lnTo>
                    <a:pt x="108" y="67"/>
                  </a:lnTo>
                  <a:lnTo>
                    <a:pt x="110" y="67"/>
                  </a:lnTo>
                  <a:lnTo>
                    <a:pt x="112" y="66"/>
                  </a:lnTo>
                  <a:lnTo>
                    <a:pt x="114" y="65"/>
                  </a:lnTo>
                  <a:lnTo>
                    <a:pt x="116" y="65"/>
                  </a:lnTo>
                  <a:lnTo>
                    <a:pt x="118" y="64"/>
                  </a:lnTo>
                  <a:lnTo>
                    <a:pt x="120" y="64"/>
                  </a:lnTo>
                  <a:lnTo>
                    <a:pt x="122" y="63"/>
                  </a:lnTo>
                  <a:lnTo>
                    <a:pt x="124" y="63"/>
                  </a:lnTo>
                  <a:lnTo>
                    <a:pt x="126" y="62"/>
                  </a:lnTo>
                  <a:lnTo>
                    <a:pt x="128" y="62"/>
                  </a:lnTo>
                  <a:lnTo>
                    <a:pt x="130" y="61"/>
                  </a:lnTo>
                  <a:lnTo>
                    <a:pt x="132" y="61"/>
                  </a:lnTo>
                  <a:lnTo>
                    <a:pt x="134" y="60"/>
                  </a:lnTo>
                  <a:lnTo>
                    <a:pt x="136" y="60"/>
                  </a:lnTo>
                  <a:lnTo>
                    <a:pt x="138" y="60"/>
                  </a:lnTo>
                  <a:lnTo>
                    <a:pt x="140" y="59"/>
                  </a:lnTo>
                  <a:lnTo>
                    <a:pt x="142" y="59"/>
                  </a:lnTo>
                  <a:lnTo>
                    <a:pt x="144" y="58"/>
                  </a:lnTo>
                  <a:lnTo>
                    <a:pt x="146" y="58"/>
                  </a:lnTo>
                  <a:lnTo>
                    <a:pt x="148" y="57"/>
                  </a:lnTo>
                  <a:lnTo>
                    <a:pt x="150" y="57"/>
                  </a:lnTo>
                  <a:lnTo>
                    <a:pt x="152" y="57"/>
                  </a:lnTo>
                  <a:lnTo>
                    <a:pt x="154" y="56"/>
                  </a:lnTo>
                  <a:lnTo>
                    <a:pt x="156" y="56"/>
                  </a:lnTo>
                  <a:lnTo>
                    <a:pt x="158" y="55"/>
                  </a:lnTo>
                  <a:lnTo>
                    <a:pt x="160" y="55"/>
                  </a:lnTo>
                  <a:lnTo>
                    <a:pt x="162" y="55"/>
                  </a:lnTo>
                  <a:lnTo>
                    <a:pt x="164" y="54"/>
                  </a:lnTo>
                  <a:lnTo>
                    <a:pt x="166" y="54"/>
                  </a:lnTo>
                  <a:lnTo>
                    <a:pt x="168" y="53"/>
                  </a:lnTo>
                  <a:lnTo>
                    <a:pt x="170" y="53"/>
                  </a:lnTo>
                  <a:lnTo>
                    <a:pt x="172" y="53"/>
                  </a:lnTo>
                  <a:lnTo>
                    <a:pt x="174" y="52"/>
                  </a:lnTo>
                  <a:lnTo>
                    <a:pt x="176" y="52"/>
                  </a:lnTo>
                  <a:lnTo>
                    <a:pt x="178" y="52"/>
                  </a:lnTo>
                  <a:lnTo>
                    <a:pt x="180" y="51"/>
                  </a:lnTo>
                  <a:lnTo>
                    <a:pt x="182" y="51"/>
                  </a:lnTo>
                  <a:lnTo>
                    <a:pt x="184" y="51"/>
                  </a:lnTo>
                  <a:lnTo>
                    <a:pt x="186" y="50"/>
                  </a:lnTo>
                  <a:lnTo>
                    <a:pt x="188" y="50"/>
                  </a:lnTo>
                  <a:lnTo>
                    <a:pt x="190" y="49"/>
                  </a:lnTo>
                  <a:lnTo>
                    <a:pt x="192" y="49"/>
                  </a:lnTo>
                  <a:lnTo>
                    <a:pt x="194" y="49"/>
                  </a:lnTo>
                  <a:lnTo>
                    <a:pt x="196" y="49"/>
                  </a:lnTo>
                  <a:lnTo>
                    <a:pt x="198" y="48"/>
                  </a:lnTo>
                  <a:lnTo>
                    <a:pt x="200" y="48"/>
                  </a:lnTo>
                  <a:lnTo>
                    <a:pt x="202" y="48"/>
                  </a:lnTo>
                  <a:lnTo>
                    <a:pt x="204" y="47"/>
                  </a:lnTo>
                  <a:lnTo>
                    <a:pt x="206" y="47"/>
                  </a:lnTo>
                  <a:lnTo>
                    <a:pt x="208" y="47"/>
                  </a:lnTo>
                  <a:lnTo>
                    <a:pt x="210" y="46"/>
                  </a:lnTo>
                  <a:lnTo>
                    <a:pt x="212" y="46"/>
                  </a:lnTo>
                  <a:lnTo>
                    <a:pt x="214" y="46"/>
                  </a:lnTo>
                  <a:lnTo>
                    <a:pt x="216" y="45"/>
                  </a:lnTo>
                  <a:lnTo>
                    <a:pt x="218" y="45"/>
                  </a:lnTo>
                  <a:lnTo>
                    <a:pt x="220" y="45"/>
                  </a:lnTo>
                  <a:lnTo>
                    <a:pt x="222" y="45"/>
                  </a:lnTo>
                  <a:lnTo>
                    <a:pt x="224" y="44"/>
                  </a:lnTo>
                  <a:lnTo>
                    <a:pt x="226" y="44"/>
                  </a:lnTo>
                  <a:lnTo>
                    <a:pt x="228" y="44"/>
                  </a:lnTo>
                  <a:lnTo>
                    <a:pt x="230" y="43"/>
                  </a:lnTo>
                  <a:lnTo>
                    <a:pt x="232" y="43"/>
                  </a:lnTo>
                  <a:lnTo>
                    <a:pt x="234" y="43"/>
                  </a:lnTo>
                  <a:lnTo>
                    <a:pt x="236" y="43"/>
                  </a:lnTo>
                  <a:lnTo>
                    <a:pt x="238" y="42"/>
                  </a:lnTo>
                  <a:lnTo>
                    <a:pt x="240" y="42"/>
                  </a:lnTo>
                  <a:lnTo>
                    <a:pt x="242" y="42"/>
                  </a:lnTo>
                  <a:lnTo>
                    <a:pt x="244" y="42"/>
                  </a:lnTo>
                  <a:lnTo>
                    <a:pt x="246" y="41"/>
                  </a:lnTo>
                  <a:lnTo>
                    <a:pt x="248" y="41"/>
                  </a:lnTo>
                  <a:lnTo>
                    <a:pt x="250" y="41"/>
                  </a:lnTo>
                  <a:lnTo>
                    <a:pt x="252" y="41"/>
                  </a:lnTo>
                  <a:lnTo>
                    <a:pt x="254" y="40"/>
                  </a:lnTo>
                  <a:lnTo>
                    <a:pt x="256" y="40"/>
                  </a:lnTo>
                  <a:lnTo>
                    <a:pt x="258" y="40"/>
                  </a:lnTo>
                  <a:lnTo>
                    <a:pt x="260" y="40"/>
                  </a:lnTo>
                  <a:lnTo>
                    <a:pt x="262" y="39"/>
                  </a:lnTo>
                  <a:lnTo>
                    <a:pt x="264" y="39"/>
                  </a:lnTo>
                  <a:lnTo>
                    <a:pt x="266" y="39"/>
                  </a:lnTo>
                  <a:lnTo>
                    <a:pt x="268" y="39"/>
                  </a:lnTo>
                  <a:lnTo>
                    <a:pt x="270" y="38"/>
                  </a:lnTo>
                  <a:lnTo>
                    <a:pt x="272" y="38"/>
                  </a:lnTo>
                  <a:lnTo>
                    <a:pt x="274" y="38"/>
                  </a:lnTo>
                  <a:lnTo>
                    <a:pt x="276" y="38"/>
                  </a:lnTo>
                  <a:lnTo>
                    <a:pt x="278" y="37"/>
                  </a:lnTo>
                  <a:lnTo>
                    <a:pt x="280" y="37"/>
                  </a:lnTo>
                  <a:lnTo>
                    <a:pt x="282" y="37"/>
                  </a:lnTo>
                  <a:lnTo>
                    <a:pt x="284" y="37"/>
                  </a:lnTo>
                  <a:lnTo>
                    <a:pt x="286" y="36"/>
                  </a:lnTo>
                  <a:lnTo>
                    <a:pt x="288" y="36"/>
                  </a:lnTo>
                  <a:lnTo>
                    <a:pt x="290" y="36"/>
                  </a:lnTo>
                  <a:lnTo>
                    <a:pt x="292" y="36"/>
                  </a:lnTo>
                  <a:lnTo>
                    <a:pt x="294" y="36"/>
                  </a:lnTo>
                  <a:lnTo>
                    <a:pt x="296" y="35"/>
                  </a:lnTo>
                  <a:lnTo>
                    <a:pt x="298" y="35"/>
                  </a:lnTo>
                  <a:lnTo>
                    <a:pt x="300" y="35"/>
                  </a:lnTo>
                  <a:lnTo>
                    <a:pt x="302" y="35"/>
                  </a:lnTo>
                  <a:lnTo>
                    <a:pt x="304" y="35"/>
                  </a:lnTo>
                  <a:lnTo>
                    <a:pt x="306" y="34"/>
                  </a:lnTo>
                  <a:lnTo>
                    <a:pt x="308" y="34"/>
                  </a:lnTo>
                  <a:lnTo>
                    <a:pt x="310" y="34"/>
                  </a:lnTo>
                  <a:lnTo>
                    <a:pt x="312" y="34"/>
                  </a:lnTo>
                  <a:lnTo>
                    <a:pt x="314" y="33"/>
                  </a:lnTo>
                  <a:lnTo>
                    <a:pt x="316" y="33"/>
                  </a:lnTo>
                  <a:lnTo>
                    <a:pt x="318" y="33"/>
                  </a:lnTo>
                  <a:lnTo>
                    <a:pt x="320" y="33"/>
                  </a:lnTo>
                  <a:lnTo>
                    <a:pt x="322" y="33"/>
                  </a:lnTo>
                  <a:lnTo>
                    <a:pt x="324" y="32"/>
                  </a:lnTo>
                  <a:lnTo>
                    <a:pt x="326" y="32"/>
                  </a:lnTo>
                  <a:lnTo>
                    <a:pt x="328" y="32"/>
                  </a:lnTo>
                  <a:lnTo>
                    <a:pt x="330" y="32"/>
                  </a:lnTo>
                  <a:lnTo>
                    <a:pt x="332" y="32"/>
                  </a:lnTo>
                  <a:lnTo>
                    <a:pt x="334" y="31"/>
                  </a:lnTo>
                  <a:lnTo>
                    <a:pt x="336" y="31"/>
                  </a:lnTo>
                  <a:lnTo>
                    <a:pt x="338" y="31"/>
                  </a:lnTo>
                  <a:lnTo>
                    <a:pt x="340" y="31"/>
                  </a:lnTo>
                  <a:lnTo>
                    <a:pt x="342" y="31"/>
                  </a:lnTo>
                  <a:lnTo>
                    <a:pt x="344" y="31"/>
                  </a:lnTo>
                  <a:lnTo>
                    <a:pt x="346" y="30"/>
                  </a:lnTo>
                  <a:lnTo>
                    <a:pt x="348" y="30"/>
                  </a:lnTo>
                  <a:lnTo>
                    <a:pt x="350" y="30"/>
                  </a:lnTo>
                  <a:lnTo>
                    <a:pt x="352" y="30"/>
                  </a:lnTo>
                  <a:lnTo>
                    <a:pt x="354" y="30"/>
                  </a:lnTo>
                  <a:lnTo>
                    <a:pt x="356" y="29"/>
                  </a:lnTo>
                  <a:lnTo>
                    <a:pt x="358" y="29"/>
                  </a:lnTo>
                  <a:lnTo>
                    <a:pt x="360" y="29"/>
                  </a:lnTo>
                  <a:lnTo>
                    <a:pt x="362" y="29"/>
                  </a:lnTo>
                  <a:lnTo>
                    <a:pt x="364" y="29"/>
                  </a:lnTo>
                  <a:lnTo>
                    <a:pt x="366" y="29"/>
                  </a:lnTo>
                  <a:lnTo>
                    <a:pt x="368" y="28"/>
                  </a:lnTo>
                  <a:lnTo>
                    <a:pt x="370" y="28"/>
                  </a:lnTo>
                  <a:lnTo>
                    <a:pt x="372" y="28"/>
                  </a:lnTo>
                  <a:lnTo>
                    <a:pt x="374" y="28"/>
                  </a:lnTo>
                  <a:lnTo>
                    <a:pt x="376" y="28"/>
                  </a:lnTo>
                  <a:lnTo>
                    <a:pt x="378" y="27"/>
                  </a:lnTo>
                  <a:lnTo>
                    <a:pt x="380" y="27"/>
                  </a:lnTo>
                  <a:lnTo>
                    <a:pt x="382" y="27"/>
                  </a:lnTo>
                  <a:lnTo>
                    <a:pt x="384" y="27"/>
                  </a:lnTo>
                  <a:lnTo>
                    <a:pt x="386" y="27"/>
                  </a:lnTo>
                  <a:lnTo>
                    <a:pt x="388" y="27"/>
                  </a:lnTo>
                  <a:lnTo>
                    <a:pt x="390" y="26"/>
                  </a:lnTo>
                  <a:lnTo>
                    <a:pt x="392" y="26"/>
                  </a:lnTo>
                  <a:lnTo>
                    <a:pt x="394" y="26"/>
                  </a:lnTo>
                  <a:lnTo>
                    <a:pt x="396" y="26"/>
                  </a:lnTo>
                  <a:lnTo>
                    <a:pt x="398" y="26"/>
                  </a:lnTo>
                  <a:lnTo>
                    <a:pt x="400" y="26"/>
                  </a:lnTo>
                  <a:lnTo>
                    <a:pt x="402" y="26"/>
                  </a:lnTo>
                  <a:lnTo>
                    <a:pt x="404" y="25"/>
                  </a:lnTo>
                  <a:lnTo>
                    <a:pt x="406" y="25"/>
                  </a:lnTo>
                  <a:lnTo>
                    <a:pt x="408" y="25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4"/>
                  </a:lnTo>
                  <a:lnTo>
                    <a:pt x="426" y="24"/>
                  </a:lnTo>
                  <a:lnTo>
                    <a:pt x="428" y="23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3"/>
                  </a:lnTo>
                  <a:lnTo>
                    <a:pt x="436" y="23"/>
                  </a:lnTo>
                  <a:lnTo>
                    <a:pt x="438" y="23"/>
                  </a:lnTo>
                  <a:lnTo>
                    <a:pt x="440" y="23"/>
                  </a:lnTo>
                  <a:lnTo>
                    <a:pt x="442" y="22"/>
                  </a:lnTo>
                  <a:lnTo>
                    <a:pt x="444" y="22"/>
                  </a:lnTo>
                  <a:lnTo>
                    <a:pt x="446" y="22"/>
                  </a:lnTo>
                  <a:lnTo>
                    <a:pt x="448" y="22"/>
                  </a:lnTo>
                  <a:lnTo>
                    <a:pt x="450" y="22"/>
                  </a:lnTo>
                  <a:lnTo>
                    <a:pt x="452" y="22"/>
                  </a:lnTo>
                  <a:lnTo>
                    <a:pt x="454" y="22"/>
                  </a:lnTo>
                  <a:lnTo>
                    <a:pt x="456" y="21"/>
                  </a:lnTo>
                  <a:lnTo>
                    <a:pt x="458" y="21"/>
                  </a:lnTo>
                  <a:lnTo>
                    <a:pt x="460" y="21"/>
                  </a:lnTo>
                  <a:lnTo>
                    <a:pt x="462" y="21"/>
                  </a:lnTo>
                  <a:lnTo>
                    <a:pt x="464" y="21"/>
                  </a:lnTo>
                  <a:lnTo>
                    <a:pt x="466" y="21"/>
                  </a:lnTo>
                  <a:lnTo>
                    <a:pt x="468" y="21"/>
                  </a:lnTo>
                  <a:lnTo>
                    <a:pt x="470" y="20"/>
                  </a:lnTo>
                  <a:lnTo>
                    <a:pt x="472" y="20"/>
                  </a:lnTo>
                  <a:lnTo>
                    <a:pt x="474" y="20"/>
                  </a:lnTo>
                  <a:lnTo>
                    <a:pt x="476" y="20"/>
                  </a:lnTo>
                  <a:lnTo>
                    <a:pt x="478" y="20"/>
                  </a:lnTo>
                  <a:lnTo>
                    <a:pt x="480" y="20"/>
                  </a:lnTo>
                  <a:lnTo>
                    <a:pt x="482" y="20"/>
                  </a:lnTo>
                  <a:lnTo>
                    <a:pt x="484" y="20"/>
                  </a:lnTo>
                  <a:lnTo>
                    <a:pt x="486" y="19"/>
                  </a:lnTo>
                  <a:lnTo>
                    <a:pt x="488" y="19"/>
                  </a:lnTo>
                  <a:lnTo>
                    <a:pt x="490" y="19"/>
                  </a:lnTo>
                  <a:lnTo>
                    <a:pt x="492" y="19"/>
                  </a:lnTo>
                  <a:lnTo>
                    <a:pt x="494" y="19"/>
                  </a:lnTo>
                  <a:lnTo>
                    <a:pt x="496" y="19"/>
                  </a:lnTo>
                  <a:lnTo>
                    <a:pt x="498" y="19"/>
                  </a:lnTo>
                  <a:lnTo>
                    <a:pt x="500" y="18"/>
                  </a:lnTo>
                  <a:lnTo>
                    <a:pt x="502" y="18"/>
                  </a:lnTo>
                  <a:lnTo>
                    <a:pt x="504" y="18"/>
                  </a:lnTo>
                  <a:lnTo>
                    <a:pt x="506" y="18"/>
                  </a:lnTo>
                  <a:lnTo>
                    <a:pt x="508" y="18"/>
                  </a:lnTo>
                  <a:lnTo>
                    <a:pt x="510" y="18"/>
                  </a:lnTo>
                  <a:lnTo>
                    <a:pt x="512" y="18"/>
                  </a:lnTo>
                  <a:lnTo>
                    <a:pt x="514" y="18"/>
                  </a:lnTo>
                  <a:lnTo>
                    <a:pt x="516" y="17"/>
                  </a:lnTo>
                  <a:lnTo>
                    <a:pt x="518" y="17"/>
                  </a:lnTo>
                  <a:lnTo>
                    <a:pt x="520" y="17"/>
                  </a:lnTo>
                  <a:lnTo>
                    <a:pt x="522" y="17"/>
                  </a:lnTo>
                  <a:lnTo>
                    <a:pt x="524" y="17"/>
                  </a:lnTo>
                  <a:lnTo>
                    <a:pt x="526" y="17"/>
                  </a:lnTo>
                  <a:lnTo>
                    <a:pt x="528" y="17"/>
                  </a:lnTo>
                  <a:lnTo>
                    <a:pt x="530" y="17"/>
                  </a:lnTo>
                  <a:lnTo>
                    <a:pt x="532" y="16"/>
                  </a:lnTo>
                  <a:lnTo>
                    <a:pt x="534" y="16"/>
                  </a:lnTo>
                  <a:lnTo>
                    <a:pt x="536" y="16"/>
                  </a:lnTo>
                  <a:lnTo>
                    <a:pt x="538" y="16"/>
                  </a:lnTo>
                  <a:lnTo>
                    <a:pt x="540" y="16"/>
                  </a:lnTo>
                  <a:lnTo>
                    <a:pt x="542" y="16"/>
                  </a:lnTo>
                  <a:lnTo>
                    <a:pt x="544" y="16"/>
                  </a:lnTo>
                  <a:lnTo>
                    <a:pt x="546" y="16"/>
                  </a:lnTo>
                  <a:lnTo>
                    <a:pt x="548" y="15"/>
                  </a:lnTo>
                  <a:lnTo>
                    <a:pt x="550" y="15"/>
                  </a:lnTo>
                  <a:lnTo>
                    <a:pt x="552" y="15"/>
                  </a:lnTo>
                  <a:lnTo>
                    <a:pt x="554" y="15"/>
                  </a:lnTo>
                  <a:lnTo>
                    <a:pt x="556" y="15"/>
                  </a:lnTo>
                  <a:lnTo>
                    <a:pt x="558" y="15"/>
                  </a:lnTo>
                  <a:lnTo>
                    <a:pt x="560" y="15"/>
                  </a:lnTo>
                  <a:lnTo>
                    <a:pt x="562" y="15"/>
                  </a:lnTo>
                  <a:lnTo>
                    <a:pt x="564" y="15"/>
                  </a:lnTo>
                  <a:lnTo>
                    <a:pt x="566" y="14"/>
                  </a:lnTo>
                  <a:lnTo>
                    <a:pt x="568" y="14"/>
                  </a:lnTo>
                  <a:lnTo>
                    <a:pt x="570" y="14"/>
                  </a:lnTo>
                  <a:lnTo>
                    <a:pt x="572" y="14"/>
                  </a:lnTo>
                  <a:lnTo>
                    <a:pt x="574" y="14"/>
                  </a:lnTo>
                  <a:lnTo>
                    <a:pt x="576" y="14"/>
                  </a:lnTo>
                  <a:lnTo>
                    <a:pt x="578" y="14"/>
                  </a:lnTo>
                  <a:lnTo>
                    <a:pt x="580" y="14"/>
                  </a:lnTo>
                  <a:lnTo>
                    <a:pt x="582" y="14"/>
                  </a:lnTo>
                  <a:lnTo>
                    <a:pt x="584" y="13"/>
                  </a:lnTo>
                  <a:lnTo>
                    <a:pt x="586" y="13"/>
                  </a:lnTo>
                  <a:lnTo>
                    <a:pt x="588" y="13"/>
                  </a:lnTo>
                  <a:lnTo>
                    <a:pt x="590" y="13"/>
                  </a:lnTo>
                  <a:lnTo>
                    <a:pt x="592" y="13"/>
                  </a:lnTo>
                  <a:lnTo>
                    <a:pt x="594" y="13"/>
                  </a:lnTo>
                  <a:lnTo>
                    <a:pt x="596" y="13"/>
                  </a:lnTo>
                  <a:lnTo>
                    <a:pt x="598" y="13"/>
                  </a:lnTo>
                  <a:lnTo>
                    <a:pt x="600" y="13"/>
                  </a:lnTo>
                  <a:lnTo>
                    <a:pt x="602" y="12"/>
                  </a:lnTo>
                  <a:lnTo>
                    <a:pt x="604" y="12"/>
                  </a:lnTo>
                  <a:lnTo>
                    <a:pt x="606" y="12"/>
                  </a:lnTo>
                  <a:lnTo>
                    <a:pt x="608" y="12"/>
                  </a:lnTo>
                  <a:lnTo>
                    <a:pt x="610" y="12"/>
                  </a:lnTo>
                  <a:lnTo>
                    <a:pt x="612" y="12"/>
                  </a:lnTo>
                  <a:lnTo>
                    <a:pt x="614" y="12"/>
                  </a:lnTo>
                  <a:lnTo>
                    <a:pt x="616" y="12"/>
                  </a:lnTo>
                  <a:lnTo>
                    <a:pt x="618" y="12"/>
                  </a:lnTo>
                  <a:lnTo>
                    <a:pt x="620" y="11"/>
                  </a:lnTo>
                  <a:lnTo>
                    <a:pt x="622" y="11"/>
                  </a:lnTo>
                  <a:lnTo>
                    <a:pt x="624" y="11"/>
                  </a:lnTo>
                  <a:lnTo>
                    <a:pt x="626" y="11"/>
                  </a:lnTo>
                  <a:lnTo>
                    <a:pt x="628" y="11"/>
                  </a:lnTo>
                  <a:lnTo>
                    <a:pt x="630" y="11"/>
                  </a:lnTo>
                  <a:lnTo>
                    <a:pt x="632" y="11"/>
                  </a:lnTo>
                  <a:lnTo>
                    <a:pt x="634" y="11"/>
                  </a:lnTo>
                  <a:lnTo>
                    <a:pt x="636" y="11"/>
                  </a:lnTo>
                  <a:lnTo>
                    <a:pt x="638" y="11"/>
                  </a:lnTo>
                  <a:lnTo>
                    <a:pt x="640" y="10"/>
                  </a:lnTo>
                  <a:lnTo>
                    <a:pt x="642" y="10"/>
                  </a:lnTo>
                  <a:lnTo>
                    <a:pt x="644" y="10"/>
                  </a:lnTo>
                  <a:lnTo>
                    <a:pt x="646" y="10"/>
                  </a:lnTo>
                  <a:lnTo>
                    <a:pt x="648" y="10"/>
                  </a:lnTo>
                  <a:lnTo>
                    <a:pt x="650" y="10"/>
                  </a:lnTo>
                  <a:lnTo>
                    <a:pt x="652" y="10"/>
                  </a:lnTo>
                  <a:lnTo>
                    <a:pt x="654" y="10"/>
                  </a:lnTo>
                  <a:lnTo>
                    <a:pt x="656" y="10"/>
                  </a:lnTo>
                  <a:lnTo>
                    <a:pt x="658" y="10"/>
                  </a:lnTo>
                  <a:lnTo>
                    <a:pt x="660" y="9"/>
                  </a:lnTo>
                  <a:lnTo>
                    <a:pt x="662" y="9"/>
                  </a:lnTo>
                  <a:lnTo>
                    <a:pt x="664" y="9"/>
                  </a:lnTo>
                  <a:lnTo>
                    <a:pt x="666" y="9"/>
                  </a:lnTo>
                  <a:lnTo>
                    <a:pt x="668" y="9"/>
                  </a:lnTo>
                  <a:lnTo>
                    <a:pt x="670" y="9"/>
                  </a:lnTo>
                  <a:lnTo>
                    <a:pt x="672" y="9"/>
                  </a:lnTo>
                  <a:lnTo>
                    <a:pt x="674" y="9"/>
                  </a:lnTo>
                  <a:lnTo>
                    <a:pt x="676" y="9"/>
                  </a:lnTo>
                  <a:lnTo>
                    <a:pt x="678" y="9"/>
                  </a:lnTo>
                  <a:lnTo>
                    <a:pt x="680" y="8"/>
                  </a:lnTo>
                  <a:lnTo>
                    <a:pt x="682" y="8"/>
                  </a:lnTo>
                  <a:lnTo>
                    <a:pt x="684" y="8"/>
                  </a:lnTo>
                  <a:lnTo>
                    <a:pt x="686" y="8"/>
                  </a:lnTo>
                  <a:lnTo>
                    <a:pt x="688" y="8"/>
                  </a:lnTo>
                  <a:lnTo>
                    <a:pt x="690" y="8"/>
                  </a:lnTo>
                  <a:lnTo>
                    <a:pt x="692" y="8"/>
                  </a:lnTo>
                  <a:lnTo>
                    <a:pt x="694" y="8"/>
                  </a:lnTo>
                  <a:lnTo>
                    <a:pt x="696" y="8"/>
                  </a:lnTo>
                  <a:lnTo>
                    <a:pt x="698" y="8"/>
                  </a:lnTo>
                  <a:lnTo>
                    <a:pt x="700" y="8"/>
                  </a:lnTo>
                  <a:lnTo>
                    <a:pt x="702" y="7"/>
                  </a:lnTo>
                  <a:lnTo>
                    <a:pt x="704" y="7"/>
                  </a:lnTo>
                  <a:lnTo>
                    <a:pt x="706" y="7"/>
                  </a:lnTo>
                  <a:lnTo>
                    <a:pt x="708" y="7"/>
                  </a:lnTo>
                  <a:lnTo>
                    <a:pt x="710" y="7"/>
                  </a:lnTo>
                  <a:lnTo>
                    <a:pt x="712" y="7"/>
                  </a:lnTo>
                  <a:lnTo>
                    <a:pt x="714" y="7"/>
                  </a:lnTo>
                  <a:lnTo>
                    <a:pt x="716" y="7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6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6"/>
                  </a:lnTo>
                  <a:lnTo>
                    <a:pt x="738" y="6"/>
                  </a:lnTo>
                  <a:lnTo>
                    <a:pt x="740" y="6"/>
                  </a:lnTo>
                  <a:lnTo>
                    <a:pt x="742" y="6"/>
                  </a:lnTo>
                  <a:lnTo>
                    <a:pt x="744" y="6"/>
                  </a:lnTo>
                  <a:lnTo>
                    <a:pt x="746" y="5"/>
                  </a:lnTo>
                  <a:lnTo>
                    <a:pt x="748" y="5"/>
                  </a:lnTo>
                  <a:lnTo>
                    <a:pt x="750" y="5"/>
                  </a:lnTo>
                  <a:lnTo>
                    <a:pt x="752" y="5"/>
                  </a:lnTo>
                  <a:lnTo>
                    <a:pt x="754" y="5"/>
                  </a:lnTo>
                  <a:lnTo>
                    <a:pt x="756" y="5"/>
                  </a:lnTo>
                  <a:lnTo>
                    <a:pt x="758" y="5"/>
                  </a:lnTo>
                  <a:lnTo>
                    <a:pt x="760" y="5"/>
                  </a:lnTo>
                  <a:lnTo>
                    <a:pt x="762" y="5"/>
                  </a:lnTo>
                  <a:lnTo>
                    <a:pt x="764" y="5"/>
                  </a:lnTo>
                  <a:lnTo>
                    <a:pt x="766" y="5"/>
                  </a:lnTo>
                  <a:lnTo>
                    <a:pt x="768" y="4"/>
                  </a:lnTo>
                  <a:lnTo>
                    <a:pt x="770" y="4"/>
                  </a:lnTo>
                  <a:lnTo>
                    <a:pt x="772" y="4"/>
                  </a:lnTo>
                  <a:lnTo>
                    <a:pt x="774" y="4"/>
                  </a:lnTo>
                  <a:lnTo>
                    <a:pt x="776" y="4"/>
                  </a:lnTo>
                  <a:lnTo>
                    <a:pt x="778" y="4"/>
                  </a:lnTo>
                  <a:lnTo>
                    <a:pt x="780" y="4"/>
                  </a:lnTo>
                  <a:lnTo>
                    <a:pt x="782" y="4"/>
                  </a:lnTo>
                  <a:lnTo>
                    <a:pt x="784" y="4"/>
                  </a:lnTo>
                  <a:lnTo>
                    <a:pt x="786" y="4"/>
                  </a:lnTo>
                  <a:lnTo>
                    <a:pt x="788" y="4"/>
                  </a:lnTo>
                  <a:lnTo>
                    <a:pt x="790" y="4"/>
                  </a:lnTo>
                  <a:lnTo>
                    <a:pt x="792" y="3"/>
                  </a:lnTo>
                  <a:lnTo>
                    <a:pt x="794" y="3"/>
                  </a:lnTo>
                  <a:lnTo>
                    <a:pt x="796" y="3"/>
                  </a:lnTo>
                  <a:lnTo>
                    <a:pt x="798" y="3"/>
                  </a:lnTo>
                  <a:lnTo>
                    <a:pt x="800" y="3"/>
                  </a:lnTo>
                  <a:lnTo>
                    <a:pt x="802" y="3"/>
                  </a:lnTo>
                  <a:lnTo>
                    <a:pt x="804" y="3"/>
                  </a:lnTo>
                  <a:lnTo>
                    <a:pt x="806" y="3"/>
                  </a:lnTo>
                  <a:lnTo>
                    <a:pt x="808" y="3"/>
                  </a:lnTo>
                  <a:lnTo>
                    <a:pt x="810" y="3"/>
                  </a:lnTo>
                  <a:lnTo>
                    <a:pt x="812" y="3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2"/>
                  </a:lnTo>
                  <a:lnTo>
                    <a:pt x="820" y="2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2"/>
                  </a:lnTo>
                  <a:lnTo>
                    <a:pt x="834" y="2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2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6" y="1"/>
                  </a:lnTo>
                  <a:lnTo>
                    <a:pt x="848" y="1"/>
                  </a:lnTo>
                  <a:lnTo>
                    <a:pt x="850" y="1"/>
                  </a:lnTo>
                  <a:lnTo>
                    <a:pt x="852" y="1"/>
                  </a:lnTo>
                  <a:lnTo>
                    <a:pt x="854" y="1"/>
                  </a:lnTo>
                  <a:lnTo>
                    <a:pt x="856" y="1"/>
                  </a:lnTo>
                  <a:lnTo>
                    <a:pt x="858" y="1"/>
                  </a:lnTo>
                  <a:lnTo>
                    <a:pt x="860" y="1"/>
                  </a:lnTo>
                  <a:lnTo>
                    <a:pt x="862" y="1"/>
                  </a:lnTo>
                  <a:lnTo>
                    <a:pt x="864" y="1"/>
                  </a:lnTo>
                  <a:lnTo>
                    <a:pt x="866" y="1"/>
                  </a:lnTo>
                  <a:lnTo>
                    <a:pt x="868" y="1"/>
                  </a:lnTo>
                  <a:lnTo>
                    <a:pt x="870" y="0"/>
                  </a:lnTo>
                  <a:lnTo>
                    <a:pt x="872" y="0"/>
                  </a:lnTo>
                  <a:lnTo>
                    <a:pt x="874" y="0"/>
                  </a:lnTo>
                  <a:lnTo>
                    <a:pt x="876" y="0"/>
                  </a:lnTo>
                  <a:lnTo>
                    <a:pt x="87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1" name="TextBox 163">
            <a:extLst>
              <a:ext uri="{FF2B5EF4-FFF2-40B4-BE49-F238E27FC236}">
                <a16:creationId xmlns:a16="http://schemas.microsoft.com/office/drawing/2014/main" id="{1BD383F0-EFA5-4908-9242-4B62B7AE2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2614" y="1073151"/>
            <a:ext cx="847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latin typeface="Arial" panose="020B0604020202020204" pitchFamily="34" charset="0"/>
              </a:rPr>
              <a:t>V.A.: </a:t>
            </a:r>
          </a:p>
        </p:txBody>
      </p:sp>
      <p:graphicFrame>
        <p:nvGraphicFramePr>
          <p:cNvPr id="102" name="Object 161">
            <a:extLst>
              <a:ext uri="{FF2B5EF4-FFF2-40B4-BE49-F238E27FC236}">
                <a16:creationId xmlns:a16="http://schemas.microsoft.com/office/drawing/2014/main" id="{DD8E1F0F-8EF3-45DF-A869-6B4454B5E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16838"/>
              </p:ext>
            </p:extLst>
          </p:nvPr>
        </p:nvGraphicFramePr>
        <p:xfrm>
          <a:off x="7743825" y="1089025"/>
          <a:ext cx="1384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102" name="Object 161">
                        <a:extLst>
                          <a:ext uri="{FF2B5EF4-FFF2-40B4-BE49-F238E27FC236}">
                            <a16:creationId xmlns:a16="http://schemas.microsoft.com/office/drawing/2014/main" id="{DD8E1F0F-8EF3-45DF-A869-6B4454B5E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1089025"/>
                        <a:ext cx="1384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4">
            <a:extLst>
              <a:ext uri="{FF2B5EF4-FFF2-40B4-BE49-F238E27FC236}">
                <a16:creationId xmlns:a16="http://schemas.microsoft.com/office/drawing/2014/main" id="{5F2C44D9-4F84-45C2-8DD8-3C14574E7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7768"/>
              </p:ext>
            </p:extLst>
          </p:nvPr>
        </p:nvGraphicFramePr>
        <p:xfrm>
          <a:off x="8264526" y="1493838"/>
          <a:ext cx="1090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103" name="Object 4">
                        <a:extLst>
                          <a:ext uri="{FF2B5EF4-FFF2-40B4-BE49-F238E27FC236}">
                            <a16:creationId xmlns:a16="http://schemas.microsoft.com/office/drawing/2014/main" id="{5F2C44D9-4F84-45C2-8DD8-3C14574E7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6" y="1493838"/>
                        <a:ext cx="10906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0FD579E7-9B96-4736-A1F3-3934CCB7D150}"/>
              </a:ext>
            </a:extLst>
          </p:cNvPr>
          <p:cNvCxnSpPr/>
          <p:nvPr/>
        </p:nvCxnSpPr>
        <p:spPr>
          <a:xfrm rot="5400000">
            <a:off x="-344488" y="4195128"/>
            <a:ext cx="5391150" cy="15875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60">
            <a:extLst>
              <a:ext uri="{FF2B5EF4-FFF2-40B4-BE49-F238E27FC236}">
                <a16:creationId xmlns:a16="http://schemas.microsoft.com/office/drawing/2014/main" id="{500AE5B1-4F01-4E3E-9B86-EB3C2B911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2074863"/>
            <a:ext cx="8445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latin typeface="Arial" panose="020B0604020202020204" pitchFamily="34" charset="0"/>
              </a:rPr>
              <a:t>X-int:</a:t>
            </a:r>
          </a:p>
        </p:txBody>
      </p:sp>
      <p:graphicFrame>
        <p:nvGraphicFramePr>
          <p:cNvPr id="107" name="Object 160">
            <a:extLst>
              <a:ext uri="{FF2B5EF4-FFF2-40B4-BE49-F238E27FC236}">
                <a16:creationId xmlns:a16="http://schemas.microsoft.com/office/drawing/2014/main" id="{28832476-18FC-4C2F-B443-B5D14A114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75" y="2097088"/>
          <a:ext cx="22431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6755" imgH="253890" progId="Equation.DSMT4">
                  <p:embed/>
                </p:oleObj>
              </mc:Choice>
              <mc:Fallback>
                <p:oleObj name="Equation" r:id="rId9" imgW="1256755" imgH="253890" progId="Equation.DSMT4">
                  <p:embed/>
                  <p:pic>
                    <p:nvPicPr>
                      <p:cNvPr id="107" name="Object 160">
                        <a:extLst>
                          <a:ext uri="{FF2B5EF4-FFF2-40B4-BE49-F238E27FC236}">
                            <a16:creationId xmlns:a16="http://schemas.microsoft.com/office/drawing/2014/main" id="{28832476-18FC-4C2F-B443-B5D14A114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2097088"/>
                        <a:ext cx="22431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6">
            <a:extLst>
              <a:ext uri="{FF2B5EF4-FFF2-40B4-BE49-F238E27FC236}">
                <a16:creationId xmlns:a16="http://schemas.microsoft.com/office/drawing/2014/main" id="{202FF557-5968-49AF-BA30-A0B9A09FC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200" y="2538413"/>
          <a:ext cx="19256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032" imgH="317362" progId="Equation.DSMT4">
                  <p:embed/>
                </p:oleObj>
              </mc:Choice>
              <mc:Fallback>
                <p:oleObj name="Equation" r:id="rId11" imgW="1079032" imgH="317362" progId="Equation.DSMT4">
                  <p:embed/>
                  <p:pic>
                    <p:nvPicPr>
                      <p:cNvPr id="108" name="Object 6">
                        <a:extLst>
                          <a:ext uri="{FF2B5EF4-FFF2-40B4-BE49-F238E27FC236}">
                            <a16:creationId xmlns:a16="http://schemas.microsoft.com/office/drawing/2014/main" id="{202FF557-5968-49AF-BA30-A0B9A09FC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538413"/>
                        <a:ext cx="19256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7">
            <a:extLst>
              <a:ext uri="{FF2B5EF4-FFF2-40B4-BE49-F238E27FC236}">
                <a16:creationId xmlns:a16="http://schemas.microsoft.com/office/drawing/2014/main" id="{A28DBEA2-88F0-4DE3-89E4-919952B55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1226" y="3198814"/>
          <a:ext cx="15859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614" imgH="177723" progId="Equation.DSMT4">
                  <p:embed/>
                </p:oleObj>
              </mc:Choice>
              <mc:Fallback>
                <p:oleObj name="Equation" r:id="rId13" imgW="888614" imgH="177723" progId="Equation.DSMT4">
                  <p:embed/>
                  <p:pic>
                    <p:nvPicPr>
                      <p:cNvPr id="109" name="Object 7">
                        <a:extLst>
                          <a:ext uri="{FF2B5EF4-FFF2-40B4-BE49-F238E27FC236}">
                            <a16:creationId xmlns:a16="http://schemas.microsoft.com/office/drawing/2014/main" id="{A28DBEA2-88F0-4DE3-89E4-919952B55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6" y="3198814"/>
                        <a:ext cx="15859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8">
            <a:extLst>
              <a:ext uri="{FF2B5EF4-FFF2-40B4-BE49-F238E27FC236}">
                <a16:creationId xmlns:a16="http://schemas.microsoft.com/office/drawing/2014/main" id="{BD88893A-63DE-4104-AF90-8DCADC424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76" y="3575051"/>
          <a:ext cx="1489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516" imgH="177646" progId="Equation.DSMT4">
                  <p:embed/>
                </p:oleObj>
              </mc:Choice>
              <mc:Fallback>
                <p:oleObj name="Equation" r:id="rId15" imgW="672516" imgH="177646" progId="Equation.DSMT4">
                  <p:embed/>
                  <p:pic>
                    <p:nvPicPr>
                      <p:cNvPr id="110" name="Object 8">
                        <a:extLst>
                          <a:ext uri="{FF2B5EF4-FFF2-40B4-BE49-F238E27FC236}">
                            <a16:creationId xmlns:a16="http://schemas.microsoft.com/office/drawing/2014/main" id="{BD88893A-63DE-4104-AF90-8DCADC424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6" y="3575051"/>
                        <a:ext cx="14890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val 110">
            <a:extLst>
              <a:ext uri="{FF2B5EF4-FFF2-40B4-BE49-F238E27FC236}">
                <a16:creationId xmlns:a16="http://schemas.microsoft.com/office/drawing/2014/main" id="{B1D5083A-A9F0-4558-9678-819512C5ED41}"/>
              </a:ext>
            </a:extLst>
          </p:cNvPr>
          <p:cNvSpPr/>
          <p:nvPr/>
        </p:nvSpPr>
        <p:spPr>
          <a:xfrm>
            <a:off x="3416301" y="260191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12" name="Object 9">
            <a:extLst>
              <a:ext uri="{FF2B5EF4-FFF2-40B4-BE49-F238E27FC236}">
                <a16:creationId xmlns:a16="http://schemas.microsoft.com/office/drawing/2014/main" id="{C0EDBBD2-EC58-40B7-916F-3AF84A987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150" y="4175126"/>
          <a:ext cx="12080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863" imgH="228501" progId="Equation.DSMT4">
                  <p:embed/>
                </p:oleObj>
              </mc:Choice>
              <mc:Fallback>
                <p:oleObj name="Equation" r:id="rId17" imgW="545863" imgH="228501" progId="Equation.DSMT4">
                  <p:embed/>
                  <p:pic>
                    <p:nvPicPr>
                      <p:cNvPr id="112" name="Object 9">
                        <a:extLst>
                          <a:ext uri="{FF2B5EF4-FFF2-40B4-BE49-F238E27FC236}">
                            <a16:creationId xmlns:a16="http://schemas.microsoft.com/office/drawing/2014/main" id="{C0EDBBD2-EC58-40B7-916F-3AF84A987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175126"/>
                        <a:ext cx="12080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">
            <a:extLst>
              <a:ext uri="{FF2B5EF4-FFF2-40B4-BE49-F238E27FC236}">
                <a16:creationId xmlns:a16="http://schemas.microsoft.com/office/drawing/2014/main" id="{8F39EDB1-A0F5-4E80-BC61-1B82E5238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9489" y="4614864"/>
          <a:ext cx="2251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115" imgH="253890" progId="Equation.DSMT4">
                  <p:embed/>
                </p:oleObj>
              </mc:Choice>
              <mc:Fallback>
                <p:oleObj name="Equation" r:id="rId19" imgW="1117115" imgH="253890" progId="Equation.DSMT4">
                  <p:embed/>
                  <p:pic>
                    <p:nvPicPr>
                      <p:cNvPr id="113" name="Object 10">
                        <a:extLst>
                          <a:ext uri="{FF2B5EF4-FFF2-40B4-BE49-F238E27FC236}">
                            <a16:creationId xmlns:a16="http://schemas.microsoft.com/office/drawing/2014/main" id="{8F39EDB1-A0F5-4E80-BC61-1B82E5238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9" y="4614864"/>
                        <a:ext cx="2251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">
            <a:extLst>
              <a:ext uri="{FF2B5EF4-FFF2-40B4-BE49-F238E27FC236}">
                <a16:creationId xmlns:a16="http://schemas.microsoft.com/office/drawing/2014/main" id="{86081209-53D6-4DA0-9BF8-A15BD2014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6314" y="5132389"/>
          <a:ext cx="1201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641" imgH="203112" progId="Equation.DSMT4">
                  <p:embed/>
                </p:oleObj>
              </mc:Choice>
              <mc:Fallback>
                <p:oleObj name="Equation" r:id="rId21" imgW="596641" imgH="203112" progId="Equation.DSMT4">
                  <p:embed/>
                  <p:pic>
                    <p:nvPicPr>
                      <p:cNvPr id="114" name="Object 11">
                        <a:extLst>
                          <a:ext uri="{FF2B5EF4-FFF2-40B4-BE49-F238E27FC236}">
                            <a16:creationId xmlns:a16="http://schemas.microsoft.com/office/drawing/2014/main" id="{86081209-53D6-4DA0-9BF8-A15BD2014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4" y="5132389"/>
                        <a:ext cx="1201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2">
            <a:extLst>
              <a:ext uri="{FF2B5EF4-FFF2-40B4-BE49-F238E27FC236}">
                <a16:creationId xmlns:a16="http://schemas.microsoft.com/office/drawing/2014/main" id="{A759DFE6-7AD3-4E84-9623-183E0ACE3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5" y="5059363"/>
          <a:ext cx="67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501" imgH="165028" progId="Equation.DSMT4">
                  <p:embed/>
                </p:oleObj>
              </mc:Choice>
              <mc:Fallback>
                <p:oleObj name="Equation" r:id="rId23" imgW="228501" imgH="165028" progId="Equation.DSMT4">
                  <p:embed/>
                  <p:pic>
                    <p:nvPicPr>
                      <p:cNvPr id="115" name="Object 12">
                        <a:extLst>
                          <a:ext uri="{FF2B5EF4-FFF2-40B4-BE49-F238E27FC236}">
                            <a16:creationId xmlns:a16="http://schemas.microsoft.com/office/drawing/2014/main" id="{A759DFE6-7AD3-4E84-9623-183E0ACE3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5059363"/>
                        <a:ext cx="67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115">
            <a:extLst>
              <a:ext uri="{FF2B5EF4-FFF2-40B4-BE49-F238E27FC236}">
                <a16:creationId xmlns:a16="http://schemas.microsoft.com/office/drawing/2014/main" id="{497798A9-4AB3-43D1-8B40-72879F65425D}"/>
              </a:ext>
            </a:extLst>
          </p:cNvPr>
          <p:cNvSpPr/>
          <p:nvPr/>
        </p:nvSpPr>
        <p:spPr>
          <a:xfrm>
            <a:off x="5681663" y="2201863"/>
            <a:ext cx="125412" cy="127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61CF277D-F175-41D6-AED6-18ADD3F386AF}"/>
              </a:ext>
            </a:extLst>
          </p:cNvPr>
          <p:cNvSpPr txBox="1"/>
          <p:nvPr/>
        </p:nvSpPr>
        <p:spPr>
          <a:xfrm>
            <a:off x="6869114" y="5627689"/>
            <a:ext cx="2663825" cy="739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Base is 10, so graph</a:t>
            </a:r>
          </a:p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will open UP!</a:t>
            </a:r>
          </a:p>
        </p:txBody>
      </p:sp>
      <p:sp>
        <p:nvSpPr>
          <p:cNvPr id="22550" name="Text Box 5">
            <a:extLst>
              <a:ext uri="{FF2B5EF4-FFF2-40B4-BE49-F238E27FC236}">
                <a16:creationId xmlns:a16="http://schemas.microsoft.com/office/drawing/2014/main" id="{DEF83FA1-C1B3-4F51-9EAE-60689E070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18" name="Content Placeholder 2">
            <a:extLst>
              <a:ext uri="{FF2B5EF4-FFF2-40B4-BE49-F238E27FC236}">
                <a16:creationId xmlns:a16="http://schemas.microsoft.com/office/drawing/2014/main" id="{DDA2954B-D35E-446D-BE0C-0E86E86C817E}"/>
              </a:ext>
            </a:extLst>
          </p:cNvPr>
          <p:cNvSpPr txBox="1">
            <a:spLocks/>
          </p:cNvSpPr>
          <p:nvPr/>
        </p:nvSpPr>
        <p:spPr bwMode="auto">
          <a:xfrm>
            <a:off x="274320" y="590275"/>
            <a:ext cx="9229169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dirty="0" err="1"/>
              <a:t>i</a:t>
            </a:r>
            <a:r>
              <a:rPr lang="en-CA" altLang="en-US" dirty="0"/>
              <a:t>) Find the </a:t>
            </a:r>
            <a:r>
              <a:rPr lang="en-CA" altLang="en-US" dirty="0" err="1"/>
              <a:t>eqn</a:t>
            </a:r>
            <a:r>
              <a:rPr lang="en-CA" altLang="en-US" dirty="0"/>
              <a:t> of the VA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ii) Indicate the domain and range</a:t>
            </a:r>
          </a:p>
        </p:txBody>
      </p:sp>
      <p:graphicFrame>
        <p:nvGraphicFramePr>
          <p:cNvPr id="119" name="Object 91">
            <a:extLst>
              <a:ext uri="{FF2B5EF4-FFF2-40B4-BE49-F238E27FC236}">
                <a16:creationId xmlns:a16="http://schemas.microsoft.com/office/drawing/2014/main" id="{A55FF2B5-943A-4DD3-8D0B-FD800F9A7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62143"/>
              </p:ext>
            </p:extLst>
          </p:nvPr>
        </p:nvGraphicFramePr>
        <p:xfrm>
          <a:off x="3641725" y="5530850"/>
          <a:ext cx="16129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177480" progId="Equation.DSMT4">
                  <p:embed/>
                </p:oleObj>
              </mc:Choice>
              <mc:Fallback>
                <p:oleObj name="Equation" r:id="rId26" imgW="685800" imgH="177480" progId="Equation.DSMT4">
                  <p:embed/>
                  <p:pic>
                    <p:nvPicPr>
                      <p:cNvPr id="119" name="Object 91">
                        <a:extLst>
                          <a:ext uri="{FF2B5EF4-FFF2-40B4-BE49-F238E27FC236}">
                            <a16:creationId xmlns:a16="http://schemas.microsoft.com/office/drawing/2014/main" id="{A55FF2B5-943A-4DD3-8D0B-FD800F9A7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530850"/>
                        <a:ext cx="1612900" cy="414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91">
            <a:extLst>
              <a:ext uri="{FF2B5EF4-FFF2-40B4-BE49-F238E27FC236}">
                <a16:creationId xmlns:a16="http://schemas.microsoft.com/office/drawing/2014/main" id="{098A045D-4272-4F92-BC34-C874978C7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26248"/>
              </p:ext>
            </p:extLst>
          </p:nvPr>
        </p:nvGraphicFramePr>
        <p:xfrm>
          <a:off x="5110163" y="5540376"/>
          <a:ext cx="1465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203040" progId="Equation.DSMT4">
                  <p:embed/>
                </p:oleObj>
              </mc:Choice>
              <mc:Fallback>
                <p:oleObj name="Equation" r:id="rId28" imgW="622080" imgH="203040" progId="Equation.DSMT4">
                  <p:embed/>
                  <p:pic>
                    <p:nvPicPr>
                      <p:cNvPr id="120" name="Object 91">
                        <a:extLst>
                          <a:ext uri="{FF2B5EF4-FFF2-40B4-BE49-F238E27FC236}">
                            <a16:creationId xmlns:a16="http://schemas.microsoft.com/office/drawing/2014/main" id="{098A045D-4272-4F92-BC34-C874978C7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5540376"/>
                        <a:ext cx="1465262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6" grpId="0"/>
      <p:bldP spid="111" grpId="0" animBg="1"/>
      <p:bldP spid="116" grpId="0" animBg="1"/>
      <p:bldP spid="1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65B456-FB3A-4956-9A98-2AB5CAAFF21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36880" y="266350"/>
            <a:ext cx="9627113" cy="248700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raph the following functions: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State the equations of the Vertical asymptotes</a:t>
            </a:r>
          </a:p>
          <a:p>
            <a:pPr marL="0" indent="0">
              <a:buNone/>
            </a:pPr>
            <a:r>
              <a:rPr lang="en-CA" dirty="0"/>
              <a:t>ii) Find the coordinates of the “x” intercept</a:t>
            </a:r>
          </a:p>
          <a:p>
            <a:pPr marL="0" indent="0">
              <a:buNone/>
            </a:pPr>
            <a:r>
              <a:rPr lang="en-CA" dirty="0"/>
              <a:t>iii) Find the domain and Range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905B99C-1FC7-4BE6-B7A3-A9567E734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33803"/>
              </p:ext>
            </p:extLst>
          </p:nvPr>
        </p:nvGraphicFramePr>
        <p:xfrm>
          <a:off x="200364" y="2226629"/>
          <a:ext cx="4197011" cy="62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253800" progId="Equation.DSMT4">
                  <p:embed/>
                </p:oleObj>
              </mc:Choice>
              <mc:Fallback>
                <p:oleObj name="Equation" r:id="rId2" imgW="1701720" imgH="253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7905B99C-1FC7-4BE6-B7A3-A9567E734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64" y="2226629"/>
                        <a:ext cx="4197011" cy="628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36919A-CA84-44EB-B06D-F812F72EC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06022"/>
              </p:ext>
            </p:extLst>
          </p:nvPr>
        </p:nvGraphicFramePr>
        <p:xfrm>
          <a:off x="6077861" y="2233294"/>
          <a:ext cx="4650464" cy="71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53800" progId="Equation.DSMT4">
                  <p:embed/>
                </p:oleObj>
              </mc:Choice>
              <mc:Fallback>
                <p:oleObj name="Equation" r:id="rId4" imgW="16509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36919A-CA84-44EB-B06D-F812F72EC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861" y="2233294"/>
                        <a:ext cx="4650464" cy="71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434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BE1BE03C-259D-4DD9-9B1C-35D6A74B6AD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8911" y="244476"/>
            <a:ext cx="3059113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Ex: Graph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5F94433E-7B36-494B-A28E-A0C70C8C0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72667"/>
              </p:ext>
            </p:extLst>
          </p:nvPr>
        </p:nvGraphicFramePr>
        <p:xfrm>
          <a:off x="1750062" y="245727"/>
          <a:ext cx="29352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14339" name="Object 2">
                        <a:extLst>
                          <a:ext uri="{FF2B5EF4-FFF2-40B4-BE49-F238E27FC236}">
                            <a16:creationId xmlns:a16="http://schemas.microsoft.com/office/drawing/2014/main" id="{5F94433E-7B36-494B-A28E-A0C70C8C0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062" y="245727"/>
                        <a:ext cx="29352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Group 14">
            <a:extLst>
              <a:ext uri="{FF2B5EF4-FFF2-40B4-BE49-F238E27FC236}">
                <a16:creationId xmlns:a16="http://schemas.microsoft.com/office/drawing/2014/main" id="{90BA7766-9557-4681-B1AD-5ADECBCE937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2611" y="999173"/>
            <a:ext cx="4733925" cy="5657850"/>
            <a:chOff x="156" y="623"/>
            <a:chExt cx="2982" cy="3564"/>
          </a:xfrm>
        </p:grpSpPr>
        <p:sp>
          <p:nvSpPr>
            <p:cNvPr id="14377" name="AutoShape 13">
              <a:extLst>
                <a:ext uri="{FF2B5EF4-FFF2-40B4-BE49-F238E27FC236}">
                  <a16:creationId xmlns:a16="http://schemas.microsoft.com/office/drawing/2014/main" id="{DD176C8D-C65C-4D66-B92D-23172B9C0D7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6" y="629"/>
              <a:ext cx="2982" cy="3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Rectangle 15">
              <a:extLst>
                <a:ext uri="{FF2B5EF4-FFF2-40B4-BE49-F238E27FC236}">
                  <a16:creationId xmlns:a16="http://schemas.microsoft.com/office/drawing/2014/main" id="{CAA07DDB-A9EE-4484-AEDE-209579D37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4379" name="Line 16">
              <a:extLst>
                <a:ext uri="{FF2B5EF4-FFF2-40B4-BE49-F238E27FC236}">
                  <a16:creationId xmlns:a16="http://schemas.microsoft.com/office/drawing/2014/main" id="{7FF8CF12-D7A3-477B-B1C6-E04FF1BCE6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17">
              <a:extLst>
                <a:ext uri="{FF2B5EF4-FFF2-40B4-BE49-F238E27FC236}">
                  <a16:creationId xmlns:a16="http://schemas.microsoft.com/office/drawing/2014/main" id="{BD599B71-B667-456C-B218-D8F0FF307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18">
              <a:extLst>
                <a:ext uri="{FF2B5EF4-FFF2-40B4-BE49-F238E27FC236}">
                  <a16:creationId xmlns:a16="http://schemas.microsoft.com/office/drawing/2014/main" id="{BA6B69AE-EB7E-466B-A81F-64BBAA6F28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19">
              <a:extLst>
                <a:ext uri="{FF2B5EF4-FFF2-40B4-BE49-F238E27FC236}">
                  <a16:creationId xmlns:a16="http://schemas.microsoft.com/office/drawing/2014/main" id="{C612ABB8-220C-46DE-B262-FC4A58C0ED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20">
              <a:extLst>
                <a:ext uri="{FF2B5EF4-FFF2-40B4-BE49-F238E27FC236}">
                  <a16:creationId xmlns:a16="http://schemas.microsoft.com/office/drawing/2014/main" id="{123CE7DF-6429-41FF-96EB-47E2C1E8E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21">
              <a:extLst>
                <a:ext uri="{FF2B5EF4-FFF2-40B4-BE49-F238E27FC236}">
                  <a16:creationId xmlns:a16="http://schemas.microsoft.com/office/drawing/2014/main" id="{21778A0A-C476-4796-8C6C-06F8E790C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22">
              <a:extLst>
                <a:ext uri="{FF2B5EF4-FFF2-40B4-BE49-F238E27FC236}">
                  <a16:creationId xmlns:a16="http://schemas.microsoft.com/office/drawing/2014/main" id="{641E831D-FC35-42B1-8559-FA2F18E02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23">
              <a:extLst>
                <a:ext uri="{FF2B5EF4-FFF2-40B4-BE49-F238E27FC236}">
                  <a16:creationId xmlns:a16="http://schemas.microsoft.com/office/drawing/2014/main" id="{73F09004-B78F-48AC-9205-2DAFA05E84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24">
              <a:extLst>
                <a:ext uri="{FF2B5EF4-FFF2-40B4-BE49-F238E27FC236}">
                  <a16:creationId xmlns:a16="http://schemas.microsoft.com/office/drawing/2014/main" id="{029E1C83-D508-48AA-B0F1-82ECF20BF4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25">
              <a:extLst>
                <a:ext uri="{FF2B5EF4-FFF2-40B4-BE49-F238E27FC236}">
                  <a16:creationId xmlns:a16="http://schemas.microsoft.com/office/drawing/2014/main" id="{6B42CC2A-49EA-40E1-8763-7C9A6A8B12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26">
              <a:extLst>
                <a:ext uri="{FF2B5EF4-FFF2-40B4-BE49-F238E27FC236}">
                  <a16:creationId xmlns:a16="http://schemas.microsoft.com/office/drawing/2014/main" id="{B21E3699-79DA-465A-9C06-7FDFE82E1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27">
              <a:extLst>
                <a:ext uri="{FF2B5EF4-FFF2-40B4-BE49-F238E27FC236}">
                  <a16:creationId xmlns:a16="http://schemas.microsoft.com/office/drawing/2014/main" id="{31405207-B089-4E5F-9684-2B2CB6F73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28">
              <a:extLst>
                <a:ext uri="{FF2B5EF4-FFF2-40B4-BE49-F238E27FC236}">
                  <a16:creationId xmlns:a16="http://schemas.microsoft.com/office/drawing/2014/main" id="{8D851765-79D9-4EEC-BE77-82C183C8D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29">
              <a:extLst>
                <a:ext uri="{FF2B5EF4-FFF2-40B4-BE49-F238E27FC236}">
                  <a16:creationId xmlns:a16="http://schemas.microsoft.com/office/drawing/2014/main" id="{90CBD66F-5E4F-4BA3-BAC8-B46E4B294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30">
              <a:extLst>
                <a:ext uri="{FF2B5EF4-FFF2-40B4-BE49-F238E27FC236}">
                  <a16:creationId xmlns:a16="http://schemas.microsoft.com/office/drawing/2014/main" id="{9C320313-3767-46B5-83DF-C894B06D4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31">
              <a:extLst>
                <a:ext uri="{FF2B5EF4-FFF2-40B4-BE49-F238E27FC236}">
                  <a16:creationId xmlns:a16="http://schemas.microsoft.com/office/drawing/2014/main" id="{3413B8C1-F18B-4A24-87D2-785668BCA8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32">
              <a:extLst>
                <a:ext uri="{FF2B5EF4-FFF2-40B4-BE49-F238E27FC236}">
                  <a16:creationId xmlns:a16="http://schemas.microsoft.com/office/drawing/2014/main" id="{341F3E19-44ED-4A08-BF91-D05EF370B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33">
              <a:extLst>
                <a:ext uri="{FF2B5EF4-FFF2-40B4-BE49-F238E27FC236}">
                  <a16:creationId xmlns:a16="http://schemas.microsoft.com/office/drawing/2014/main" id="{DB9AB86A-D6DB-4677-8A40-9DEE375DDB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34">
              <a:extLst>
                <a:ext uri="{FF2B5EF4-FFF2-40B4-BE49-F238E27FC236}">
                  <a16:creationId xmlns:a16="http://schemas.microsoft.com/office/drawing/2014/main" id="{B936564E-B7A1-4C5B-8BC1-2885EC6215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35">
              <a:extLst>
                <a:ext uri="{FF2B5EF4-FFF2-40B4-BE49-F238E27FC236}">
                  <a16:creationId xmlns:a16="http://schemas.microsoft.com/office/drawing/2014/main" id="{12420DE2-459F-4FD7-ABE3-33D379CC5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36">
              <a:extLst>
                <a:ext uri="{FF2B5EF4-FFF2-40B4-BE49-F238E27FC236}">
                  <a16:creationId xmlns:a16="http://schemas.microsoft.com/office/drawing/2014/main" id="{8C57C651-2B49-479C-80A6-37E79CCE0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37">
              <a:extLst>
                <a:ext uri="{FF2B5EF4-FFF2-40B4-BE49-F238E27FC236}">
                  <a16:creationId xmlns:a16="http://schemas.microsoft.com/office/drawing/2014/main" id="{EAC68A30-DD84-41A4-BB96-2AA0A53CF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38">
              <a:extLst>
                <a:ext uri="{FF2B5EF4-FFF2-40B4-BE49-F238E27FC236}">
                  <a16:creationId xmlns:a16="http://schemas.microsoft.com/office/drawing/2014/main" id="{F159A773-FD51-4401-AE04-9C1E1507F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39">
              <a:extLst>
                <a:ext uri="{FF2B5EF4-FFF2-40B4-BE49-F238E27FC236}">
                  <a16:creationId xmlns:a16="http://schemas.microsoft.com/office/drawing/2014/main" id="{E6EA5673-58EC-49BF-9749-296723407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40">
              <a:extLst>
                <a:ext uri="{FF2B5EF4-FFF2-40B4-BE49-F238E27FC236}">
                  <a16:creationId xmlns:a16="http://schemas.microsoft.com/office/drawing/2014/main" id="{69AE0F24-0518-427C-BC06-4C6D8D0B51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41">
              <a:extLst>
                <a:ext uri="{FF2B5EF4-FFF2-40B4-BE49-F238E27FC236}">
                  <a16:creationId xmlns:a16="http://schemas.microsoft.com/office/drawing/2014/main" id="{00E5A2D9-083F-4B0B-8DB9-91AC5E39B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42">
              <a:extLst>
                <a:ext uri="{FF2B5EF4-FFF2-40B4-BE49-F238E27FC236}">
                  <a16:creationId xmlns:a16="http://schemas.microsoft.com/office/drawing/2014/main" id="{D0FB182C-26BA-49CE-8940-306681DA5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43">
              <a:extLst>
                <a:ext uri="{FF2B5EF4-FFF2-40B4-BE49-F238E27FC236}">
                  <a16:creationId xmlns:a16="http://schemas.microsoft.com/office/drawing/2014/main" id="{84547384-2D66-4865-ADA8-B37C7ECEB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44">
              <a:extLst>
                <a:ext uri="{FF2B5EF4-FFF2-40B4-BE49-F238E27FC236}">
                  <a16:creationId xmlns:a16="http://schemas.microsoft.com/office/drawing/2014/main" id="{F08F0030-E03F-41A8-B3CD-116188A2CA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45">
              <a:extLst>
                <a:ext uri="{FF2B5EF4-FFF2-40B4-BE49-F238E27FC236}">
                  <a16:creationId xmlns:a16="http://schemas.microsoft.com/office/drawing/2014/main" id="{E5A8BCA4-6EC7-483C-9E04-89D5FA4CC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46">
              <a:extLst>
                <a:ext uri="{FF2B5EF4-FFF2-40B4-BE49-F238E27FC236}">
                  <a16:creationId xmlns:a16="http://schemas.microsoft.com/office/drawing/2014/main" id="{04CE020F-60C6-4F30-AB59-DD0FE7DC46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47">
              <a:extLst>
                <a:ext uri="{FF2B5EF4-FFF2-40B4-BE49-F238E27FC236}">
                  <a16:creationId xmlns:a16="http://schemas.microsoft.com/office/drawing/2014/main" id="{739ED656-E5BB-40FB-92D1-44B13FE43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48">
              <a:extLst>
                <a:ext uri="{FF2B5EF4-FFF2-40B4-BE49-F238E27FC236}">
                  <a16:creationId xmlns:a16="http://schemas.microsoft.com/office/drawing/2014/main" id="{BC6FDB3F-9AAD-435E-A1A1-0DD6D59B54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49">
              <a:extLst>
                <a:ext uri="{FF2B5EF4-FFF2-40B4-BE49-F238E27FC236}">
                  <a16:creationId xmlns:a16="http://schemas.microsoft.com/office/drawing/2014/main" id="{D85285EF-07E8-4BB5-9C21-69E5058C7B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50">
              <a:extLst>
                <a:ext uri="{FF2B5EF4-FFF2-40B4-BE49-F238E27FC236}">
                  <a16:creationId xmlns:a16="http://schemas.microsoft.com/office/drawing/2014/main" id="{814E855A-51A5-4C71-814C-6C2125ACA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51">
              <a:extLst>
                <a:ext uri="{FF2B5EF4-FFF2-40B4-BE49-F238E27FC236}">
                  <a16:creationId xmlns:a16="http://schemas.microsoft.com/office/drawing/2014/main" id="{0A27422C-42D9-42D7-896F-165725D7F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52">
              <a:extLst>
                <a:ext uri="{FF2B5EF4-FFF2-40B4-BE49-F238E27FC236}">
                  <a16:creationId xmlns:a16="http://schemas.microsoft.com/office/drawing/2014/main" id="{7A34BAC6-988F-440C-B193-98D32D662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53">
              <a:extLst>
                <a:ext uri="{FF2B5EF4-FFF2-40B4-BE49-F238E27FC236}">
                  <a16:creationId xmlns:a16="http://schemas.microsoft.com/office/drawing/2014/main" id="{2912514D-6E27-4311-A9FE-81D429308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54">
              <a:extLst>
                <a:ext uri="{FF2B5EF4-FFF2-40B4-BE49-F238E27FC236}">
                  <a16:creationId xmlns:a16="http://schemas.microsoft.com/office/drawing/2014/main" id="{C2FAFCF5-CAF0-4BB9-A2C4-6D9A41B60A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55">
              <a:extLst>
                <a:ext uri="{FF2B5EF4-FFF2-40B4-BE49-F238E27FC236}">
                  <a16:creationId xmlns:a16="http://schemas.microsoft.com/office/drawing/2014/main" id="{6A021359-F558-4FE0-B6A9-F71A92A02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56">
              <a:extLst>
                <a:ext uri="{FF2B5EF4-FFF2-40B4-BE49-F238E27FC236}">
                  <a16:creationId xmlns:a16="http://schemas.microsoft.com/office/drawing/2014/main" id="{AF33745B-145F-4CEE-B793-81EF4D2A1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57">
              <a:extLst>
                <a:ext uri="{FF2B5EF4-FFF2-40B4-BE49-F238E27FC236}">
                  <a16:creationId xmlns:a16="http://schemas.microsoft.com/office/drawing/2014/main" id="{CA9873D3-37B7-4B84-9A61-B3EF51F68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Line 58">
              <a:extLst>
                <a:ext uri="{FF2B5EF4-FFF2-40B4-BE49-F238E27FC236}">
                  <a16:creationId xmlns:a16="http://schemas.microsoft.com/office/drawing/2014/main" id="{DFC9C643-2F67-4A47-81C3-94E4B7406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2" name="Line 59">
              <a:extLst>
                <a:ext uri="{FF2B5EF4-FFF2-40B4-BE49-F238E27FC236}">
                  <a16:creationId xmlns:a16="http://schemas.microsoft.com/office/drawing/2014/main" id="{2BB11891-6539-434F-A0CE-2D61A2873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60">
              <a:extLst>
                <a:ext uri="{FF2B5EF4-FFF2-40B4-BE49-F238E27FC236}">
                  <a16:creationId xmlns:a16="http://schemas.microsoft.com/office/drawing/2014/main" id="{C77CC55F-99AD-4606-93D5-8DAB746D4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61">
              <a:extLst>
                <a:ext uri="{FF2B5EF4-FFF2-40B4-BE49-F238E27FC236}">
                  <a16:creationId xmlns:a16="http://schemas.microsoft.com/office/drawing/2014/main" id="{9F6F9018-DB2F-45C9-B3CD-8E7FE2E68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62">
              <a:extLst>
                <a:ext uri="{FF2B5EF4-FFF2-40B4-BE49-F238E27FC236}">
                  <a16:creationId xmlns:a16="http://schemas.microsoft.com/office/drawing/2014/main" id="{6682CD74-CB61-490A-AA7C-E7C6B2FEB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63">
              <a:extLst>
                <a:ext uri="{FF2B5EF4-FFF2-40B4-BE49-F238E27FC236}">
                  <a16:creationId xmlns:a16="http://schemas.microsoft.com/office/drawing/2014/main" id="{74021147-3DE5-4748-9CAF-8C5513728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Line 64">
              <a:extLst>
                <a:ext uri="{FF2B5EF4-FFF2-40B4-BE49-F238E27FC236}">
                  <a16:creationId xmlns:a16="http://schemas.microsoft.com/office/drawing/2014/main" id="{2D068707-FE99-41ED-AFC6-EF55C5347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8" name="Line 65">
              <a:extLst>
                <a:ext uri="{FF2B5EF4-FFF2-40B4-BE49-F238E27FC236}">
                  <a16:creationId xmlns:a16="http://schemas.microsoft.com/office/drawing/2014/main" id="{AD7D4C91-B1CC-425F-9856-310594838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Line 66">
              <a:extLst>
                <a:ext uri="{FF2B5EF4-FFF2-40B4-BE49-F238E27FC236}">
                  <a16:creationId xmlns:a16="http://schemas.microsoft.com/office/drawing/2014/main" id="{8A61C9DD-381D-470E-A7E1-FB24BFCAB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67">
              <a:extLst>
                <a:ext uri="{FF2B5EF4-FFF2-40B4-BE49-F238E27FC236}">
                  <a16:creationId xmlns:a16="http://schemas.microsoft.com/office/drawing/2014/main" id="{097FD831-07A1-49D9-9C1D-A21B91C04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Line 68">
              <a:extLst>
                <a:ext uri="{FF2B5EF4-FFF2-40B4-BE49-F238E27FC236}">
                  <a16:creationId xmlns:a16="http://schemas.microsoft.com/office/drawing/2014/main" id="{82026EB8-09B0-4B45-B766-D8FB5254A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2" name="Line 69">
              <a:extLst>
                <a:ext uri="{FF2B5EF4-FFF2-40B4-BE49-F238E27FC236}">
                  <a16:creationId xmlns:a16="http://schemas.microsoft.com/office/drawing/2014/main" id="{1023A589-B315-41E9-9D0C-7A92E1BCA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3" name="Line 70">
              <a:extLst>
                <a:ext uri="{FF2B5EF4-FFF2-40B4-BE49-F238E27FC236}">
                  <a16:creationId xmlns:a16="http://schemas.microsoft.com/office/drawing/2014/main" id="{C27FCF2B-72FD-4EB2-82A1-9CFDACECF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6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Line 71">
              <a:extLst>
                <a:ext uri="{FF2B5EF4-FFF2-40B4-BE49-F238E27FC236}">
                  <a16:creationId xmlns:a16="http://schemas.microsoft.com/office/drawing/2014/main" id="{4C754E11-04AF-4B76-BDB7-466030E0C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7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5" name="Line 72">
              <a:extLst>
                <a:ext uri="{FF2B5EF4-FFF2-40B4-BE49-F238E27FC236}">
                  <a16:creationId xmlns:a16="http://schemas.microsoft.com/office/drawing/2014/main" id="{6CBDA7F1-A031-4945-85A6-6523DFC6A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6" name="Line 73">
              <a:extLst>
                <a:ext uri="{FF2B5EF4-FFF2-40B4-BE49-F238E27FC236}">
                  <a16:creationId xmlns:a16="http://schemas.microsoft.com/office/drawing/2014/main" id="{42C4F840-4F75-498B-A4C9-6C56DDF62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Line 74">
              <a:extLst>
                <a:ext uri="{FF2B5EF4-FFF2-40B4-BE49-F238E27FC236}">
                  <a16:creationId xmlns:a16="http://schemas.microsoft.com/office/drawing/2014/main" id="{A8B3303C-8C10-43F4-83B0-121A0A705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8" name="Line 75">
              <a:extLst>
                <a:ext uri="{FF2B5EF4-FFF2-40B4-BE49-F238E27FC236}">
                  <a16:creationId xmlns:a16="http://schemas.microsoft.com/office/drawing/2014/main" id="{B1FF9986-A443-435B-A134-FFF62F416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Line 76">
              <a:extLst>
                <a:ext uri="{FF2B5EF4-FFF2-40B4-BE49-F238E27FC236}">
                  <a16:creationId xmlns:a16="http://schemas.microsoft.com/office/drawing/2014/main" id="{E01A3728-5C64-4133-9AC8-4CEE3369F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0" name="Line 77">
              <a:extLst>
                <a:ext uri="{FF2B5EF4-FFF2-40B4-BE49-F238E27FC236}">
                  <a16:creationId xmlns:a16="http://schemas.microsoft.com/office/drawing/2014/main" id="{7CD5DDE1-57CC-4967-9A5E-4F31E6317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1" name="Line 78">
              <a:extLst>
                <a:ext uri="{FF2B5EF4-FFF2-40B4-BE49-F238E27FC236}">
                  <a16:creationId xmlns:a16="http://schemas.microsoft.com/office/drawing/2014/main" id="{A154CD5B-B935-4C3C-B1AD-A9CCDDAB8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2" name="Line 79">
              <a:extLst>
                <a:ext uri="{FF2B5EF4-FFF2-40B4-BE49-F238E27FC236}">
                  <a16:creationId xmlns:a16="http://schemas.microsoft.com/office/drawing/2014/main" id="{71F2DEED-B9CB-466C-96E2-08D9611DD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3" name="Line 80">
              <a:extLst>
                <a:ext uri="{FF2B5EF4-FFF2-40B4-BE49-F238E27FC236}">
                  <a16:creationId xmlns:a16="http://schemas.microsoft.com/office/drawing/2014/main" id="{3AC433F0-AC86-43D0-B561-B825B1975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4" name="Line 81">
              <a:extLst>
                <a:ext uri="{FF2B5EF4-FFF2-40B4-BE49-F238E27FC236}">
                  <a16:creationId xmlns:a16="http://schemas.microsoft.com/office/drawing/2014/main" id="{E6F902E4-49FC-412B-BB41-BFD360054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5" name="Line 82">
              <a:extLst>
                <a:ext uri="{FF2B5EF4-FFF2-40B4-BE49-F238E27FC236}">
                  <a16:creationId xmlns:a16="http://schemas.microsoft.com/office/drawing/2014/main" id="{516F1FB9-889C-4203-A2DE-BF0381E4A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6" name="Line 83">
              <a:extLst>
                <a:ext uri="{FF2B5EF4-FFF2-40B4-BE49-F238E27FC236}">
                  <a16:creationId xmlns:a16="http://schemas.microsoft.com/office/drawing/2014/main" id="{3F553872-A2BF-4E4B-8347-3D5E4176B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7" name="Line 84">
              <a:extLst>
                <a:ext uri="{FF2B5EF4-FFF2-40B4-BE49-F238E27FC236}">
                  <a16:creationId xmlns:a16="http://schemas.microsoft.com/office/drawing/2014/main" id="{C7CB18FC-8393-49C3-8C80-86F86C9C0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8" name="Line 85">
              <a:extLst>
                <a:ext uri="{FF2B5EF4-FFF2-40B4-BE49-F238E27FC236}">
                  <a16:creationId xmlns:a16="http://schemas.microsoft.com/office/drawing/2014/main" id="{3B129840-F96E-4B21-8777-A45AC3778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9" name="Line 86">
              <a:extLst>
                <a:ext uri="{FF2B5EF4-FFF2-40B4-BE49-F238E27FC236}">
                  <a16:creationId xmlns:a16="http://schemas.microsoft.com/office/drawing/2014/main" id="{71D2CED4-443F-44CF-9628-FAD28EF4C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0" name="Line 87">
              <a:extLst>
                <a:ext uri="{FF2B5EF4-FFF2-40B4-BE49-F238E27FC236}">
                  <a16:creationId xmlns:a16="http://schemas.microsoft.com/office/drawing/2014/main" id="{DF91584D-A6BE-48A6-854B-4D73E1B0C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1" name="Line 88">
              <a:extLst>
                <a:ext uri="{FF2B5EF4-FFF2-40B4-BE49-F238E27FC236}">
                  <a16:creationId xmlns:a16="http://schemas.microsoft.com/office/drawing/2014/main" id="{29324FD0-F972-453C-88C6-1DAF0F880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2" name="Line 89">
              <a:extLst>
                <a:ext uri="{FF2B5EF4-FFF2-40B4-BE49-F238E27FC236}">
                  <a16:creationId xmlns:a16="http://schemas.microsoft.com/office/drawing/2014/main" id="{3C407BD1-39A0-4E37-AE3A-DF33558AD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3" name="Line 90">
              <a:extLst>
                <a:ext uri="{FF2B5EF4-FFF2-40B4-BE49-F238E27FC236}">
                  <a16:creationId xmlns:a16="http://schemas.microsoft.com/office/drawing/2014/main" id="{55079D5F-9BF8-42E5-8EE1-C537B3F65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4" name="Line 91">
              <a:extLst>
                <a:ext uri="{FF2B5EF4-FFF2-40B4-BE49-F238E27FC236}">
                  <a16:creationId xmlns:a16="http://schemas.microsoft.com/office/drawing/2014/main" id="{5ABC76F2-4166-4D07-9025-2522360C6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5" name="Line 92">
              <a:extLst>
                <a:ext uri="{FF2B5EF4-FFF2-40B4-BE49-F238E27FC236}">
                  <a16:creationId xmlns:a16="http://schemas.microsoft.com/office/drawing/2014/main" id="{33AAF291-FCBA-4262-83AF-222B40C4E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6" name="Line 93">
              <a:extLst>
                <a:ext uri="{FF2B5EF4-FFF2-40B4-BE49-F238E27FC236}">
                  <a16:creationId xmlns:a16="http://schemas.microsoft.com/office/drawing/2014/main" id="{71995A4F-7D3C-44CC-9FDD-9F40D4F2B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7" name="Line 94">
              <a:extLst>
                <a:ext uri="{FF2B5EF4-FFF2-40B4-BE49-F238E27FC236}">
                  <a16:creationId xmlns:a16="http://schemas.microsoft.com/office/drawing/2014/main" id="{3F9D0A60-4FA1-4DB2-AFED-1D75042CE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8" name="Line 95">
              <a:extLst>
                <a:ext uri="{FF2B5EF4-FFF2-40B4-BE49-F238E27FC236}">
                  <a16:creationId xmlns:a16="http://schemas.microsoft.com/office/drawing/2014/main" id="{1268D963-EC69-4648-918E-D9B266E27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9" name="Line 96">
              <a:extLst>
                <a:ext uri="{FF2B5EF4-FFF2-40B4-BE49-F238E27FC236}">
                  <a16:creationId xmlns:a16="http://schemas.microsoft.com/office/drawing/2014/main" id="{A497BAB2-DF33-4630-B7DD-C7741E229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0" name="Line 97">
              <a:extLst>
                <a:ext uri="{FF2B5EF4-FFF2-40B4-BE49-F238E27FC236}">
                  <a16:creationId xmlns:a16="http://schemas.microsoft.com/office/drawing/2014/main" id="{DC2B37A6-7E4E-4D85-9636-D0B83D06A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1" name="Line 98">
              <a:extLst>
                <a:ext uri="{FF2B5EF4-FFF2-40B4-BE49-F238E27FC236}">
                  <a16:creationId xmlns:a16="http://schemas.microsoft.com/office/drawing/2014/main" id="{195D8772-BBE5-4DE2-B606-4FAFB4B22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2" name="Line 99">
              <a:extLst>
                <a:ext uri="{FF2B5EF4-FFF2-40B4-BE49-F238E27FC236}">
                  <a16:creationId xmlns:a16="http://schemas.microsoft.com/office/drawing/2014/main" id="{5784DFEC-2E53-462A-AFB9-10B54D9B9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11"/>
              <a:ext cx="297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3" name="Rectangle 100">
              <a:extLst>
                <a:ext uri="{FF2B5EF4-FFF2-40B4-BE49-F238E27FC236}">
                  <a16:creationId xmlns:a16="http://schemas.microsoft.com/office/drawing/2014/main" id="{51E4C96B-983A-4B8A-9635-CBB2A1620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2225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4" name="Freeform 101">
              <a:extLst>
                <a:ext uri="{FF2B5EF4-FFF2-40B4-BE49-F238E27FC236}">
                  <a16:creationId xmlns:a16="http://schemas.microsoft.com/office/drawing/2014/main" id="{14813077-3AAE-4751-BE6D-EF94943EF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3" y="2351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65" name="Line 102">
              <a:extLst>
                <a:ext uri="{FF2B5EF4-FFF2-40B4-BE49-F238E27FC236}">
                  <a16:creationId xmlns:a16="http://schemas.microsoft.com/office/drawing/2014/main" id="{7FF95456-A863-468B-8400-A6B356433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6" name="Line 103">
              <a:extLst>
                <a:ext uri="{FF2B5EF4-FFF2-40B4-BE49-F238E27FC236}">
                  <a16:creationId xmlns:a16="http://schemas.microsoft.com/office/drawing/2014/main" id="{620FD818-9343-4EFE-8E55-58E2B8C335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7" name="Line 104">
              <a:extLst>
                <a:ext uri="{FF2B5EF4-FFF2-40B4-BE49-F238E27FC236}">
                  <a16:creationId xmlns:a16="http://schemas.microsoft.com/office/drawing/2014/main" id="{649B2D1F-BE0E-44F5-8415-59B5E9593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8" name="Line 105">
              <a:extLst>
                <a:ext uri="{FF2B5EF4-FFF2-40B4-BE49-F238E27FC236}">
                  <a16:creationId xmlns:a16="http://schemas.microsoft.com/office/drawing/2014/main" id="{BDAAB8A7-C402-434D-A607-37B8AEDC5A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0" y="635"/>
              <a:ext cx="1" cy="35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9" name="Rectangle 106">
              <a:extLst>
                <a:ext uri="{FF2B5EF4-FFF2-40B4-BE49-F238E27FC236}">
                  <a16:creationId xmlns:a16="http://schemas.microsoft.com/office/drawing/2014/main" id="{A90F147F-DA0D-4A63-BE5A-341BB3B45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2" y="623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0" name="Freeform 107">
              <a:extLst>
                <a:ext uri="{FF2B5EF4-FFF2-40B4-BE49-F238E27FC236}">
                  <a16:creationId xmlns:a16="http://schemas.microsoft.com/office/drawing/2014/main" id="{F09F3650-4DCF-4585-8EE9-D2168D9E9F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" y="641"/>
              <a:ext cx="52" cy="54"/>
            </a:xfrm>
            <a:custGeom>
              <a:avLst/>
              <a:gdLst>
                <a:gd name="T0" fmla="*/ 0 w 52"/>
                <a:gd name="T1" fmla="*/ 54 h 54"/>
                <a:gd name="T2" fmla="*/ 26 w 52"/>
                <a:gd name="T3" fmla="*/ 0 h 54"/>
                <a:gd name="T4" fmla="*/ 52 w 52"/>
                <a:gd name="T5" fmla="*/ 54 h 54"/>
                <a:gd name="T6" fmla="*/ 0 w 52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4"/>
                <a:gd name="T14" fmla="*/ 52 w 52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4">
                  <a:moveTo>
                    <a:pt x="0" y="54"/>
                  </a:moveTo>
                  <a:lnTo>
                    <a:pt x="26" y="0"/>
                  </a:lnTo>
                  <a:lnTo>
                    <a:pt x="52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71" name="Rectangle 108">
              <a:extLst>
                <a:ext uri="{FF2B5EF4-FFF2-40B4-BE49-F238E27FC236}">
                  <a16:creationId xmlns:a16="http://schemas.microsoft.com/office/drawing/2014/main" id="{C1E55E07-BB07-464D-B7EA-E367A2BDF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4472" name="Line 109">
              <a:extLst>
                <a:ext uri="{FF2B5EF4-FFF2-40B4-BE49-F238E27FC236}">
                  <a16:creationId xmlns:a16="http://schemas.microsoft.com/office/drawing/2014/main" id="{49E2E62C-F5D3-4591-8EA9-05053F6B7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3" name="Rectangle 110">
              <a:extLst>
                <a:ext uri="{FF2B5EF4-FFF2-40B4-BE49-F238E27FC236}">
                  <a16:creationId xmlns:a16="http://schemas.microsoft.com/office/drawing/2014/main" id="{D02EB93B-FBE4-4F83-A4F2-63D782B7D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245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14474" name="Line 111">
              <a:extLst>
                <a:ext uri="{FF2B5EF4-FFF2-40B4-BE49-F238E27FC236}">
                  <a16:creationId xmlns:a16="http://schemas.microsoft.com/office/drawing/2014/main" id="{B17FC3CB-84B4-43FF-AC20-13432A0A0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5" name="Rectangle 112">
              <a:extLst>
                <a:ext uri="{FF2B5EF4-FFF2-40B4-BE49-F238E27FC236}">
                  <a16:creationId xmlns:a16="http://schemas.microsoft.com/office/drawing/2014/main" id="{9D4E4812-75D9-4734-A080-9E27373D2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245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</a:p>
          </p:txBody>
        </p:sp>
        <p:sp>
          <p:nvSpPr>
            <p:cNvPr id="14476" name="Line 113">
              <a:extLst>
                <a:ext uri="{FF2B5EF4-FFF2-40B4-BE49-F238E27FC236}">
                  <a16:creationId xmlns:a16="http://schemas.microsoft.com/office/drawing/2014/main" id="{2FE22DE2-C293-4508-8030-D997D817F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7" name="Rectangle 114">
              <a:extLst>
                <a:ext uri="{FF2B5EF4-FFF2-40B4-BE49-F238E27FC236}">
                  <a16:creationId xmlns:a16="http://schemas.microsoft.com/office/drawing/2014/main" id="{1517CC88-3EA8-4003-99B0-0D0DCE1A7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" y="245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14478" name="Line 115">
              <a:extLst>
                <a:ext uri="{FF2B5EF4-FFF2-40B4-BE49-F238E27FC236}">
                  <a16:creationId xmlns:a16="http://schemas.microsoft.com/office/drawing/2014/main" id="{7AEA3338-6ADB-45B1-954F-1145CA5F9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9" name="Rectangle 116">
              <a:extLst>
                <a:ext uri="{FF2B5EF4-FFF2-40B4-BE49-F238E27FC236}">
                  <a16:creationId xmlns:a16="http://schemas.microsoft.com/office/drawing/2014/main" id="{183038E7-4B6F-466C-8B5E-788BB3D71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" y="2453"/>
              <a:ext cx="12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14480" name="Rectangle 117">
              <a:extLst>
                <a:ext uri="{FF2B5EF4-FFF2-40B4-BE49-F238E27FC236}">
                  <a16:creationId xmlns:a16="http://schemas.microsoft.com/office/drawing/2014/main" id="{1262C935-60A0-4986-A48E-73AB1BCC6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440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4481" name="Line 118">
              <a:extLst>
                <a:ext uri="{FF2B5EF4-FFF2-40B4-BE49-F238E27FC236}">
                  <a16:creationId xmlns:a16="http://schemas.microsoft.com/office/drawing/2014/main" id="{68EDF9BF-9862-44F0-835D-6F1C5CC9E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2" name="Rectangle 119">
              <a:extLst>
                <a:ext uri="{FF2B5EF4-FFF2-40B4-BE49-F238E27FC236}">
                  <a16:creationId xmlns:a16="http://schemas.microsoft.com/office/drawing/2014/main" id="{84188A75-C5B8-4F31-AF6D-E1F76B853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245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en-US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4483" name="Line 120">
              <a:extLst>
                <a:ext uri="{FF2B5EF4-FFF2-40B4-BE49-F238E27FC236}">
                  <a16:creationId xmlns:a16="http://schemas.microsoft.com/office/drawing/2014/main" id="{F4F4AAF3-B128-427F-8CAD-7B870997C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1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4" name="Rectangle 121">
              <a:extLst>
                <a:ext uri="{FF2B5EF4-FFF2-40B4-BE49-F238E27FC236}">
                  <a16:creationId xmlns:a16="http://schemas.microsoft.com/office/drawing/2014/main" id="{F2584EF7-E581-4358-8E64-444F40F97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245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4485" name="Line 122">
              <a:extLst>
                <a:ext uri="{FF2B5EF4-FFF2-40B4-BE49-F238E27FC236}">
                  <a16:creationId xmlns:a16="http://schemas.microsoft.com/office/drawing/2014/main" id="{3DBC4662-6A8F-4640-BF7C-E04E687AB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6" name="Rectangle 123">
              <a:extLst>
                <a:ext uri="{FF2B5EF4-FFF2-40B4-BE49-F238E27FC236}">
                  <a16:creationId xmlns:a16="http://schemas.microsoft.com/office/drawing/2014/main" id="{DD9DA25A-3F8F-44F2-BDD6-E1F163F8A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245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</a:p>
          </p:txBody>
        </p:sp>
        <p:sp>
          <p:nvSpPr>
            <p:cNvPr id="14487" name="Line 124">
              <a:extLst>
                <a:ext uri="{FF2B5EF4-FFF2-40B4-BE49-F238E27FC236}">
                  <a16:creationId xmlns:a16="http://schemas.microsoft.com/office/drawing/2014/main" id="{D5057499-BF2C-4C28-A260-FF98617BE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8" name="Rectangle 125">
              <a:extLst>
                <a:ext uri="{FF2B5EF4-FFF2-40B4-BE49-F238E27FC236}">
                  <a16:creationId xmlns:a16="http://schemas.microsoft.com/office/drawing/2014/main" id="{4C856D10-00FF-4C47-9C1E-375EFC3D5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8" y="245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sz="1400" dirty="0">
                <a:solidFill>
                  <a:srgbClr val="0000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4489" name="Rectangle 126">
              <a:extLst>
                <a:ext uri="{FF2B5EF4-FFF2-40B4-BE49-F238E27FC236}">
                  <a16:creationId xmlns:a16="http://schemas.microsoft.com/office/drawing/2014/main" id="{965FF27E-86A5-48CA-BFFA-D578CE763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27"/>
              <a:ext cx="20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0" name="Line 127">
              <a:extLst>
                <a:ext uri="{FF2B5EF4-FFF2-40B4-BE49-F238E27FC236}">
                  <a16:creationId xmlns:a16="http://schemas.microsoft.com/office/drawing/2014/main" id="{D18388A2-89B3-488E-A5D7-7607DFD9B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8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1" name="Rectangle 128">
              <a:extLst>
                <a:ext uri="{FF2B5EF4-FFF2-40B4-BE49-F238E27FC236}">
                  <a16:creationId xmlns:a16="http://schemas.microsoft.com/office/drawing/2014/main" id="{8B10592A-FF35-479A-B6D2-C52A11AFD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53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2" name="Line 129">
              <a:extLst>
                <a:ext uri="{FF2B5EF4-FFF2-40B4-BE49-F238E27FC236}">
                  <a16:creationId xmlns:a16="http://schemas.microsoft.com/office/drawing/2014/main" id="{99287667-D4AB-401E-BA42-B92244DEA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3" name="Rectangle 130">
              <a:extLst>
                <a:ext uri="{FF2B5EF4-FFF2-40B4-BE49-F238E27FC236}">
                  <a16:creationId xmlns:a16="http://schemas.microsoft.com/office/drawing/2014/main" id="{DF00349D-DBA2-4879-B5E3-D4823D2D2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233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4" name="Line 131">
              <a:extLst>
                <a:ext uri="{FF2B5EF4-FFF2-40B4-BE49-F238E27FC236}">
                  <a16:creationId xmlns:a16="http://schemas.microsoft.com/office/drawing/2014/main" id="{8ED4747D-9652-4B89-90FF-ADAB7BF54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2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5" name="Rectangle 132">
              <a:extLst>
                <a:ext uri="{FF2B5EF4-FFF2-40B4-BE49-F238E27FC236}">
                  <a16:creationId xmlns:a16="http://schemas.microsoft.com/office/drawing/2014/main" id="{B362F1A1-DD26-4852-84E7-9FDB70B7B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93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6" name="Line 133">
              <a:extLst>
                <a:ext uri="{FF2B5EF4-FFF2-40B4-BE49-F238E27FC236}">
                  <a16:creationId xmlns:a16="http://schemas.microsoft.com/office/drawing/2014/main" id="{C3D53A3B-DDB0-46A8-8733-668555121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99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7" name="Rectangle 134">
              <a:extLst>
                <a:ext uri="{FF2B5EF4-FFF2-40B4-BE49-F238E27FC236}">
                  <a16:creationId xmlns:a16="http://schemas.microsoft.com/office/drawing/2014/main" id="{2760BB6E-F9DD-4F89-A923-21D813506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645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98" name="Line 135">
              <a:extLst>
                <a:ext uri="{FF2B5EF4-FFF2-40B4-BE49-F238E27FC236}">
                  <a16:creationId xmlns:a16="http://schemas.microsoft.com/office/drawing/2014/main" id="{C34CC9B3-0B69-4122-87C7-7765F5DB61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705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99" name="Rectangle 136">
              <a:extLst>
                <a:ext uri="{FF2B5EF4-FFF2-40B4-BE49-F238E27FC236}">
                  <a16:creationId xmlns:a16="http://schemas.microsoft.com/office/drawing/2014/main" id="{49380DE6-151B-4211-AA24-2EC2A6020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2051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0" name="Line 137">
              <a:extLst>
                <a:ext uri="{FF2B5EF4-FFF2-40B4-BE49-F238E27FC236}">
                  <a16:creationId xmlns:a16="http://schemas.microsoft.com/office/drawing/2014/main" id="{90B29166-DCBF-4F61-96D8-D9B9456D9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11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1" name="Rectangle 138">
              <a:extLst>
                <a:ext uri="{FF2B5EF4-FFF2-40B4-BE49-F238E27FC236}">
                  <a16:creationId xmlns:a16="http://schemas.microsoft.com/office/drawing/2014/main" id="{816FB17C-DC8C-4742-8252-F787360CA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757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2" name="Line 139">
              <a:extLst>
                <a:ext uri="{FF2B5EF4-FFF2-40B4-BE49-F238E27FC236}">
                  <a16:creationId xmlns:a16="http://schemas.microsoft.com/office/drawing/2014/main" id="{13CDFEBD-D01B-4287-BB98-7C5B6CEF0E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81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3" name="Rectangle 140">
              <a:extLst>
                <a:ext uri="{FF2B5EF4-FFF2-40B4-BE49-F238E27FC236}">
                  <a16:creationId xmlns:a16="http://schemas.microsoft.com/office/drawing/2014/main" id="{431CE9E9-B379-481B-B7A7-47EE09891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46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4" name="Line 141">
              <a:extLst>
                <a:ext uri="{FF2B5EF4-FFF2-40B4-BE49-F238E27FC236}">
                  <a16:creationId xmlns:a16="http://schemas.microsoft.com/office/drawing/2014/main" id="{47402019-A4AF-46E7-A274-9CA4A9510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5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5" name="Rectangle 142">
              <a:extLst>
                <a:ext uri="{FF2B5EF4-FFF2-40B4-BE49-F238E27FC236}">
                  <a16:creationId xmlns:a16="http://schemas.microsoft.com/office/drawing/2014/main" id="{EFF9C00F-7CFA-4CBC-94FD-CBAA6450F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163"/>
              <a:ext cx="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6" name="Line 143">
              <a:extLst>
                <a:ext uri="{FF2B5EF4-FFF2-40B4-BE49-F238E27FC236}">
                  <a16:creationId xmlns:a16="http://schemas.microsoft.com/office/drawing/2014/main" id="{F8595CB4-6990-4145-9B72-D2AAFDF1C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2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7" name="Rectangle 144">
              <a:extLst>
                <a:ext uri="{FF2B5EF4-FFF2-40B4-BE49-F238E27FC236}">
                  <a16:creationId xmlns:a16="http://schemas.microsoft.com/office/drawing/2014/main" id="{0E7C82CC-FF91-4E9D-8F90-747CAB8C1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869"/>
              <a:ext cx="13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08" name="Line 145">
              <a:extLst>
                <a:ext uri="{FF2B5EF4-FFF2-40B4-BE49-F238E27FC236}">
                  <a16:creationId xmlns:a16="http://schemas.microsoft.com/office/drawing/2014/main" id="{8884AEF1-B4F4-4D05-9C8F-0D096DD34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92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09" name="Rectangle 151">
              <a:extLst>
                <a:ext uri="{FF2B5EF4-FFF2-40B4-BE49-F238E27FC236}">
                  <a16:creationId xmlns:a16="http://schemas.microsoft.com/office/drawing/2014/main" id="{7F476569-627E-4AA3-B4B4-06FE31BF2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41" name="TextBox 163">
            <a:extLst>
              <a:ext uri="{FF2B5EF4-FFF2-40B4-BE49-F238E27FC236}">
                <a16:creationId xmlns:a16="http://schemas.microsoft.com/office/drawing/2014/main" id="{48E89DFC-A5A3-4798-B0DB-9118C4E9E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6374" y="372111"/>
            <a:ext cx="847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latin typeface="Arial" panose="020B0604020202020204" pitchFamily="34" charset="0"/>
              </a:rPr>
              <a:t>V.A.: </a:t>
            </a:r>
          </a:p>
        </p:txBody>
      </p:sp>
      <p:graphicFrame>
        <p:nvGraphicFramePr>
          <p:cNvPr id="142" name="Object 161">
            <a:extLst>
              <a:ext uri="{FF2B5EF4-FFF2-40B4-BE49-F238E27FC236}">
                <a16:creationId xmlns:a16="http://schemas.microsoft.com/office/drawing/2014/main" id="{C3890F07-DE27-4DA8-B6B6-F71190CAC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69455"/>
              </p:ext>
            </p:extLst>
          </p:nvPr>
        </p:nvGraphicFramePr>
        <p:xfrm>
          <a:off x="6067426" y="387985"/>
          <a:ext cx="1590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142" name="Object 161">
                        <a:extLst>
                          <a:ext uri="{FF2B5EF4-FFF2-40B4-BE49-F238E27FC236}">
                            <a16:creationId xmlns:a16="http://schemas.microsoft.com/office/drawing/2014/main" id="{C3890F07-DE27-4DA8-B6B6-F71190CAC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6" y="387985"/>
                        <a:ext cx="1590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4">
            <a:extLst>
              <a:ext uri="{FF2B5EF4-FFF2-40B4-BE49-F238E27FC236}">
                <a16:creationId xmlns:a16="http://schemas.microsoft.com/office/drawing/2014/main" id="{51CE3448-1BA6-4E90-AAE2-E32050B9B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51075"/>
              </p:ext>
            </p:extLst>
          </p:nvPr>
        </p:nvGraphicFramePr>
        <p:xfrm>
          <a:off x="6701791" y="775019"/>
          <a:ext cx="836930" cy="88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431640" progId="Equation.DSMT4">
                  <p:embed/>
                </p:oleObj>
              </mc:Choice>
              <mc:Fallback>
                <p:oleObj name="Equation" r:id="rId7" imgW="406080" imgH="431640" progId="Equation.DSMT4">
                  <p:embed/>
                  <p:pic>
                    <p:nvPicPr>
                      <p:cNvPr id="143" name="Object 4">
                        <a:extLst>
                          <a:ext uri="{FF2B5EF4-FFF2-40B4-BE49-F238E27FC236}">
                            <a16:creationId xmlns:a16="http://schemas.microsoft.com/office/drawing/2014/main" id="{51CE3448-1BA6-4E90-AAE2-E32050B9B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791" y="775019"/>
                        <a:ext cx="836930" cy="884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60">
            <a:extLst>
              <a:ext uri="{FF2B5EF4-FFF2-40B4-BE49-F238E27FC236}">
                <a16:creationId xmlns:a16="http://schemas.microsoft.com/office/drawing/2014/main" id="{FC558DFA-51C9-4241-A6AD-EA443DFCC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2763" y="357823"/>
            <a:ext cx="8445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latin typeface="Arial" panose="020B0604020202020204" pitchFamily="34" charset="0"/>
              </a:rPr>
              <a:t>X-int:</a:t>
            </a:r>
          </a:p>
        </p:txBody>
      </p:sp>
      <p:graphicFrame>
        <p:nvGraphicFramePr>
          <p:cNvPr id="145" name="Object 160">
            <a:extLst>
              <a:ext uri="{FF2B5EF4-FFF2-40B4-BE49-F238E27FC236}">
                <a16:creationId xmlns:a16="http://schemas.microsoft.com/office/drawing/2014/main" id="{F5C72708-7C9F-46B0-975E-B7B772816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25764"/>
              </p:ext>
            </p:extLst>
          </p:nvPr>
        </p:nvGraphicFramePr>
        <p:xfrm>
          <a:off x="8958580" y="369253"/>
          <a:ext cx="2717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880" imgH="253800" progId="Equation.DSMT4">
                  <p:embed/>
                </p:oleObj>
              </mc:Choice>
              <mc:Fallback>
                <p:oleObj name="Equation" r:id="rId9" imgW="1523880" imgH="253800" progId="Equation.DSMT4">
                  <p:embed/>
                  <p:pic>
                    <p:nvPicPr>
                      <p:cNvPr id="145" name="Object 160">
                        <a:extLst>
                          <a:ext uri="{FF2B5EF4-FFF2-40B4-BE49-F238E27FC236}">
                            <a16:creationId xmlns:a16="http://schemas.microsoft.com/office/drawing/2014/main" id="{F5C72708-7C9F-46B0-975E-B7B772816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580" y="369253"/>
                        <a:ext cx="27178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60">
            <a:extLst>
              <a:ext uri="{FF2B5EF4-FFF2-40B4-BE49-F238E27FC236}">
                <a16:creationId xmlns:a16="http://schemas.microsoft.com/office/drawing/2014/main" id="{3328D08F-8239-4F35-8D58-23014B3DD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36284"/>
              </p:ext>
            </p:extLst>
          </p:nvPr>
        </p:nvGraphicFramePr>
        <p:xfrm>
          <a:off x="8857616" y="901383"/>
          <a:ext cx="23098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317160" progId="Equation.DSMT4">
                  <p:embed/>
                </p:oleObj>
              </mc:Choice>
              <mc:Fallback>
                <p:oleObj name="Equation" r:id="rId11" imgW="1295280" imgH="317160" progId="Equation.DSMT4">
                  <p:embed/>
                  <p:pic>
                    <p:nvPicPr>
                      <p:cNvPr id="146" name="Object 160">
                        <a:extLst>
                          <a:ext uri="{FF2B5EF4-FFF2-40B4-BE49-F238E27FC236}">
                            <a16:creationId xmlns:a16="http://schemas.microsoft.com/office/drawing/2014/main" id="{3328D08F-8239-4F35-8D58-23014B3DD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616" y="901383"/>
                        <a:ext cx="23098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60">
            <a:extLst>
              <a:ext uri="{FF2B5EF4-FFF2-40B4-BE49-F238E27FC236}">
                <a16:creationId xmlns:a16="http://schemas.microsoft.com/office/drawing/2014/main" id="{4FB56D3D-1B18-4A99-89C9-CD6E841E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1311"/>
              </p:ext>
            </p:extLst>
          </p:nvPr>
        </p:nvGraphicFramePr>
        <p:xfrm>
          <a:off x="8688388" y="1666875"/>
          <a:ext cx="14493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147" name="Object 160">
                        <a:extLst>
                          <a:ext uri="{FF2B5EF4-FFF2-40B4-BE49-F238E27FC236}">
                            <a16:creationId xmlns:a16="http://schemas.microsoft.com/office/drawing/2014/main" id="{4FB56D3D-1B18-4A99-89C9-CD6E841E0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1666875"/>
                        <a:ext cx="14493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60">
            <a:extLst>
              <a:ext uri="{FF2B5EF4-FFF2-40B4-BE49-F238E27FC236}">
                <a16:creationId xmlns:a16="http://schemas.microsoft.com/office/drawing/2014/main" id="{BE542E71-62F3-4534-A736-FDE0C847B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62667"/>
              </p:ext>
            </p:extLst>
          </p:nvPr>
        </p:nvGraphicFramePr>
        <p:xfrm>
          <a:off x="8796338" y="2213408"/>
          <a:ext cx="17240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330120" progId="Equation.DSMT4">
                  <p:embed/>
                </p:oleObj>
              </mc:Choice>
              <mc:Fallback>
                <p:oleObj name="Equation" r:id="rId15" imgW="965160" imgH="330120" progId="Equation.DSMT4">
                  <p:embed/>
                  <p:pic>
                    <p:nvPicPr>
                      <p:cNvPr id="148" name="Object 160">
                        <a:extLst>
                          <a:ext uri="{FF2B5EF4-FFF2-40B4-BE49-F238E27FC236}">
                            <a16:creationId xmlns:a16="http://schemas.microsoft.com/office/drawing/2014/main" id="{BE542E71-62F3-4534-A736-FDE0C847B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8" y="2213408"/>
                        <a:ext cx="17240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F3C92AB5-6F9B-4DF3-9FD5-4B9EF393B44B}"/>
              </a:ext>
            </a:extLst>
          </p:cNvPr>
          <p:cNvCxnSpPr>
            <a:cxnSpLocks/>
          </p:cNvCxnSpPr>
          <p:nvPr/>
        </p:nvCxnSpPr>
        <p:spPr>
          <a:xfrm>
            <a:off x="3643630" y="995680"/>
            <a:ext cx="0" cy="5699760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Oval 150">
            <a:extLst>
              <a:ext uri="{FF2B5EF4-FFF2-40B4-BE49-F238E27FC236}">
                <a16:creationId xmlns:a16="http://schemas.microsoft.com/office/drawing/2014/main" id="{332E7629-2A9F-4B24-85E3-592D672A91D5}"/>
              </a:ext>
            </a:extLst>
          </p:cNvPr>
          <p:cNvSpPr/>
          <p:nvPr/>
        </p:nvSpPr>
        <p:spPr>
          <a:xfrm>
            <a:off x="3278676" y="378047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8458EED0-9CB8-4E43-AB82-EFE5218F64E4}"/>
              </a:ext>
            </a:extLst>
          </p:cNvPr>
          <p:cNvSpPr txBox="1"/>
          <p:nvPr/>
        </p:nvSpPr>
        <p:spPr>
          <a:xfrm>
            <a:off x="5436554" y="3168968"/>
            <a:ext cx="617632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Now pick a nice number for “x” </a:t>
            </a:r>
            <a:r>
              <a:rPr lang="en-CA" sz="2100" dirty="0" err="1">
                <a:solidFill>
                  <a:srgbClr val="FF0000"/>
                </a:solidFill>
                <a:latin typeface="+mn-lt"/>
              </a:rPr>
              <a:t>s.t.</a:t>
            </a:r>
            <a:r>
              <a:rPr lang="en-CA" sz="2100" dirty="0">
                <a:solidFill>
                  <a:srgbClr val="FF0000"/>
                </a:solidFill>
                <a:latin typeface="+mn-lt"/>
              </a:rPr>
              <a:t> (3-2x) is a power of 2</a:t>
            </a:r>
          </a:p>
        </p:txBody>
      </p:sp>
      <p:graphicFrame>
        <p:nvGraphicFramePr>
          <p:cNvPr id="153" name="Object 160">
            <a:extLst>
              <a:ext uri="{FF2B5EF4-FFF2-40B4-BE49-F238E27FC236}">
                <a16:creationId xmlns:a16="http://schemas.microsoft.com/office/drawing/2014/main" id="{CF125717-C369-455E-8C31-D6A6862FD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30510"/>
              </p:ext>
            </p:extLst>
          </p:nvPr>
        </p:nvGraphicFramePr>
        <p:xfrm>
          <a:off x="5428933" y="3969069"/>
          <a:ext cx="10652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153" name="Object 160">
                        <a:extLst>
                          <a:ext uri="{FF2B5EF4-FFF2-40B4-BE49-F238E27FC236}">
                            <a16:creationId xmlns:a16="http://schemas.microsoft.com/office/drawing/2014/main" id="{CF125717-C369-455E-8C31-D6A6862FD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933" y="3969069"/>
                        <a:ext cx="10652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2">
            <a:extLst>
              <a:ext uri="{FF2B5EF4-FFF2-40B4-BE49-F238E27FC236}">
                <a16:creationId xmlns:a16="http://schemas.microsoft.com/office/drawing/2014/main" id="{DFF4B715-043D-49D6-AEEF-0A2760542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16545"/>
              </p:ext>
            </p:extLst>
          </p:nvPr>
        </p:nvGraphicFramePr>
        <p:xfrm>
          <a:off x="7083108" y="3879850"/>
          <a:ext cx="3205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63560" imgH="279360" progId="Equation.DSMT4">
                  <p:embed/>
                </p:oleObj>
              </mc:Choice>
              <mc:Fallback>
                <p:oleObj name="Equation" r:id="rId19" imgW="1663560" imgH="279360" progId="Equation.DSMT4">
                  <p:embed/>
                  <p:pic>
                    <p:nvPicPr>
                      <p:cNvPr id="154" name="Object 2">
                        <a:extLst>
                          <a:ext uri="{FF2B5EF4-FFF2-40B4-BE49-F238E27FC236}">
                            <a16:creationId xmlns:a16="http://schemas.microsoft.com/office/drawing/2014/main" id="{DFF4B715-043D-49D6-AEEF-0A2760542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108" y="3879850"/>
                        <a:ext cx="32051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2">
            <a:extLst>
              <a:ext uri="{FF2B5EF4-FFF2-40B4-BE49-F238E27FC236}">
                <a16:creationId xmlns:a16="http://schemas.microsoft.com/office/drawing/2014/main" id="{809FC47B-61F8-4B06-AD57-D9E7EA77C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93769"/>
              </p:ext>
            </p:extLst>
          </p:nvPr>
        </p:nvGraphicFramePr>
        <p:xfrm>
          <a:off x="7051359" y="4409441"/>
          <a:ext cx="930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400" imgH="203040" progId="Equation.DSMT4">
                  <p:embed/>
                </p:oleObj>
              </mc:Choice>
              <mc:Fallback>
                <p:oleObj name="Equation" r:id="rId21" imgW="482400" imgH="203040" progId="Equation.DSMT4">
                  <p:embed/>
                  <p:pic>
                    <p:nvPicPr>
                      <p:cNvPr id="155" name="Object 2">
                        <a:extLst>
                          <a:ext uri="{FF2B5EF4-FFF2-40B4-BE49-F238E27FC236}">
                            <a16:creationId xmlns:a16="http://schemas.microsoft.com/office/drawing/2014/main" id="{809FC47B-61F8-4B06-AD57-D9E7EA77C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359" y="4409441"/>
                        <a:ext cx="930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Oval 155">
            <a:extLst>
              <a:ext uri="{FF2B5EF4-FFF2-40B4-BE49-F238E27FC236}">
                <a16:creationId xmlns:a16="http://schemas.microsoft.com/office/drawing/2014/main" id="{366042F2-F2C0-4C07-948E-0AF438045B5C}"/>
              </a:ext>
            </a:extLst>
          </p:cNvPr>
          <p:cNvSpPr/>
          <p:nvPr/>
        </p:nvSpPr>
        <p:spPr>
          <a:xfrm>
            <a:off x="1657696" y="493871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157" name="Group 155">
            <a:extLst>
              <a:ext uri="{FF2B5EF4-FFF2-40B4-BE49-F238E27FC236}">
                <a16:creationId xmlns:a16="http://schemas.microsoft.com/office/drawing/2014/main" id="{050B0788-ABE6-4514-A326-24153B73E55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02455" y="1020763"/>
            <a:ext cx="2929890" cy="4211637"/>
            <a:chOff x="2614613" y="979488"/>
            <a:chExt cx="2362200" cy="3619500"/>
          </a:xfrm>
        </p:grpSpPr>
        <p:sp>
          <p:nvSpPr>
            <p:cNvPr id="158" name="Freeform 149">
              <a:extLst>
                <a:ext uri="{FF2B5EF4-FFF2-40B4-BE49-F238E27FC236}">
                  <a16:creationId xmlns:a16="http://schemas.microsoft.com/office/drawing/2014/main" id="{A5897BA5-5A9F-4973-A880-9F9A540834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613" y="979488"/>
              <a:ext cx="9525" cy="1743075"/>
            </a:xfrm>
            <a:custGeom>
              <a:avLst/>
              <a:gdLst>
                <a:gd name="T0" fmla="*/ 2147483646 w 2"/>
                <a:gd name="T1" fmla="*/ 2147483646 h 183"/>
                <a:gd name="T2" fmla="*/ 2147483646 w 2"/>
                <a:gd name="T3" fmla="*/ 2147483646 h 183"/>
                <a:gd name="T4" fmla="*/ 2147483646 w 2"/>
                <a:gd name="T5" fmla="*/ 2147483646 h 183"/>
                <a:gd name="T6" fmla="*/ 2147483646 w 2"/>
                <a:gd name="T7" fmla="*/ 2147483646 h 183"/>
                <a:gd name="T8" fmla="*/ 2147483646 w 2"/>
                <a:gd name="T9" fmla="*/ 2147483646 h 183"/>
                <a:gd name="T10" fmla="*/ 2147483646 w 2"/>
                <a:gd name="T11" fmla="*/ 2147483646 h 183"/>
                <a:gd name="T12" fmla="*/ 2147483646 w 2"/>
                <a:gd name="T13" fmla="*/ 2147483646 h 183"/>
                <a:gd name="T14" fmla="*/ 0 w 2"/>
                <a:gd name="T15" fmla="*/ 2147483646 h 183"/>
                <a:gd name="T16" fmla="*/ 0 w 2"/>
                <a:gd name="T17" fmla="*/ 2147483646 h 183"/>
                <a:gd name="T18" fmla="*/ 0 w 2"/>
                <a:gd name="T19" fmla="*/ 2147483646 h 183"/>
                <a:gd name="T20" fmla="*/ 0 w 2"/>
                <a:gd name="T21" fmla="*/ 2147483646 h 183"/>
                <a:gd name="T22" fmla="*/ 0 w 2"/>
                <a:gd name="T23" fmla="*/ 2147483646 h 183"/>
                <a:gd name="T24" fmla="*/ 0 w 2"/>
                <a:gd name="T25" fmla="*/ 2147483646 h 183"/>
                <a:gd name="T26" fmla="*/ 0 w 2"/>
                <a:gd name="T27" fmla="*/ 2147483646 h 183"/>
                <a:gd name="T28" fmla="*/ 0 w 2"/>
                <a:gd name="T29" fmla="*/ 2147483646 h 183"/>
                <a:gd name="T30" fmla="*/ 0 w 2"/>
                <a:gd name="T31" fmla="*/ 2147483646 h 183"/>
                <a:gd name="T32" fmla="*/ 0 w 2"/>
                <a:gd name="T33" fmla="*/ 2147483646 h 183"/>
                <a:gd name="T34" fmla="*/ 0 w 2"/>
                <a:gd name="T35" fmla="*/ 2147483646 h 183"/>
                <a:gd name="T36" fmla="*/ 0 w 2"/>
                <a:gd name="T37" fmla="*/ 2147483646 h 183"/>
                <a:gd name="T38" fmla="*/ 0 w 2"/>
                <a:gd name="T39" fmla="*/ 2147483646 h 183"/>
                <a:gd name="T40" fmla="*/ 0 w 2"/>
                <a:gd name="T41" fmla="*/ 2147483646 h 183"/>
                <a:gd name="T42" fmla="*/ 0 w 2"/>
                <a:gd name="T43" fmla="*/ 2147483646 h 183"/>
                <a:gd name="T44" fmla="*/ 0 w 2"/>
                <a:gd name="T45" fmla="*/ 0 h 18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"/>
                <a:gd name="T70" fmla="*/ 0 h 183"/>
                <a:gd name="T71" fmla="*/ 2 w 2"/>
                <a:gd name="T72" fmla="*/ 183 h 18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" h="183">
                  <a:moveTo>
                    <a:pt x="2" y="183"/>
                  </a:moveTo>
                  <a:lnTo>
                    <a:pt x="2" y="173"/>
                  </a:lnTo>
                  <a:lnTo>
                    <a:pt x="1" y="167"/>
                  </a:lnTo>
                  <a:lnTo>
                    <a:pt x="1" y="159"/>
                  </a:lnTo>
                  <a:lnTo>
                    <a:pt x="1" y="148"/>
                  </a:lnTo>
                  <a:lnTo>
                    <a:pt x="1" y="142"/>
                  </a:lnTo>
                  <a:lnTo>
                    <a:pt x="1" y="134"/>
                  </a:lnTo>
                  <a:lnTo>
                    <a:pt x="0" y="124"/>
                  </a:lnTo>
                  <a:lnTo>
                    <a:pt x="0" y="117"/>
                  </a:lnTo>
                  <a:lnTo>
                    <a:pt x="0" y="109"/>
                  </a:lnTo>
                  <a:lnTo>
                    <a:pt x="0" y="99"/>
                  </a:lnTo>
                  <a:lnTo>
                    <a:pt x="0" y="93"/>
                  </a:lnTo>
                  <a:lnTo>
                    <a:pt x="0" y="85"/>
                  </a:lnTo>
                  <a:lnTo>
                    <a:pt x="0" y="74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0" y="50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0" y="25"/>
                  </a:lnTo>
                  <a:lnTo>
                    <a:pt x="0" y="19"/>
                  </a:lnTo>
                  <a:lnTo>
                    <a:pt x="0" y="11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Freeform 150">
              <a:extLst>
                <a:ext uri="{FF2B5EF4-FFF2-40B4-BE49-F238E27FC236}">
                  <a16:creationId xmlns:a16="http://schemas.microsoft.com/office/drawing/2014/main" id="{0C03F217-E52E-4388-836B-86CDF2B1B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4138" y="2722563"/>
              <a:ext cx="2352675" cy="1876425"/>
            </a:xfrm>
            <a:custGeom>
              <a:avLst/>
              <a:gdLst>
                <a:gd name="T0" fmla="*/ 2147483646 w 509"/>
                <a:gd name="T1" fmla="*/ 2147483646 h 197"/>
                <a:gd name="T2" fmla="*/ 2147483646 w 509"/>
                <a:gd name="T3" fmla="*/ 2147483646 h 197"/>
                <a:gd name="T4" fmla="*/ 2147483646 w 509"/>
                <a:gd name="T5" fmla="*/ 2147483646 h 197"/>
                <a:gd name="T6" fmla="*/ 2147483646 w 509"/>
                <a:gd name="T7" fmla="*/ 2147483646 h 197"/>
                <a:gd name="T8" fmla="*/ 2147483646 w 509"/>
                <a:gd name="T9" fmla="*/ 2147483646 h 197"/>
                <a:gd name="T10" fmla="*/ 2147483646 w 509"/>
                <a:gd name="T11" fmla="*/ 2147483646 h 197"/>
                <a:gd name="T12" fmla="*/ 2147483646 w 509"/>
                <a:gd name="T13" fmla="*/ 2147483646 h 197"/>
                <a:gd name="T14" fmla="*/ 2147483646 w 509"/>
                <a:gd name="T15" fmla="*/ 2147483646 h 197"/>
                <a:gd name="T16" fmla="*/ 2147483646 w 509"/>
                <a:gd name="T17" fmla="*/ 2147483646 h 197"/>
                <a:gd name="T18" fmla="*/ 2147483646 w 509"/>
                <a:gd name="T19" fmla="*/ 2147483646 h 197"/>
                <a:gd name="T20" fmla="*/ 2147483646 w 509"/>
                <a:gd name="T21" fmla="*/ 2147483646 h 197"/>
                <a:gd name="T22" fmla="*/ 2147483646 w 509"/>
                <a:gd name="T23" fmla="*/ 2147483646 h 197"/>
                <a:gd name="T24" fmla="*/ 2147483646 w 509"/>
                <a:gd name="T25" fmla="*/ 2147483646 h 197"/>
                <a:gd name="T26" fmla="*/ 2147483646 w 509"/>
                <a:gd name="T27" fmla="*/ 2147483646 h 197"/>
                <a:gd name="T28" fmla="*/ 2147483646 w 509"/>
                <a:gd name="T29" fmla="*/ 2147483646 h 197"/>
                <a:gd name="T30" fmla="*/ 2147483646 w 509"/>
                <a:gd name="T31" fmla="*/ 2147483646 h 197"/>
                <a:gd name="T32" fmla="*/ 2147483646 w 509"/>
                <a:gd name="T33" fmla="*/ 2147483646 h 197"/>
                <a:gd name="T34" fmla="*/ 2147483646 w 509"/>
                <a:gd name="T35" fmla="*/ 2147483646 h 197"/>
                <a:gd name="T36" fmla="*/ 2147483646 w 509"/>
                <a:gd name="T37" fmla="*/ 2147483646 h 197"/>
                <a:gd name="T38" fmla="*/ 2147483646 w 509"/>
                <a:gd name="T39" fmla="*/ 2147483646 h 197"/>
                <a:gd name="T40" fmla="*/ 2147483646 w 509"/>
                <a:gd name="T41" fmla="*/ 2147483646 h 197"/>
                <a:gd name="T42" fmla="*/ 2147483646 w 509"/>
                <a:gd name="T43" fmla="*/ 2147483646 h 197"/>
                <a:gd name="T44" fmla="*/ 2147483646 w 509"/>
                <a:gd name="T45" fmla="*/ 2147483646 h 197"/>
                <a:gd name="T46" fmla="*/ 2147483646 w 509"/>
                <a:gd name="T47" fmla="*/ 2147483646 h 197"/>
                <a:gd name="T48" fmla="*/ 2147483646 w 509"/>
                <a:gd name="T49" fmla="*/ 2147483646 h 197"/>
                <a:gd name="T50" fmla="*/ 2147483646 w 509"/>
                <a:gd name="T51" fmla="*/ 2147483646 h 197"/>
                <a:gd name="T52" fmla="*/ 2147483646 w 509"/>
                <a:gd name="T53" fmla="*/ 2147483646 h 197"/>
                <a:gd name="T54" fmla="*/ 2147483646 w 509"/>
                <a:gd name="T55" fmla="*/ 2147483646 h 197"/>
                <a:gd name="T56" fmla="*/ 2147483646 w 509"/>
                <a:gd name="T57" fmla="*/ 2147483646 h 197"/>
                <a:gd name="T58" fmla="*/ 2147483646 w 509"/>
                <a:gd name="T59" fmla="*/ 2147483646 h 197"/>
                <a:gd name="T60" fmla="*/ 2147483646 w 509"/>
                <a:gd name="T61" fmla="*/ 2147483646 h 197"/>
                <a:gd name="T62" fmla="*/ 2147483646 w 509"/>
                <a:gd name="T63" fmla="*/ 2147483646 h 197"/>
                <a:gd name="T64" fmla="*/ 2147483646 w 509"/>
                <a:gd name="T65" fmla="*/ 2147483646 h 197"/>
                <a:gd name="T66" fmla="*/ 2147483646 w 509"/>
                <a:gd name="T67" fmla="*/ 2147483646 h 197"/>
                <a:gd name="T68" fmla="*/ 2147483646 w 509"/>
                <a:gd name="T69" fmla="*/ 2147483646 h 197"/>
                <a:gd name="T70" fmla="*/ 2147483646 w 509"/>
                <a:gd name="T71" fmla="*/ 2147483646 h 197"/>
                <a:gd name="T72" fmla="*/ 2147483646 w 509"/>
                <a:gd name="T73" fmla="*/ 2147483646 h 197"/>
                <a:gd name="T74" fmla="*/ 2147483646 w 509"/>
                <a:gd name="T75" fmla="*/ 2147483646 h 197"/>
                <a:gd name="T76" fmla="*/ 2147483646 w 509"/>
                <a:gd name="T77" fmla="*/ 2147483646 h 197"/>
                <a:gd name="T78" fmla="*/ 2147483646 w 509"/>
                <a:gd name="T79" fmla="*/ 2147483646 h 197"/>
                <a:gd name="T80" fmla="*/ 2147483646 w 509"/>
                <a:gd name="T81" fmla="*/ 2147483646 h 197"/>
                <a:gd name="T82" fmla="*/ 2147483646 w 509"/>
                <a:gd name="T83" fmla="*/ 2147483646 h 197"/>
                <a:gd name="T84" fmla="*/ 2147483646 w 509"/>
                <a:gd name="T85" fmla="*/ 2147483646 h 197"/>
                <a:gd name="T86" fmla="*/ 2147483646 w 509"/>
                <a:gd name="T87" fmla="*/ 2147483646 h 197"/>
                <a:gd name="T88" fmla="*/ 2147483646 w 509"/>
                <a:gd name="T89" fmla="*/ 2147483646 h 197"/>
                <a:gd name="T90" fmla="*/ 2147483646 w 509"/>
                <a:gd name="T91" fmla="*/ 2147483646 h 197"/>
                <a:gd name="T92" fmla="*/ 2147483646 w 509"/>
                <a:gd name="T93" fmla="*/ 2147483646 h 197"/>
                <a:gd name="T94" fmla="*/ 2147483646 w 509"/>
                <a:gd name="T95" fmla="*/ 2147483646 h 197"/>
                <a:gd name="T96" fmla="*/ 2147483646 w 509"/>
                <a:gd name="T97" fmla="*/ 2147483646 h 197"/>
                <a:gd name="T98" fmla="*/ 2147483646 w 509"/>
                <a:gd name="T99" fmla="*/ 2147483646 h 197"/>
                <a:gd name="T100" fmla="*/ 2147483646 w 509"/>
                <a:gd name="T101" fmla="*/ 2147483646 h 197"/>
                <a:gd name="T102" fmla="*/ 2147483646 w 509"/>
                <a:gd name="T103" fmla="*/ 2147483646 h 197"/>
                <a:gd name="T104" fmla="*/ 2147483646 w 509"/>
                <a:gd name="T105" fmla="*/ 2147483646 h 197"/>
                <a:gd name="T106" fmla="*/ 2147483646 w 509"/>
                <a:gd name="T107" fmla="*/ 2147483646 h 197"/>
                <a:gd name="T108" fmla="*/ 2147483646 w 509"/>
                <a:gd name="T109" fmla="*/ 2147483646 h 197"/>
                <a:gd name="T110" fmla="*/ 2147483646 w 509"/>
                <a:gd name="T111" fmla="*/ 2147483646 h 197"/>
                <a:gd name="T112" fmla="*/ 2147483646 w 509"/>
                <a:gd name="T113" fmla="*/ 2147483646 h 19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09"/>
                <a:gd name="T172" fmla="*/ 0 h 197"/>
                <a:gd name="T173" fmla="*/ 509 w 509"/>
                <a:gd name="T174" fmla="*/ 197 h 19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09" h="197">
                  <a:moveTo>
                    <a:pt x="0" y="0"/>
                  </a:moveTo>
                  <a:lnTo>
                    <a:pt x="1" y="8"/>
                  </a:lnTo>
                  <a:lnTo>
                    <a:pt x="1" y="15"/>
                  </a:lnTo>
                  <a:lnTo>
                    <a:pt x="2" y="20"/>
                  </a:lnTo>
                  <a:lnTo>
                    <a:pt x="2" y="25"/>
                  </a:lnTo>
                  <a:lnTo>
                    <a:pt x="3" y="29"/>
                  </a:lnTo>
                  <a:lnTo>
                    <a:pt x="3" y="33"/>
                  </a:lnTo>
                  <a:lnTo>
                    <a:pt x="4" y="36"/>
                  </a:lnTo>
                  <a:lnTo>
                    <a:pt x="4" y="39"/>
                  </a:lnTo>
                  <a:lnTo>
                    <a:pt x="5" y="42"/>
                  </a:lnTo>
                  <a:lnTo>
                    <a:pt x="5" y="45"/>
                  </a:lnTo>
                  <a:lnTo>
                    <a:pt x="6" y="47"/>
                  </a:lnTo>
                  <a:lnTo>
                    <a:pt x="6" y="50"/>
                  </a:lnTo>
                  <a:lnTo>
                    <a:pt x="7" y="52"/>
                  </a:lnTo>
                  <a:lnTo>
                    <a:pt x="7" y="54"/>
                  </a:lnTo>
                  <a:lnTo>
                    <a:pt x="8" y="57"/>
                  </a:lnTo>
                  <a:lnTo>
                    <a:pt x="9" y="59"/>
                  </a:lnTo>
                  <a:lnTo>
                    <a:pt x="9" y="62"/>
                  </a:lnTo>
                  <a:lnTo>
                    <a:pt x="10" y="64"/>
                  </a:lnTo>
                  <a:lnTo>
                    <a:pt x="11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3" y="73"/>
                  </a:lnTo>
                  <a:lnTo>
                    <a:pt x="14" y="75"/>
                  </a:lnTo>
                  <a:lnTo>
                    <a:pt x="16" y="78"/>
                  </a:lnTo>
                  <a:lnTo>
                    <a:pt x="17" y="80"/>
                  </a:lnTo>
                  <a:lnTo>
                    <a:pt x="18" y="82"/>
                  </a:lnTo>
                  <a:lnTo>
                    <a:pt x="19" y="84"/>
                  </a:lnTo>
                  <a:lnTo>
                    <a:pt x="20" y="86"/>
                  </a:lnTo>
                  <a:lnTo>
                    <a:pt x="21" y="88"/>
                  </a:lnTo>
                  <a:lnTo>
                    <a:pt x="22" y="89"/>
                  </a:lnTo>
                  <a:lnTo>
                    <a:pt x="24" y="92"/>
                  </a:lnTo>
                  <a:lnTo>
                    <a:pt x="26" y="94"/>
                  </a:lnTo>
                  <a:lnTo>
                    <a:pt x="27" y="96"/>
                  </a:lnTo>
                  <a:lnTo>
                    <a:pt x="29" y="98"/>
                  </a:lnTo>
                  <a:lnTo>
                    <a:pt x="31" y="100"/>
                  </a:lnTo>
                  <a:lnTo>
                    <a:pt x="33" y="102"/>
                  </a:lnTo>
                  <a:lnTo>
                    <a:pt x="34" y="103"/>
                  </a:lnTo>
                  <a:lnTo>
                    <a:pt x="36" y="105"/>
                  </a:lnTo>
                  <a:lnTo>
                    <a:pt x="38" y="106"/>
                  </a:lnTo>
                  <a:lnTo>
                    <a:pt x="39" y="108"/>
                  </a:lnTo>
                  <a:lnTo>
                    <a:pt x="41" y="109"/>
                  </a:lnTo>
                  <a:lnTo>
                    <a:pt x="43" y="111"/>
                  </a:lnTo>
                  <a:lnTo>
                    <a:pt x="44" y="112"/>
                  </a:lnTo>
                  <a:lnTo>
                    <a:pt x="46" y="113"/>
                  </a:lnTo>
                  <a:lnTo>
                    <a:pt x="48" y="115"/>
                  </a:lnTo>
                  <a:lnTo>
                    <a:pt x="49" y="116"/>
                  </a:lnTo>
                  <a:lnTo>
                    <a:pt x="51" y="117"/>
                  </a:lnTo>
                  <a:lnTo>
                    <a:pt x="53" y="118"/>
                  </a:lnTo>
                  <a:lnTo>
                    <a:pt x="54" y="119"/>
                  </a:lnTo>
                  <a:lnTo>
                    <a:pt x="57" y="121"/>
                  </a:lnTo>
                  <a:lnTo>
                    <a:pt x="60" y="122"/>
                  </a:lnTo>
                  <a:lnTo>
                    <a:pt x="62" y="124"/>
                  </a:lnTo>
                  <a:lnTo>
                    <a:pt x="65" y="125"/>
                  </a:lnTo>
                  <a:lnTo>
                    <a:pt x="67" y="126"/>
                  </a:lnTo>
                  <a:lnTo>
                    <a:pt x="70" y="128"/>
                  </a:lnTo>
                  <a:lnTo>
                    <a:pt x="72" y="129"/>
                  </a:lnTo>
                  <a:lnTo>
                    <a:pt x="75" y="130"/>
                  </a:lnTo>
                  <a:lnTo>
                    <a:pt x="77" y="131"/>
                  </a:lnTo>
                  <a:lnTo>
                    <a:pt x="80" y="132"/>
                  </a:lnTo>
                  <a:lnTo>
                    <a:pt x="82" y="133"/>
                  </a:lnTo>
                  <a:lnTo>
                    <a:pt x="85" y="134"/>
                  </a:lnTo>
                  <a:lnTo>
                    <a:pt x="87" y="135"/>
                  </a:lnTo>
                  <a:lnTo>
                    <a:pt x="90" y="136"/>
                  </a:lnTo>
                  <a:lnTo>
                    <a:pt x="92" y="137"/>
                  </a:lnTo>
                  <a:lnTo>
                    <a:pt x="95" y="138"/>
                  </a:lnTo>
                  <a:lnTo>
                    <a:pt x="97" y="139"/>
                  </a:lnTo>
                  <a:lnTo>
                    <a:pt x="100" y="140"/>
                  </a:lnTo>
                  <a:lnTo>
                    <a:pt x="103" y="141"/>
                  </a:lnTo>
                  <a:lnTo>
                    <a:pt x="105" y="142"/>
                  </a:lnTo>
                  <a:lnTo>
                    <a:pt x="108" y="143"/>
                  </a:lnTo>
                  <a:lnTo>
                    <a:pt x="110" y="144"/>
                  </a:lnTo>
                  <a:lnTo>
                    <a:pt x="113" y="144"/>
                  </a:lnTo>
                  <a:lnTo>
                    <a:pt x="115" y="145"/>
                  </a:lnTo>
                  <a:lnTo>
                    <a:pt x="118" y="146"/>
                  </a:lnTo>
                  <a:lnTo>
                    <a:pt x="120" y="147"/>
                  </a:lnTo>
                  <a:lnTo>
                    <a:pt x="123" y="147"/>
                  </a:lnTo>
                  <a:lnTo>
                    <a:pt x="125" y="148"/>
                  </a:lnTo>
                  <a:lnTo>
                    <a:pt x="128" y="149"/>
                  </a:lnTo>
                  <a:lnTo>
                    <a:pt x="130" y="149"/>
                  </a:lnTo>
                  <a:lnTo>
                    <a:pt x="133" y="150"/>
                  </a:lnTo>
                  <a:lnTo>
                    <a:pt x="135" y="151"/>
                  </a:lnTo>
                  <a:lnTo>
                    <a:pt x="138" y="151"/>
                  </a:lnTo>
                  <a:lnTo>
                    <a:pt x="141" y="152"/>
                  </a:lnTo>
                  <a:lnTo>
                    <a:pt x="143" y="153"/>
                  </a:lnTo>
                  <a:lnTo>
                    <a:pt x="146" y="153"/>
                  </a:lnTo>
                  <a:lnTo>
                    <a:pt x="148" y="154"/>
                  </a:lnTo>
                  <a:lnTo>
                    <a:pt x="151" y="154"/>
                  </a:lnTo>
                  <a:lnTo>
                    <a:pt x="153" y="155"/>
                  </a:lnTo>
                  <a:lnTo>
                    <a:pt x="156" y="156"/>
                  </a:lnTo>
                  <a:lnTo>
                    <a:pt x="158" y="156"/>
                  </a:lnTo>
                  <a:lnTo>
                    <a:pt x="161" y="157"/>
                  </a:lnTo>
                  <a:lnTo>
                    <a:pt x="163" y="157"/>
                  </a:lnTo>
                  <a:lnTo>
                    <a:pt x="166" y="158"/>
                  </a:lnTo>
                  <a:lnTo>
                    <a:pt x="168" y="158"/>
                  </a:lnTo>
                  <a:lnTo>
                    <a:pt x="171" y="159"/>
                  </a:lnTo>
                  <a:lnTo>
                    <a:pt x="173" y="159"/>
                  </a:lnTo>
                  <a:lnTo>
                    <a:pt x="176" y="160"/>
                  </a:lnTo>
                  <a:lnTo>
                    <a:pt x="178" y="160"/>
                  </a:lnTo>
                  <a:lnTo>
                    <a:pt x="181" y="161"/>
                  </a:lnTo>
                  <a:lnTo>
                    <a:pt x="184" y="161"/>
                  </a:lnTo>
                  <a:lnTo>
                    <a:pt x="186" y="162"/>
                  </a:lnTo>
                  <a:lnTo>
                    <a:pt x="189" y="162"/>
                  </a:lnTo>
                  <a:lnTo>
                    <a:pt x="191" y="163"/>
                  </a:lnTo>
                  <a:lnTo>
                    <a:pt x="194" y="163"/>
                  </a:lnTo>
                  <a:lnTo>
                    <a:pt x="196" y="164"/>
                  </a:lnTo>
                  <a:lnTo>
                    <a:pt x="199" y="164"/>
                  </a:lnTo>
                  <a:lnTo>
                    <a:pt x="201" y="165"/>
                  </a:lnTo>
                  <a:lnTo>
                    <a:pt x="204" y="165"/>
                  </a:lnTo>
                  <a:lnTo>
                    <a:pt x="206" y="166"/>
                  </a:lnTo>
                  <a:lnTo>
                    <a:pt x="209" y="166"/>
                  </a:lnTo>
                  <a:lnTo>
                    <a:pt x="211" y="166"/>
                  </a:lnTo>
                  <a:lnTo>
                    <a:pt x="214" y="167"/>
                  </a:lnTo>
                  <a:lnTo>
                    <a:pt x="216" y="167"/>
                  </a:lnTo>
                  <a:lnTo>
                    <a:pt x="219" y="168"/>
                  </a:lnTo>
                  <a:lnTo>
                    <a:pt x="222" y="168"/>
                  </a:lnTo>
                  <a:lnTo>
                    <a:pt x="224" y="168"/>
                  </a:lnTo>
                  <a:lnTo>
                    <a:pt x="227" y="169"/>
                  </a:lnTo>
                  <a:lnTo>
                    <a:pt x="229" y="169"/>
                  </a:lnTo>
                  <a:lnTo>
                    <a:pt x="232" y="170"/>
                  </a:lnTo>
                  <a:lnTo>
                    <a:pt x="234" y="170"/>
                  </a:lnTo>
                  <a:lnTo>
                    <a:pt x="237" y="170"/>
                  </a:lnTo>
                  <a:lnTo>
                    <a:pt x="239" y="171"/>
                  </a:lnTo>
                  <a:lnTo>
                    <a:pt x="242" y="171"/>
                  </a:lnTo>
                  <a:lnTo>
                    <a:pt x="244" y="172"/>
                  </a:lnTo>
                  <a:lnTo>
                    <a:pt x="247" y="172"/>
                  </a:lnTo>
                  <a:lnTo>
                    <a:pt x="249" y="172"/>
                  </a:lnTo>
                  <a:lnTo>
                    <a:pt x="252" y="173"/>
                  </a:lnTo>
                  <a:lnTo>
                    <a:pt x="254" y="173"/>
                  </a:lnTo>
                  <a:lnTo>
                    <a:pt x="257" y="173"/>
                  </a:lnTo>
                  <a:lnTo>
                    <a:pt x="259" y="174"/>
                  </a:lnTo>
                  <a:lnTo>
                    <a:pt x="262" y="174"/>
                  </a:lnTo>
                  <a:lnTo>
                    <a:pt x="265" y="174"/>
                  </a:lnTo>
                  <a:lnTo>
                    <a:pt x="267" y="175"/>
                  </a:lnTo>
                  <a:lnTo>
                    <a:pt x="270" y="175"/>
                  </a:lnTo>
                  <a:lnTo>
                    <a:pt x="272" y="175"/>
                  </a:lnTo>
                  <a:lnTo>
                    <a:pt x="275" y="176"/>
                  </a:lnTo>
                  <a:lnTo>
                    <a:pt x="277" y="176"/>
                  </a:lnTo>
                  <a:lnTo>
                    <a:pt x="280" y="176"/>
                  </a:lnTo>
                  <a:lnTo>
                    <a:pt x="282" y="177"/>
                  </a:lnTo>
                  <a:lnTo>
                    <a:pt x="285" y="177"/>
                  </a:lnTo>
                  <a:lnTo>
                    <a:pt x="287" y="177"/>
                  </a:lnTo>
                  <a:lnTo>
                    <a:pt x="290" y="178"/>
                  </a:lnTo>
                  <a:lnTo>
                    <a:pt x="292" y="178"/>
                  </a:lnTo>
                  <a:lnTo>
                    <a:pt x="295" y="178"/>
                  </a:lnTo>
                  <a:lnTo>
                    <a:pt x="297" y="178"/>
                  </a:lnTo>
                  <a:lnTo>
                    <a:pt x="300" y="179"/>
                  </a:lnTo>
                  <a:lnTo>
                    <a:pt x="303" y="179"/>
                  </a:lnTo>
                  <a:lnTo>
                    <a:pt x="305" y="179"/>
                  </a:lnTo>
                  <a:lnTo>
                    <a:pt x="308" y="180"/>
                  </a:lnTo>
                  <a:lnTo>
                    <a:pt x="310" y="180"/>
                  </a:lnTo>
                  <a:lnTo>
                    <a:pt x="313" y="180"/>
                  </a:lnTo>
                  <a:lnTo>
                    <a:pt x="315" y="181"/>
                  </a:lnTo>
                  <a:lnTo>
                    <a:pt x="318" y="181"/>
                  </a:lnTo>
                  <a:lnTo>
                    <a:pt x="320" y="181"/>
                  </a:lnTo>
                  <a:lnTo>
                    <a:pt x="323" y="181"/>
                  </a:lnTo>
                  <a:lnTo>
                    <a:pt x="325" y="182"/>
                  </a:lnTo>
                  <a:lnTo>
                    <a:pt x="328" y="182"/>
                  </a:lnTo>
                  <a:lnTo>
                    <a:pt x="330" y="182"/>
                  </a:lnTo>
                  <a:lnTo>
                    <a:pt x="333" y="182"/>
                  </a:lnTo>
                  <a:lnTo>
                    <a:pt x="335" y="183"/>
                  </a:lnTo>
                  <a:lnTo>
                    <a:pt x="338" y="183"/>
                  </a:lnTo>
                  <a:lnTo>
                    <a:pt x="340" y="183"/>
                  </a:lnTo>
                  <a:lnTo>
                    <a:pt x="343" y="183"/>
                  </a:lnTo>
                  <a:lnTo>
                    <a:pt x="346" y="184"/>
                  </a:lnTo>
                  <a:lnTo>
                    <a:pt x="348" y="184"/>
                  </a:lnTo>
                  <a:lnTo>
                    <a:pt x="351" y="184"/>
                  </a:lnTo>
                  <a:lnTo>
                    <a:pt x="353" y="185"/>
                  </a:lnTo>
                  <a:lnTo>
                    <a:pt x="356" y="185"/>
                  </a:lnTo>
                  <a:lnTo>
                    <a:pt x="358" y="185"/>
                  </a:lnTo>
                  <a:lnTo>
                    <a:pt x="361" y="185"/>
                  </a:lnTo>
                  <a:lnTo>
                    <a:pt x="363" y="186"/>
                  </a:lnTo>
                  <a:lnTo>
                    <a:pt x="366" y="186"/>
                  </a:lnTo>
                  <a:lnTo>
                    <a:pt x="368" y="186"/>
                  </a:lnTo>
                  <a:lnTo>
                    <a:pt x="371" y="186"/>
                  </a:lnTo>
                  <a:lnTo>
                    <a:pt x="373" y="186"/>
                  </a:lnTo>
                  <a:lnTo>
                    <a:pt x="376" y="187"/>
                  </a:lnTo>
                  <a:lnTo>
                    <a:pt x="378" y="187"/>
                  </a:lnTo>
                  <a:lnTo>
                    <a:pt x="381" y="187"/>
                  </a:lnTo>
                  <a:lnTo>
                    <a:pt x="384" y="187"/>
                  </a:lnTo>
                  <a:lnTo>
                    <a:pt x="386" y="188"/>
                  </a:lnTo>
                  <a:lnTo>
                    <a:pt x="389" y="188"/>
                  </a:lnTo>
                  <a:lnTo>
                    <a:pt x="391" y="188"/>
                  </a:lnTo>
                  <a:lnTo>
                    <a:pt x="394" y="188"/>
                  </a:lnTo>
                  <a:lnTo>
                    <a:pt x="396" y="189"/>
                  </a:lnTo>
                  <a:lnTo>
                    <a:pt x="399" y="189"/>
                  </a:lnTo>
                  <a:lnTo>
                    <a:pt x="401" y="189"/>
                  </a:lnTo>
                  <a:lnTo>
                    <a:pt x="404" y="189"/>
                  </a:lnTo>
                  <a:lnTo>
                    <a:pt x="406" y="189"/>
                  </a:lnTo>
                  <a:lnTo>
                    <a:pt x="409" y="190"/>
                  </a:lnTo>
                  <a:lnTo>
                    <a:pt x="411" y="190"/>
                  </a:lnTo>
                  <a:lnTo>
                    <a:pt x="414" y="190"/>
                  </a:lnTo>
                  <a:lnTo>
                    <a:pt x="416" y="190"/>
                  </a:lnTo>
                  <a:lnTo>
                    <a:pt x="419" y="191"/>
                  </a:lnTo>
                  <a:lnTo>
                    <a:pt x="421" y="191"/>
                  </a:lnTo>
                  <a:lnTo>
                    <a:pt x="424" y="191"/>
                  </a:lnTo>
                  <a:lnTo>
                    <a:pt x="427" y="191"/>
                  </a:lnTo>
                  <a:lnTo>
                    <a:pt x="429" y="191"/>
                  </a:lnTo>
                  <a:lnTo>
                    <a:pt x="432" y="192"/>
                  </a:lnTo>
                  <a:lnTo>
                    <a:pt x="434" y="192"/>
                  </a:lnTo>
                  <a:lnTo>
                    <a:pt x="437" y="192"/>
                  </a:lnTo>
                  <a:lnTo>
                    <a:pt x="439" y="192"/>
                  </a:lnTo>
                  <a:lnTo>
                    <a:pt x="442" y="192"/>
                  </a:lnTo>
                  <a:lnTo>
                    <a:pt x="444" y="193"/>
                  </a:lnTo>
                  <a:lnTo>
                    <a:pt x="447" y="193"/>
                  </a:lnTo>
                  <a:lnTo>
                    <a:pt x="449" y="193"/>
                  </a:lnTo>
                  <a:lnTo>
                    <a:pt x="452" y="193"/>
                  </a:lnTo>
                  <a:lnTo>
                    <a:pt x="454" y="193"/>
                  </a:lnTo>
                  <a:lnTo>
                    <a:pt x="457" y="194"/>
                  </a:lnTo>
                  <a:lnTo>
                    <a:pt x="459" y="194"/>
                  </a:lnTo>
                  <a:lnTo>
                    <a:pt x="462" y="194"/>
                  </a:lnTo>
                  <a:lnTo>
                    <a:pt x="465" y="194"/>
                  </a:lnTo>
                  <a:lnTo>
                    <a:pt x="467" y="194"/>
                  </a:lnTo>
                  <a:lnTo>
                    <a:pt x="470" y="195"/>
                  </a:lnTo>
                  <a:lnTo>
                    <a:pt x="472" y="195"/>
                  </a:lnTo>
                  <a:lnTo>
                    <a:pt x="475" y="195"/>
                  </a:lnTo>
                  <a:lnTo>
                    <a:pt x="477" y="195"/>
                  </a:lnTo>
                  <a:lnTo>
                    <a:pt x="480" y="195"/>
                  </a:lnTo>
                  <a:lnTo>
                    <a:pt x="482" y="196"/>
                  </a:lnTo>
                  <a:lnTo>
                    <a:pt x="485" y="196"/>
                  </a:lnTo>
                  <a:lnTo>
                    <a:pt x="487" y="196"/>
                  </a:lnTo>
                  <a:lnTo>
                    <a:pt x="490" y="196"/>
                  </a:lnTo>
                  <a:lnTo>
                    <a:pt x="492" y="196"/>
                  </a:lnTo>
                  <a:lnTo>
                    <a:pt x="495" y="196"/>
                  </a:lnTo>
                  <a:lnTo>
                    <a:pt x="497" y="197"/>
                  </a:lnTo>
                  <a:lnTo>
                    <a:pt x="500" y="197"/>
                  </a:lnTo>
                  <a:lnTo>
                    <a:pt x="502" y="197"/>
                  </a:lnTo>
                  <a:lnTo>
                    <a:pt x="505" y="197"/>
                  </a:lnTo>
                  <a:lnTo>
                    <a:pt x="508" y="197"/>
                  </a:lnTo>
                  <a:lnTo>
                    <a:pt x="509" y="19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60" name="TextBox 159">
            <a:extLst>
              <a:ext uri="{FF2B5EF4-FFF2-40B4-BE49-F238E27FC236}">
                <a16:creationId xmlns:a16="http://schemas.microsoft.com/office/drawing/2014/main" id="{8EE0A50E-FABD-4A77-BE14-5C2E1C5636CA}"/>
              </a:ext>
            </a:extLst>
          </p:cNvPr>
          <p:cNvSpPr txBox="1"/>
          <p:nvPr/>
        </p:nvSpPr>
        <p:spPr>
          <a:xfrm>
            <a:off x="5406074" y="5048568"/>
            <a:ext cx="617632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DOMAIN:</a:t>
            </a:r>
          </a:p>
        </p:txBody>
      </p:sp>
      <p:graphicFrame>
        <p:nvGraphicFramePr>
          <p:cNvPr id="161" name="Object 2">
            <a:extLst>
              <a:ext uri="{FF2B5EF4-FFF2-40B4-BE49-F238E27FC236}">
                <a16:creationId xmlns:a16="http://schemas.microsoft.com/office/drawing/2014/main" id="{325B686A-C1A9-4F0F-9C1D-9AF552721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46672"/>
              </p:ext>
            </p:extLst>
          </p:nvPr>
        </p:nvGraphicFramePr>
        <p:xfrm>
          <a:off x="6859588" y="4881245"/>
          <a:ext cx="784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431640" progId="Equation.DSMT4">
                  <p:embed/>
                </p:oleObj>
              </mc:Choice>
              <mc:Fallback>
                <p:oleObj name="Equation" r:id="rId23" imgW="406080" imgH="431640" progId="Equation.DSMT4">
                  <p:embed/>
                  <p:pic>
                    <p:nvPicPr>
                      <p:cNvPr id="161" name="Object 2">
                        <a:extLst>
                          <a:ext uri="{FF2B5EF4-FFF2-40B4-BE49-F238E27FC236}">
                            <a16:creationId xmlns:a16="http://schemas.microsoft.com/office/drawing/2014/main" id="{325B686A-C1A9-4F0F-9C1D-9AF552721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881245"/>
                        <a:ext cx="7842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>
            <a:extLst>
              <a:ext uri="{FF2B5EF4-FFF2-40B4-BE49-F238E27FC236}">
                <a16:creationId xmlns:a16="http://schemas.microsoft.com/office/drawing/2014/main" id="{2AE16BAB-0BE3-42BB-A6A8-D78F356C5FE7}"/>
              </a:ext>
            </a:extLst>
          </p:cNvPr>
          <p:cNvSpPr txBox="1"/>
          <p:nvPr/>
        </p:nvSpPr>
        <p:spPr>
          <a:xfrm>
            <a:off x="5375594" y="6003608"/>
            <a:ext cx="617632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Range:</a:t>
            </a:r>
          </a:p>
        </p:txBody>
      </p:sp>
      <p:graphicFrame>
        <p:nvGraphicFramePr>
          <p:cNvPr id="163" name="Object 2">
            <a:extLst>
              <a:ext uri="{FF2B5EF4-FFF2-40B4-BE49-F238E27FC236}">
                <a16:creationId xmlns:a16="http://schemas.microsoft.com/office/drawing/2014/main" id="{AD98F3DB-722C-479A-BE7F-3E9D3C33F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55929"/>
              </p:ext>
            </p:extLst>
          </p:nvPr>
        </p:nvGraphicFramePr>
        <p:xfrm>
          <a:off x="6552565" y="6066473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163" name="Object 2">
                        <a:extLst>
                          <a:ext uri="{FF2B5EF4-FFF2-40B4-BE49-F238E27FC236}">
                            <a16:creationId xmlns:a16="http://schemas.microsoft.com/office/drawing/2014/main" id="{AD98F3DB-722C-479A-BE7F-3E9D3C33F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565" y="6066473"/>
                        <a:ext cx="809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  <p:bldP spid="144" grpId="0"/>
      <p:bldP spid="151" grpId="0" animBg="1"/>
      <p:bldP spid="152" grpId="0"/>
      <p:bldP spid="156" grpId="0" animBg="1"/>
      <p:bldP spid="160" grpId="0"/>
      <p:bldP spid="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12">
            <a:extLst>
              <a:ext uri="{FF2B5EF4-FFF2-40B4-BE49-F238E27FC236}">
                <a16:creationId xmlns:a16="http://schemas.microsoft.com/office/drawing/2014/main" id="{3E2EC5CA-1FE9-4CC1-ACA1-A0B1A513A74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0051" y="1224916"/>
            <a:ext cx="5280025" cy="5491163"/>
            <a:chOff x="60" y="778"/>
            <a:chExt cx="3326" cy="3459"/>
          </a:xfrm>
        </p:grpSpPr>
        <p:sp>
          <p:nvSpPr>
            <p:cNvPr id="24600" name="AutoShape 111">
              <a:extLst>
                <a:ext uri="{FF2B5EF4-FFF2-40B4-BE49-F238E27FC236}">
                  <a16:creationId xmlns:a16="http://schemas.microsoft.com/office/drawing/2014/main" id="{2324EC0F-8CAD-40EA-BCF3-FFD9101F8FF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0" y="785"/>
              <a:ext cx="3326" cy="3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1" name="Rectangle 113">
              <a:extLst>
                <a:ext uri="{FF2B5EF4-FFF2-40B4-BE49-F238E27FC236}">
                  <a16:creationId xmlns:a16="http://schemas.microsoft.com/office/drawing/2014/main" id="{77CC75D6-827F-4290-8CEC-58812FF41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" y="792"/>
              <a:ext cx="3320" cy="343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02" name="Line 114">
              <a:extLst>
                <a:ext uri="{FF2B5EF4-FFF2-40B4-BE49-F238E27FC236}">
                  <a16:creationId xmlns:a16="http://schemas.microsoft.com/office/drawing/2014/main" id="{DD60A57F-A25C-4585-831E-C79F8791C8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3" name="Line 115">
              <a:extLst>
                <a:ext uri="{FF2B5EF4-FFF2-40B4-BE49-F238E27FC236}">
                  <a16:creationId xmlns:a16="http://schemas.microsoft.com/office/drawing/2014/main" id="{8EF303BD-B3B5-4B4C-B1F6-AD23B664A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4" name="Line 116">
              <a:extLst>
                <a:ext uri="{FF2B5EF4-FFF2-40B4-BE49-F238E27FC236}">
                  <a16:creationId xmlns:a16="http://schemas.microsoft.com/office/drawing/2014/main" id="{0ADE4CA7-778B-4D45-8AC8-84AB55C7C4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5" name="Line 117">
              <a:extLst>
                <a:ext uri="{FF2B5EF4-FFF2-40B4-BE49-F238E27FC236}">
                  <a16:creationId xmlns:a16="http://schemas.microsoft.com/office/drawing/2014/main" id="{CAAB6C92-7FA2-4D82-87B6-82DAD5A51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6" name="Line 118">
              <a:extLst>
                <a:ext uri="{FF2B5EF4-FFF2-40B4-BE49-F238E27FC236}">
                  <a16:creationId xmlns:a16="http://schemas.microsoft.com/office/drawing/2014/main" id="{3C640AB3-A5C5-49D4-8DD4-92AF98C886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7" name="Line 119">
              <a:extLst>
                <a:ext uri="{FF2B5EF4-FFF2-40B4-BE49-F238E27FC236}">
                  <a16:creationId xmlns:a16="http://schemas.microsoft.com/office/drawing/2014/main" id="{7551F1EF-0EFF-43AB-BBA0-18288A1C1B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8" name="Line 120">
              <a:extLst>
                <a:ext uri="{FF2B5EF4-FFF2-40B4-BE49-F238E27FC236}">
                  <a16:creationId xmlns:a16="http://schemas.microsoft.com/office/drawing/2014/main" id="{C7037C3F-615D-406B-AE8F-CEC39A6BC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09" name="Line 121">
              <a:extLst>
                <a:ext uri="{FF2B5EF4-FFF2-40B4-BE49-F238E27FC236}">
                  <a16:creationId xmlns:a16="http://schemas.microsoft.com/office/drawing/2014/main" id="{67B173BE-418D-4E4C-8A32-0D9B9547D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0" name="Line 122">
              <a:extLst>
                <a:ext uri="{FF2B5EF4-FFF2-40B4-BE49-F238E27FC236}">
                  <a16:creationId xmlns:a16="http://schemas.microsoft.com/office/drawing/2014/main" id="{D0E38F3D-E19E-4506-AED4-74E7E6A9AC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1" name="Line 123">
              <a:extLst>
                <a:ext uri="{FF2B5EF4-FFF2-40B4-BE49-F238E27FC236}">
                  <a16:creationId xmlns:a16="http://schemas.microsoft.com/office/drawing/2014/main" id="{13B75CAD-9632-4511-8D34-5A8F585CDA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2" name="Line 124">
              <a:extLst>
                <a:ext uri="{FF2B5EF4-FFF2-40B4-BE49-F238E27FC236}">
                  <a16:creationId xmlns:a16="http://schemas.microsoft.com/office/drawing/2014/main" id="{84275DD5-2618-468C-B6D6-CEB100A8E2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3" name="Line 125">
              <a:extLst>
                <a:ext uri="{FF2B5EF4-FFF2-40B4-BE49-F238E27FC236}">
                  <a16:creationId xmlns:a16="http://schemas.microsoft.com/office/drawing/2014/main" id="{F8DCA1AD-D956-48B6-86F0-229945FC4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4" name="Line 126">
              <a:extLst>
                <a:ext uri="{FF2B5EF4-FFF2-40B4-BE49-F238E27FC236}">
                  <a16:creationId xmlns:a16="http://schemas.microsoft.com/office/drawing/2014/main" id="{2BE409B2-FC5E-4B68-ADC0-91560CA55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5" name="Line 127">
              <a:extLst>
                <a:ext uri="{FF2B5EF4-FFF2-40B4-BE49-F238E27FC236}">
                  <a16:creationId xmlns:a16="http://schemas.microsoft.com/office/drawing/2014/main" id="{CDA60BD5-D34A-4AD4-BE11-046B5416C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6" name="Line 128">
              <a:extLst>
                <a:ext uri="{FF2B5EF4-FFF2-40B4-BE49-F238E27FC236}">
                  <a16:creationId xmlns:a16="http://schemas.microsoft.com/office/drawing/2014/main" id="{70B34604-A299-4398-A9B0-38288BE2E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7" name="Line 129">
              <a:extLst>
                <a:ext uri="{FF2B5EF4-FFF2-40B4-BE49-F238E27FC236}">
                  <a16:creationId xmlns:a16="http://schemas.microsoft.com/office/drawing/2014/main" id="{176EB8BA-C553-4ACF-B2C4-B2A87C2A5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8" name="Line 130">
              <a:extLst>
                <a:ext uri="{FF2B5EF4-FFF2-40B4-BE49-F238E27FC236}">
                  <a16:creationId xmlns:a16="http://schemas.microsoft.com/office/drawing/2014/main" id="{F6F65A36-AB12-4863-BC5C-FAE3447EB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19" name="Line 131">
              <a:extLst>
                <a:ext uri="{FF2B5EF4-FFF2-40B4-BE49-F238E27FC236}">
                  <a16:creationId xmlns:a16="http://schemas.microsoft.com/office/drawing/2014/main" id="{472402AB-9776-4421-A9F4-F2BC0CD2FF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0" name="Line 132">
              <a:extLst>
                <a:ext uri="{FF2B5EF4-FFF2-40B4-BE49-F238E27FC236}">
                  <a16:creationId xmlns:a16="http://schemas.microsoft.com/office/drawing/2014/main" id="{E478D775-B963-4776-AC12-B7969E0A29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1" name="Line 133">
              <a:extLst>
                <a:ext uri="{FF2B5EF4-FFF2-40B4-BE49-F238E27FC236}">
                  <a16:creationId xmlns:a16="http://schemas.microsoft.com/office/drawing/2014/main" id="{D6A5787F-C8D1-47C8-8147-72C42A2977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2" name="Line 134">
              <a:extLst>
                <a:ext uri="{FF2B5EF4-FFF2-40B4-BE49-F238E27FC236}">
                  <a16:creationId xmlns:a16="http://schemas.microsoft.com/office/drawing/2014/main" id="{DBBE8D0A-922F-49C5-A4DD-2EE7819876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3" name="Line 135">
              <a:extLst>
                <a:ext uri="{FF2B5EF4-FFF2-40B4-BE49-F238E27FC236}">
                  <a16:creationId xmlns:a16="http://schemas.microsoft.com/office/drawing/2014/main" id="{5AA2CB24-8D6B-4AC8-A28B-B16BE0799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6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4" name="Line 136">
              <a:extLst>
                <a:ext uri="{FF2B5EF4-FFF2-40B4-BE49-F238E27FC236}">
                  <a16:creationId xmlns:a16="http://schemas.microsoft.com/office/drawing/2014/main" id="{3B83D674-5112-4832-877B-F9C6C51B4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931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5" name="Line 137">
              <a:extLst>
                <a:ext uri="{FF2B5EF4-FFF2-40B4-BE49-F238E27FC236}">
                  <a16:creationId xmlns:a16="http://schemas.microsoft.com/office/drawing/2014/main" id="{68F5CBE2-741A-4E19-A1A9-5E04E3B1A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938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6" name="Line 138">
              <a:extLst>
                <a:ext uri="{FF2B5EF4-FFF2-40B4-BE49-F238E27FC236}">
                  <a16:creationId xmlns:a16="http://schemas.microsoft.com/office/drawing/2014/main" id="{16856423-ED65-46FC-B235-3F1D07E2C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647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7" name="Line 139">
              <a:extLst>
                <a:ext uri="{FF2B5EF4-FFF2-40B4-BE49-F238E27FC236}">
                  <a16:creationId xmlns:a16="http://schemas.microsoft.com/office/drawing/2014/main" id="{D1E604E5-823B-4847-AA96-21695B006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654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8" name="Line 140">
              <a:extLst>
                <a:ext uri="{FF2B5EF4-FFF2-40B4-BE49-F238E27FC236}">
                  <a16:creationId xmlns:a16="http://schemas.microsoft.com/office/drawing/2014/main" id="{CD38828C-7116-42F6-B3D0-FB21C6FB6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362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29" name="Line 141">
              <a:extLst>
                <a:ext uri="{FF2B5EF4-FFF2-40B4-BE49-F238E27FC236}">
                  <a16:creationId xmlns:a16="http://schemas.microsoft.com/office/drawing/2014/main" id="{F3397696-7E8A-4FF1-BFED-91A46AC0D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369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0" name="Line 142">
              <a:extLst>
                <a:ext uri="{FF2B5EF4-FFF2-40B4-BE49-F238E27FC236}">
                  <a16:creationId xmlns:a16="http://schemas.microsoft.com/office/drawing/2014/main" id="{97CB4F61-3D31-41E2-B88A-D62F4EA7D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077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1" name="Line 143">
              <a:extLst>
                <a:ext uri="{FF2B5EF4-FFF2-40B4-BE49-F238E27FC236}">
                  <a16:creationId xmlns:a16="http://schemas.microsoft.com/office/drawing/2014/main" id="{79662686-E42E-4354-A6EE-122DB0565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3084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2" name="Line 144">
              <a:extLst>
                <a:ext uri="{FF2B5EF4-FFF2-40B4-BE49-F238E27FC236}">
                  <a16:creationId xmlns:a16="http://schemas.microsoft.com/office/drawing/2014/main" id="{806988F7-6135-4E97-BA94-057058C063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792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3" name="Line 145">
              <a:extLst>
                <a:ext uri="{FF2B5EF4-FFF2-40B4-BE49-F238E27FC236}">
                  <a16:creationId xmlns:a16="http://schemas.microsoft.com/office/drawing/2014/main" id="{98356E7A-36D1-4235-B3F2-C8E3983E1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799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4" name="Line 146">
              <a:extLst>
                <a:ext uri="{FF2B5EF4-FFF2-40B4-BE49-F238E27FC236}">
                  <a16:creationId xmlns:a16="http://schemas.microsoft.com/office/drawing/2014/main" id="{0B2C3E21-8E26-4F8B-A99B-682461214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501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5" name="Line 147">
              <a:extLst>
                <a:ext uri="{FF2B5EF4-FFF2-40B4-BE49-F238E27FC236}">
                  <a16:creationId xmlns:a16="http://schemas.microsoft.com/office/drawing/2014/main" id="{01389B8F-9656-4F4F-940E-325E81B50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508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6" name="Line 148">
              <a:extLst>
                <a:ext uri="{FF2B5EF4-FFF2-40B4-BE49-F238E27FC236}">
                  <a16:creationId xmlns:a16="http://schemas.microsoft.com/office/drawing/2014/main" id="{BA3DF4C4-D461-46A4-B97F-A2B0A60C0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216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7" name="Line 149">
              <a:extLst>
                <a:ext uri="{FF2B5EF4-FFF2-40B4-BE49-F238E27FC236}">
                  <a16:creationId xmlns:a16="http://schemas.microsoft.com/office/drawing/2014/main" id="{D4D23157-A0FF-4EFC-A99D-AE389E278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2223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8" name="Line 150">
              <a:extLst>
                <a:ext uri="{FF2B5EF4-FFF2-40B4-BE49-F238E27FC236}">
                  <a16:creationId xmlns:a16="http://schemas.microsoft.com/office/drawing/2014/main" id="{A5FF3A49-B215-4982-8957-0B6793C86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646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39" name="Line 151">
              <a:extLst>
                <a:ext uri="{FF2B5EF4-FFF2-40B4-BE49-F238E27FC236}">
                  <a16:creationId xmlns:a16="http://schemas.microsoft.com/office/drawing/2014/main" id="{6A3C89B1-FB92-408F-8928-4D45F9920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653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0" name="Line 152">
              <a:extLst>
                <a:ext uri="{FF2B5EF4-FFF2-40B4-BE49-F238E27FC236}">
                  <a16:creationId xmlns:a16="http://schemas.microsoft.com/office/drawing/2014/main" id="{3135DB84-E478-4443-AFEA-37C26642D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362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1" name="Line 153">
              <a:extLst>
                <a:ext uri="{FF2B5EF4-FFF2-40B4-BE49-F238E27FC236}">
                  <a16:creationId xmlns:a16="http://schemas.microsoft.com/office/drawing/2014/main" id="{BD62C369-53C4-4C7D-BA0F-19685E4EE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368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2" name="Line 154">
              <a:extLst>
                <a:ext uri="{FF2B5EF4-FFF2-40B4-BE49-F238E27FC236}">
                  <a16:creationId xmlns:a16="http://schemas.microsoft.com/office/drawing/2014/main" id="{4643FDD9-9489-4BC1-A153-76A812553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077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3" name="Line 155">
              <a:extLst>
                <a:ext uri="{FF2B5EF4-FFF2-40B4-BE49-F238E27FC236}">
                  <a16:creationId xmlns:a16="http://schemas.microsoft.com/office/drawing/2014/main" id="{548DB708-932C-4D57-A22D-65E717756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084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4" name="Line 156">
              <a:extLst>
                <a:ext uri="{FF2B5EF4-FFF2-40B4-BE49-F238E27FC236}">
                  <a16:creationId xmlns:a16="http://schemas.microsoft.com/office/drawing/2014/main" id="{38A2A976-D0A4-4591-B29B-D809619DC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924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5" name="Line 157">
              <a:extLst>
                <a:ext uri="{FF2B5EF4-FFF2-40B4-BE49-F238E27FC236}">
                  <a16:creationId xmlns:a16="http://schemas.microsoft.com/office/drawing/2014/main" id="{23ECBA64-3966-4E26-B4EE-53CD3ADA9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931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6" name="Line 158">
              <a:extLst>
                <a:ext uri="{FF2B5EF4-FFF2-40B4-BE49-F238E27FC236}">
                  <a16:creationId xmlns:a16="http://schemas.microsoft.com/office/drawing/2014/main" id="{02893525-5FD4-4996-9D91-8EE978845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938"/>
              <a:ext cx="331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7" name="Line 159">
              <a:extLst>
                <a:ext uri="{FF2B5EF4-FFF2-40B4-BE49-F238E27FC236}">
                  <a16:creationId xmlns:a16="http://schemas.microsoft.com/office/drawing/2014/main" id="{71FD19D4-BB55-48D4-ABFD-E2618A840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" y="1945"/>
              <a:ext cx="331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48" name="Rectangle 160">
              <a:extLst>
                <a:ext uri="{FF2B5EF4-FFF2-40B4-BE49-F238E27FC236}">
                  <a16:creationId xmlns:a16="http://schemas.microsoft.com/office/drawing/2014/main" id="{9ED5D991-8C85-4C38-959A-B4C13F09F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09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49" name="Freeform 161">
              <a:extLst>
                <a:ext uri="{FF2B5EF4-FFF2-40B4-BE49-F238E27FC236}">
                  <a16:creationId xmlns:a16="http://schemas.microsoft.com/office/drawing/2014/main" id="{BC2D38B8-F38F-457D-B1A9-6E4114F4F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7" y="1875"/>
              <a:ext cx="29" cy="126"/>
            </a:xfrm>
            <a:custGeom>
              <a:avLst/>
              <a:gdLst>
                <a:gd name="T0" fmla="*/ 0 w 29"/>
                <a:gd name="T1" fmla="*/ 0 h 126"/>
                <a:gd name="T2" fmla="*/ 29 w 29"/>
                <a:gd name="T3" fmla="*/ 63 h 126"/>
                <a:gd name="T4" fmla="*/ 0 w 29"/>
                <a:gd name="T5" fmla="*/ 126 h 126"/>
                <a:gd name="T6" fmla="*/ 0 w 29"/>
                <a:gd name="T7" fmla="*/ 0 h 1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126"/>
                <a:gd name="T14" fmla="*/ 29 w 29"/>
                <a:gd name="T15" fmla="*/ 126 h 1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126">
                  <a:moveTo>
                    <a:pt x="0" y="0"/>
                  </a:moveTo>
                  <a:lnTo>
                    <a:pt x="29" y="63"/>
                  </a:lnTo>
                  <a:lnTo>
                    <a:pt x="0" y="1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650" name="Line 162">
              <a:extLst>
                <a:ext uri="{FF2B5EF4-FFF2-40B4-BE49-F238E27FC236}">
                  <a16:creationId xmlns:a16="http://schemas.microsoft.com/office/drawing/2014/main" id="{EDA16719-7CCD-4D7C-96CA-7E656F8AE5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3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1" name="Line 163">
              <a:extLst>
                <a:ext uri="{FF2B5EF4-FFF2-40B4-BE49-F238E27FC236}">
                  <a16:creationId xmlns:a16="http://schemas.microsoft.com/office/drawing/2014/main" id="{177BEDD2-819A-4452-B04E-661F7F3FB4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7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2" name="Line 164">
              <a:extLst>
                <a:ext uri="{FF2B5EF4-FFF2-40B4-BE49-F238E27FC236}">
                  <a16:creationId xmlns:a16="http://schemas.microsoft.com/office/drawing/2014/main" id="{C0F37E88-18CC-4427-B8ED-C6CDD4349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0" y="792"/>
              <a:ext cx="1" cy="343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3" name="Line 165">
              <a:extLst>
                <a:ext uri="{FF2B5EF4-FFF2-40B4-BE49-F238E27FC236}">
                  <a16:creationId xmlns:a16="http://schemas.microsoft.com/office/drawing/2014/main" id="{F7E870EA-9134-436A-AD9C-66E305BA4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3" y="792"/>
              <a:ext cx="1" cy="34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4" name="Rectangle 166">
              <a:extLst>
                <a:ext uri="{FF2B5EF4-FFF2-40B4-BE49-F238E27FC236}">
                  <a16:creationId xmlns:a16="http://schemas.microsoft.com/office/drawing/2014/main" id="{ECEE996B-1345-4F5B-8CA0-52317DED4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" y="778"/>
              <a:ext cx="6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55" name="Freeform 167">
              <a:extLst>
                <a:ext uri="{FF2B5EF4-FFF2-40B4-BE49-F238E27FC236}">
                  <a16:creationId xmlns:a16="http://schemas.microsoft.com/office/drawing/2014/main" id="{4E460001-0808-49AC-97CE-262E8B833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" y="799"/>
              <a:ext cx="58" cy="62"/>
            </a:xfrm>
            <a:custGeom>
              <a:avLst/>
              <a:gdLst>
                <a:gd name="T0" fmla="*/ 0 w 58"/>
                <a:gd name="T1" fmla="*/ 62 h 62"/>
                <a:gd name="T2" fmla="*/ 29 w 58"/>
                <a:gd name="T3" fmla="*/ 0 h 62"/>
                <a:gd name="T4" fmla="*/ 58 w 58"/>
                <a:gd name="T5" fmla="*/ 62 h 62"/>
                <a:gd name="T6" fmla="*/ 0 w 58"/>
                <a:gd name="T7" fmla="*/ 62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62"/>
                <a:gd name="T14" fmla="*/ 58 w 58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62">
                  <a:moveTo>
                    <a:pt x="0" y="62"/>
                  </a:moveTo>
                  <a:lnTo>
                    <a:pt x="29" y="0"/>
                  </a:lnTo>
                  <a:lnTo>
                    <a:pt x="58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656" name="Rectangle 168">
              <a:extLst>
                <a:ext uri="{FF2B5EF4-FFF2-40B4-BE49-F238E27FC236}">
                  <a16:creationId xmlns:a16="http://schemas.microsoft.com/office/drawing/2014/main" id="{E2B93FBA-EC0B-49F3-846A-1ABAE98E9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" y="792"/>
              <a:ext cx="3320" cy="343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57" name="Line 169">
              <a:extLst>
                <a:ext uri="{FF2B5EF4-FFF2-40B4-BE49-F238E27FC236}">
                  <a16:creationId xmlns:a16="http://schemas.microsoft.com/office/drawing/2014/main" id="{7639B229-73EA-4E12-9445-76CCFEB82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58" name="Rectangle 170">
              <a:extLst>
                <a:ext uri="{FF2B5EF4-FFF2-40B4-BE49-F238E27FC236}">
                  <a16:creationId xmlns:a16="http://schemas.microsoft.com/office/drawing/2014/main" id="{089ADDC6-0432-4C9C-A97B-965C81197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" y="1994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59" name="Rectangle 171">
              <a:extLst>
                <a:ext uri="{FF2B5EF4-FFF2-40B4-BE49-F238E27FC236}">
                  <a16:creationId xmlns:a16="http://schemas.microsoft.com/office/drawing/2014/main" id="{9BF2E7C1-678E-4413-9905-9C6F85878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0" name="Line 172">
              <a:extLst>
                <a:ext uri="{FF2B5EF4-FFF2-40B4-BE49-F238E27FC236}">
                  <a16:creationId xmlns:a16="http://schemas.microsoft.com/office/drawing/2014/main" id="{333A50FF-F230-429C-ABF6-DC29A5148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61" name="Rectangle 173">
              <a:extLst>
                <a:ext uri="{FF2B5EF4-FFF2-40B4-BE49-F238E27FC236}">
                  <a16:creationId xmlns:a16="http://schemas.microsoft.com/office/drawing/2014/main" id="{E77E718C-F687-4780-AC1A-808E99282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2" name="Line 174">
              <a:extLst>
                <a:ext uri="{FF2B5EF4-FFF2-40B4-BE49-F238E27FC236}">
                  <a16:creationId xmlns:a16="http://schemas.microsoft.com/office/drawing/2014/main" id="{8D96966F-7EB2-4346-9D5D-FEB91C3FE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63" name="Rectangle 175">
              <a:extLst>
                <a:ext uri="{FF2B5EF4-FFF2-40B4-BE49-F238E27FC236}">
                  <a16:creationId xmlns:a16="http://schemas.microsoft.com/office/drawing/2014/main" id="{CD996C79-FBA8-40EB-AB3B-03245E020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4" name="Line 176">
              <a:extLst>
                <a:ext uri="{FF2B5EF4-FFF2-40B4-BE49-F238E27FC236}">
                  <a16:creationId xmlns:a16="http://schemas.microsoft.com/office/drawing/2014/main" id="{5645FECB-5657-400B-B559-8566BC9D4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65" name="Rectangle 177">
              <a:extLst>
                <a:ext uri="{FF2B5EF4-FFF2-40B4-BE49-F238E27FC236}">
                  <a16:creationId xmlns:a16="http://schemas.microsoft.com/office/drawing/2014/main" id="{95EFF41D-1E2D-45A4-8C30-2219A585F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6" name="Line 178">
              <a:extLst>
                <a:ext uri="{FF2B5EF4-FFF2-40B4-BE49-F238E27FC236}">
                  <a16:creationId xmlns:a16="http://schemas.microsoft.com/office/drawing/2014/main" id="{65E727A6-55A8-4EBA-BCB7-74A4552E6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889"/>
              <a:ext cx="1" cy="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67" name="Rectangle 179">
              <a:extLst>
                <a:ext uri="{FF2B5EF4-FFF2-40B4-BE49-F238E27FC236}">
                  <a16:creationId xmlns:a16="http://schemas.microsoft.com/office/drawing/2014/main" id="{70EDD1DE-8714-4973-9D8B-4DA233675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3" y="1994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8" name="Rectangle 180">
              <a:extLst>
                <a:ext uri="{FF2B5EF4-FFF2-40B4-BE49-F238E27FC236}">
                  <a16:creationId xmlns:a16="http://schemas.microsoft.com/office/drawing/2014/main" id="{772B56C3-9261-48E1-989F-3C890A514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3862"/>
              <a:ext cx="24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1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69" name="Line 181">
              <a:extLst>
                <a:ext uri="{FF2B5EF4-FFF2-40B4-BE49-F238E27FC236}">
                  <a16:creationId xmlns:a16="http://schemas.microsoft.com/office/drawing/2014/main" id="{FD1E2781-79E2-47B7-8C9E-F1D313CEF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3938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0" name="Rectangle 182">
              <a:extLst>
                <a:ext uri="{FF2B5EF4-FFF2-40B4-BE49-F238E27FC236}">
                  <a16:creationId xmlns:a16="http://schemas.microsoft.com/office/drawing/2014/main" id="{FD116277-6CF1-4EA1-B0FF-F1C58F8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3577"/>
              <a:ext cx="24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1" name="Line 183">
              <a:extLst>
                <a:ext uri="{FF2B5EF4-FFF2-40B4-BE49-F238E27FC236}">
                  <a16:creationId xmlns:a16="http://schemas.microsoft.com/office/drawing/2014/main" id="{59650487-C606-494D-B6DF-5FFA44F71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3654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2" name="Rectangle 184">
              <a:extLst>
                <a:ext uri="{FF2B5EF4-FFF2-40B4-BE49-F238E27FC236}">
                  <a16:creationId xmlns:a16="http://schemas.microsoft.com/office/drawing/2014/main" id="{CD026FC2-9AB7-488B-969E-0E66A48BB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3292"/>
              <a:ext cx="24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3" name="Line 185">
              <a:extLst>
                <a:ext uri="{FF2B5EF4-FFF2-40B4-BE49-F238E27FC236}">
                  <a16:creationId xmlns:a16="http://schemas.microsoft.com/office/drawing/2014/main" id="{C2B4C12F-EE43-4AAD-BA30-D792459AC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3369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4" name="Rectangle 186">
              <a:extLst>
                <a:ext uri="{FF2B5EF4-FFF2-40B4-BE49-F238E27FC236}">
                  <a16:creationId xmlns:a16="http://schemas.microsoft.com/office/drawing/2014/main" id="{F4C16C6B-4D8E-45CD-BF17-42DDF4508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3008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5" name="Line 187">
              <a:extLst>
                <a:ext uri="{FF2B5EF4-FFF2-40B4-BE49-F238E27FC236}">
                  <a16:creationId xmlns:a16="http://schemas.microsoft.com/office/drawing/2014/main" id="{2F068439-EE67-4E3D-9E8D-B7A0DA0C9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3084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6" name="Rectangle 188">
              <a:extLst>
                <a:ext uri="{FF2B5EF4-FFF2-40B4-BE49-F238E27FC236}">
                  <a16:creationId xmlns:a16="http://schemas.microsoft.com/office/drawing/2014/main" id="{4330FF73-BA0F-44B5-B388-7079A8DCF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723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7" name="Line 189">
              <a:extLst>
                <a:ext uri="{FF2B5EF4-FFF2-40B4-BE49-F238E27FC236}">
                  <a16:creationId xmlns:a16="http://schemas.microsoft.com/office/drawing/2014/main" id="{F239BA32-C639-4EFD-8B8A-7AB85E843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2799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78" name="Rectangle 190">
              <a:extLst>
                <a:ext uri="{FF2B5EF4-FFF2-40B4-BE49-F238E27FC236}">
                  <a16:creationId xmlns:a16="http://schemas.microsoft.com/office/drawing/2014/main" id="{859CDEF2-2A2E-49FE-AE9A-E845F8DB3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431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79" name="Line 191">
              <a:extLst>
                <a:ext uri="{FF2B5EF4-FFF2-40B4-BE49-F238E27FC236}">
                  <a16:creationId xmlns:a16="http://schemas.microsoft.com/office/drawing/2014/main" id="{3FBA1F29-C4BF-49CC-8598-04B1AD4CC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2508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0" name="Rectangle 192">
              <a:extLst>
                <a:ext uri="{FF2B5EF4-FFF2-40B4-BE49-F238E27FC236}">
                  <a16:creationId xmlns:a16="http://schemas.microsoft.com/office/drawing/2014/main" id="{EEDE9E57-13B3-48E7-9EED-9908518B6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146"/>
              <a:ext cx="16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81" name="Line 193">
              <a:extLst>
                <a:ext uri="{FF2B5EF4-FFF2-40B4-BE49-F238E27FC236}">
                  <a16:creationId xmlns:a16="http://schemas.microsoft.com/office/drawing/2014/main" id="{D8118B86-F4D9-4376-8147-3E6DC627C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2223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2" name="Rectangle 194">
              <a:extLst>
                <a:ext uri="{FF2B5EF4-FFF2-40B4-BE49-F238E27FC236}">
                  <a16:creationId xmlns:a16="http://schemas.microsoft.com/office/drawing/2014/main" id="{9D1DF553-2BC0-4003-B4C7-D46FFAF21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577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83" name="Line 195">
              <a:extLst>
                <a:ext uri="{FF2B5EF4-FFF2-40B4-BE49-F238E27FC236}">
                  <a16:creationId xmlns:a16="http://schemas.microsoft.com/office/drawing/2014/main" id="{7C3EE3D0-7AA0-4D36-BEFA-1F8E9AB75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1653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4" name="Rectangle 196">
              <a:extLst>
                <a:ext uri="{FF2B5EF4-FFF2-40B4-BE49-F238E27FC236}">
                  <a16:creationId xmlns:a16="http://schemas.microsoft.com/office/drawing/2014/main" id="{3DCBC11B-2DC3-4835-897E-E1287D056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92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85" name="Line 197">
              <a:extLst>
                <a:ext uri="{FF2B5EF4-FFF2-40B4-BE49-F238E27FC236}">
                  <a16:creationId xmlns:a16="http://schemas.microsoft.com/office/drawing/2014/main" id="{79FBF0AB-6849-45CF-98F0-FD0F247B4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1368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6" name="Rectangle 198">
              <a:extLst>
                <a:ext uri="{FF2B5EF4-FFF2-40B4-BE49-F238E27FC236}">
                  <a16:creationId xmlns:a16="http://schemas.microsoft.com/office/drawing/2014/main" id="{3F98F79B-B56C-4A9B-8D44-B5933FE60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7"/>
              <a:ext cx="8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4687" name="Line 199">
              <a:extLst>
                <a:ext uri="{FF2B5EF4-FFF2-40B4-BE49-F238E27FC236}">
                  <a16:creationId xmlns:a16="http://schemas.microsoft.com/office/drawing/2014/main" id="{2ABEFEB2-E8B6-4439-ABFE-F6B4E4BCB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1084"/>
              <a:ext cx="4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88" name="Rectangle 202">
              <a:extLst>
                <a:ext uri="{FF2B5EF4-FFF2-40B4-BE49-F238E27FC236}">
                  <a16:creationId xmlns:a16="http://schemas.microsoft.com/office/drawing/2014/main" id="{82A8F1ED-9F81-42F1-876E-03E960028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" y="792"/>
              <a:ext cx="3320" cy="343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816C8592-FCDB-4DCA-AD8F-B026C8CF6A6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0036" y="202565"/>
            <a:ext cx="5991225" cy="4333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Graph the following function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63AA850C-7AE8-4A83-8EA2-C7E6EC146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48001"/>
              </p:ext>
            </p:extLst>
          </p:nvPr>
        </p:nvGraphicFramePr>
        <p:xfrm>
          <a:off x="4538663" y="210820"/>
          <a:ext cx="3633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63AA850C-7AE8-4A83-8EA2-C7E6EC146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210820"/>
                        <a:ext cx="3633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163">
            <a:extLst>
              <a:ext uri="{FF2B5EF4-FFF2-40B4-BE49-F238E27FC236}">
                <a16:creationId xmlns:a16="http://schemas.microsoft.com/office/drawing/2014/main" id="{693FCE87-FE4C-4A1D-A923-843870F08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3094" y="863917"/>
            <a:ext cx="847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latin typeface="Arial" panose="020B0604020202020204" pitchFamily="34" charset="0"/>
              </a:rPr>
              <a:t>V.A.: </a:t>
            </a:r>
          </a:p>
        </p:txBody>
      </p:sp>
      <p:graphicFrame>
        <p:nvGraphicFramePr>
          <p:cNvPr id="99" name="Object 161">
            <a:extLst>
              <a:ext uri="{FF2B5EF4-FFF2-40B4-BE49-F238E27FC236}">
                <a16:creationId xmlns:a16="http://schemas.microsoft.com/office/drawing/2014/main" id="{DB26F223-D55D-45A8-9020-6998C34A0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08547"/>
              </p:ext>
            </p:extLst>
          </p:nvPr>
        </p:nvGraphicFramePr>
        <p:xfrm>
          <a:off x="6388100" y="879475"/>
          <a:ext cx="161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99" name="Object 161">
                        <a:extLst>
                          <a:ext uri="{FF2B5EF4-FFF2-40B4-BE49-F238E27FC236}">
                            <a16:creationId xmlns:a16="http://schemas.microsoft.com/office/drawing/2014/main" id="{DB26F223-D55D-45A8-9020-6998C34A0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879475"/>
                        <a:ext cx="1619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">
            <a:extLst>
              <a:ext uri="{FF2B5EF4-FFF2-40B4-BE49-F238E27FC236}">
                <a16:creationId xmlns:a16="http://schemas.microsoft.com/office/drawing/2014/main" id="{45E39429-565A-4799-83F6-C7FDA912C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80103"/>
              </p:ext>
            </p:extLst>
          </p:nvPr>
        </p:nvGraphicFramePr>
        <p:xfrm>
          <a:off x="7146925" y="1455420"/>
          <a:ext cx="758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100" name="Object 4">
                        <a:extLst>
                          <a:ext uri="{FF2B5EF4-FFF2-40B4-BE49-F238E27FC236}">
                            <a16:creationId xmlns:a16="http://schemas.microsoft.com/office/drawing/2014/main" id="{45E39429-565A-4799-83F6-C7FDA912C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1455420"/>
                        <a:ext cx="7588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8613C0D9-0AEC-4D9A-AD03-B37892B2A96B}"/>
              </a:ext>
            </a:extLst>
          </p:cNvPr>
          <p:cNvCxnSpPr/>
          <p:nvPr/>
        </p:nvCxnSpPr>
        <p:spPr>
          <a:xfrm rot="5400000">
            <a:off x="76201" y="3953511"/>
            <a:ext cx="5534025" cy="15875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60">
            <a:extLst>
              <a:ext uri="{FF2B5EF4-FFF2-40B4-BE49-F238E27FC236}">
                <a16:creationId xmlns:a16="http://schemas.microsoft.com/office/drawing/2014/main" id="{68FBB32F-AD85-43FE-ADD0-C2988E3F3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523" y="829309"/>
            <a:ext cx="8445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latin typeface="Arial" panose="020B0604020202020204" pitchFamily="34" charset="0"/>
              </a:rPr>
              <a:t>X-int:</a:t>
            </a:r>
          </a:p>
        </p:txBody>
      </p:sp>
      <p:graphicFrame>
        <p:nvGraphicFramePr>
          <p:cNvPr id="114" name="Object 160">
            <a:extLst>
              <a:ext uri="{FF2B5EF4-FFF2-40B4-BE49-F238E27FC236}">
                <a16:creationId xmlns:a16="http://schemas.microsoft.com/office/drawing/2014/main" id="{54424FE1-E9C5-425F-A53F-EDDE4F859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85172"/>
              </p:ext>
            </p:extLst>
          </p:nvPr>
        </p:nvGraphicFramePr>
        <p:xfrm>
          <a:off x="9126538" y="840423"/>
          <a:ext cx="26050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114" name="Object 160">
                        <a:extLst>
                          <a:ext uri="{FF2B5EF4-FFF2-40B4-BE49-F238E27FC236}">
                            <a16:creationId xmlns:a16="http://schemas.microsoft.com/office/drawing/2014/main" id="{54424FE1-E9C5-425F-A53F-EDDE4F859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538" y="840423"/>
                        <a:ext cx="26050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60">
            <a:extLst>
              <a:ext uri="{FF2B5EF4-FFF2-40B4-BE49-F238E27FC236}">
                <a16:creationId xmlns:a16="http://schemas.microsoft.com/office/drawing/2014/main" id="{6AAEBFB9-D916-4867-9C64-1F40E25D3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20105"/>
              </p:ext>
            </p:extLst>
          </p:nvPr>
        </p:nvGraphicFramePr>
        <p:xfrm>
          <a:off x="9117013" y="1358265"/>
          <a:ext cx="20145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253800" progId="Equation.DSMT4">
                  <p:embed/>
                </p:oleObj>
              </mc:Choice>
              <mc:Fallback>
                <p:oleObj name="Equation" r:id="rId11" imgW="1130040" imgH="253800" progId="Equation.DSMT4">
                  <p:embed/>
                  <p:pic>
                    <p:nvPicPr>
                      <p:cNvPr id="115" name="Object 160">
                        <a:extLst>
                          <a:ext uri="{FF2B5EF4-FFF2-40B4-BE49-F238E27FC236}">
                            <a16:creationId xmlns:a16="http://schemas.microsoft.com/office/drawing/2014/main" id="{6AAEBFB9-D916-4867-9C64-1F40E25D3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013" y="1358265"/>
                        <a:ext cx="20145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60">
            <a:extLst>
              <a:ext uri="{FF2B5EF4-FFF2-40B4-BE49-F238E27FC236}">
                <a16:creationId xmlns:a16="http://schemas.microsoft.com/office/drawing/2014/main" id="{CEA3B48F-25C2-487E-92B0-1F61CE292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58742"/>
              </p:ext>
            </p:extLst>
          </p:nvPr>
        </p:nvGraphicFramePr>
        <p:xfrm>
          <a:off x="9044305" y="1828800"/>
          <a:ext cx="1339215" cy="34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116" name="Object 160">
                        <a:extLst>
                          <a:ext uri="{FF2B5EF4-FFF2-40B4-BE49-F238E27FC236}">
                            <a16:creationId xmlns:a16="http://schemas.microsoft.com/office/drawing/2014/main" id="{CEA3B48F-25C2-487E-92B0-1F61CE292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4305" y="1828800"/>
                        <a:ext cx="1339215" cy="349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60">
            <a:extLst>
              <a:ext uri="{FF2B5EF4-FFF2-40B4-BE49-F238E27FC236}">
                <a16:creationId xmlns:a16="http://schemas.microsoft.com/office/drawing/2014/main" id="{567FCA66-7DB1-4A9C-A31C-61F61C304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06740"/>
              </p:ext>
            </p:extLst>
          </p:nvPr>
        </p:nvGraphicFramePr>
        <p:xfrm>
          <a:off x="8777605" y="2230438"/>
          <a:ext cx="10175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431640" progId="Equation.DSMT4">
                  <p:embed/>
                </p:oleObj>
              </mc:Choice>
              <mc:Fallback>
                <p:oleObj name="Equation" r:id="rId15" imgW="520560" imgH="431640" progId="Equation.DSMT4">
                  <p:embed/>
                  <p:pic>
                    <p:nvPicPr>
                      <p:cNvPr id="117" name="Object 160">
                        <a:extLst>
                          <a:ext uri="{FF2B5EF4-FFF2-40B4-BE49-F238E27FC236}">
                            <a16:creationId xmlns:a16="http://schemas.microsoft.com/office/drawing/2014/main" id="{567FCA66-7DB1-4A9C-A31C-61F61C304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605" y="2230438"/>
                        <a:ext cx="101758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>
            <a:extLst>
              <a:ext uri="{FF2B5EF4-FFF2-40B4-BE49-F238E27FC236}">
                <a16:creationId xmlns:a16="http://schemas.microsoft.com/office/drawing/2014/main" id="{88B8B893-0C49-4B20-B990-37F0C9F5092F}"/>
              </a:ext>
            </a:extLst>
          </p:cNvPr>
          <p:cNvSpPr/>
          <p:nvPr/>
        </p:nvSpPr>
        <p:spPr>
          <a:xfrm>
            <a:off x="977901" y="299815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A523BAB5-D8E0-45AD-90E8-C5B9814560AC}"/>
              </a:ext>
            </a:extLst>
          </p:cNvPr>
          <p:cNvSpPr txBox="1"/>
          <p:nvPr/>
        </p:nvSpPr>
        <p:spPr>
          <a:xfrm>
            <a:off x="5760720" y="3051174"/>
            <a:ext cx="520192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Now pick a nice number for “x” </a:t>
            </a:r>
            <a:r>
              <a:rPr lang="en-CA" sz="2100" dirty="0" err="1">
                <a:solidFill>
                  <a:srgbClr val="FF0000"/>
                </a:solidFill>
                <a:latin typeface="+mn-lt"/>
              </a:rPr>
              <a:t>s.t.</a:t>
            </a:r>
            <a:r>
              <a:rPr lang="en-CA" sz="2100" dirty="0">
                <a:solidFill>
                  <a:srgbClr val="FF0000"/>
                </a:solidFill>
                <a:latin typeface="+mn-lt"/>
              </a:rPr>
              <a:t> </a:t>
            </a:r>
            <a:br>
              <a:rPr lang="en-CA" sz="2100" dirty="0">
                <a:solidFill>
                  <a:srgbClr val="FF0000"/>
                </a:solidFill>
                <a:latin typeface="+mn-lt"/>
              </a:rPr>
            </a:br>
            <a:r>
              <a:rPr lang="en-CA" sz="2100" dirty="0">
                <a:solidFill>
                  <a:srgbClr val="FF0000"/>
                </a:solidFill>
                <a:latin typeface="+mn-lt"/>
              </a:rPr>
              <a:t>(6-2x) is a power of 3</a:t>
            </a:r>
          </a:p>
        </p:txBody>
      </p:sp>
      <p:graphicFrame>
        <p:nvGraphicFramePr>
          <p:cNvPr id="121" name="Object 160">
            <a:extLst>
              <a:ext uri="{FF2B5EF4-FFF2-40B4-BE49-F238E27FC236}">
                <a16:creationId xmlns:a16="http://schemas.microsoft.com/office/drawing/2014/main" id="{FDA86B55-3E1A-4149-8B33-F55B695FF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26080"/>
              </p:ext>
            </p:extLst>
          </p:nvPr>
        </p:nvGraphicFramePr>
        <p:xfrm>
          <a:off x="5917248" y="3953510"/>
          <a:ext cx="8620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121" name="Object 160">
                        <a:extLst>
                          <a:ext uri="{FF2B5EF4-FFF2-40B4-BE49-F238E27FC236}">
                            <a16:creationId xmlns:a16="http://schemas.microsoft.com/office/drawing/2014/main" id="{FDA86B55-3E1A-4149-8B33-F55B695FF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48" y="3953510"/>
                        <a:ext cx="8620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">
            <a:extLst>
              <a:ext uri="{FF2B5EF4-FFF2-40B4-BE49-F238E27FC236}">
                <a16:creationId xmlns:a16="http://schemas.microsoft.com/office/drawing/2014/main" id="{E842BB0F-7EBE-45AD-83E0-ED34553DD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00783"/>
              </p:ext>
            </p:extLst>
          </p:nvPr>
        </p:nvGraphicFramePr>
        <p:xfrm>
          <a:off x="7171055" y="3853180"/>
          <a:ext cx="2886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98320" imgH="279360" progId="Equation.DSMT4">
                  <p:embed/>
                </p:oleObj>
              </mc:Choice>
              <mc:Fallback>
                <p:oleObj name="Equation" r:id="rId19" imgW="1498320" imgH="279360" progId="Equation.DSMT4">
                  <p:embed/>
                  <p:pic>
                    <p:nvPicPr>
                      <p:cNvPr id="122" name="Object 2">
                        <a:extLst>
                          <a:ext uri="{FF2B5EF4-FFF2-40B4-BE49-F238E27FC236}">
                            <a16:creationId xmlns:a16="http://schemas.microsoft.com/office/drawing/2014/main" id="{E842BB0F-7EBE-45AD-83E0-ED34553DD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055" y="3853180"/>
                        <a:ext cx="2886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">
            <a:extLst>
              <a:ext uri="{FF2B5EF4-FFF2-40B4-BE49-F238E27FC236}">
                <a16:creationId xmlns:a16="http://schemas.microsoft.com/office/drawing/2014/main" id="{14B14D2F-C8D3-4306-9CBB-713F19C11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900196"/>
              </p:ext>
            </p:extLst>
          </p:nvPr>
        </p:nvGraphicFramePr>
        <p:xfrm>
          <a:off x="7132639" y="4505007"/>
          <a:ext cx="1074901" cy="45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400" imgH="203040" progId="Equation.DSMT4">
                  <p:embed/>
                </p:oleObj>
              </mc:Choice>
              <mc:Fallback>
                <p:oleObj name="Equation" r:id="rId21" imgW="482400" imgH="203040" progId="Equation.DSMT4">
                  <p:embed/>
                  <p:pic>
                    <p:nvPicPr>
                      <p:cNvPr id="123" name="Object 2">
                        <a:extLst>
                          <a:ext uri="{FF2B5EF4-FFF2-40B4-BE49-F238E27FC236}">
                            <a16:creationId xmlns:a16="http://schemas.microsoft.com/office/drawing/2014/main" id="{14B14D2F-C8D3-4306-9CBB-713F19C11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9" y="4505007"/>
                        <a:ext cx="1074901" cy="453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123">
            <a:extLst>
              <a:ext uri="{FF2B5EF4-FFF2-40B4-BE49-F238E27FC236}">
                <a16:creationId xmlns:a16="http://schemas.microsoft.com/office/drawing/2014/main" id="{8FACC566-D7C7-4234-A365-81F8D4650CD4}"/>
              </a:ext>
            </a:extLst>
          </p:cNvPr>
          <p:cNvSpPr/>
          <p:nvPr/>
        </p:nvSpPr>
        <p:spPr>
          <a:xfrm>
            <a:off x="2156461" y="3435033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125" name="Group 217">
            <a:extLst>
              <a:ext uri="{FF2B5EF4-FFF2-40B4-BE49-F238E27FC236}">
                <a16:creationId xmlns:a16="http://schemas.microsoft.com/office/drawing/2014/main" id="{17CC6F0E-E46A-4811-BF99-AF66AFA2651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64156" y="2915920"/>
            <a:ext cx="2499363" cy="2479040"/>
            <a:chOff x="1930400" y="1754188"/>
            <a:chExt cx="3440113" cy="4983163"/>
          </a:xfrm>
        </p:grpSpPr>
        <p:sp>
          <p:nvSpPr>
            <p:cNvPr id="126" name="Freeform 200">
              <a:extLst>
                <a:ext uri="{FF2B5EF4-FFF2-40B4-BE49-F238E27FC236}">
                  <a16:creationId xmlns:a16="http://schemas.microsoft.com/office/drawing/2014/main" id="{74CDAA22-DB01-472D-B277-69A759490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0400" y="4741863"/>
              <a:ext cx="73025" cy="1995488"/>
            </a:xfrm>
            <a:custGeom>
              <a:avLst/>
              <a:gdLst>
                <a:gd name="T0" fmla="*/ 2147483646 w 14"/>
                <a:gd name="T1" fmla="*/ 0 h 181"/>
                <a:gd name="T2" fmla="*/ 2147483646 w 14"/>
                <a:gd name="T3" fmla="*/ 2147483646 h 181"/>
                <a:gd name="T4" fmla="*/ 2147483646 w 14"/>
                <a:gd name="T5" fmla="*/ 2147483646 h 181"/>
                <a:gd name="T6" fmla="*/ 2147483646 w 14"/>
                <a:gd name="T7" fmla="*/ 2147483646 h 181"/>
                <a:gd name="T8" fmla="*/ 2147483646 w 14"/>
                <a:gd name="T9" fmla="*/ 2147483646 h 181"/>
                <a:gd name="T10" fmla="*/ 2147483646 w 14"/>
                <a:gd name="T11" fmla="*/ 2147483646 h 181"/>
                <a:gd name="T12" fmla="*/ 2147483646 w 14"/>
                <a:gd name="T13" fmla="*/ 2147483646 h 181"/>
                <a:gd name="T14" fmla="*/ 2147483646 w 14"/>
                <a:gd name="T15" fmla="*/ 2147483646 h 181"/>
                <a:gd name="T16" fmla="*/ 2147483646 w 14"/>
                <a:gd name="T17" fmla="*/ 2147483646 h 181"/>
                <a:gd name="T18" fmla="*/ 2147483646 w 14"/>
                <a:gd name="T19" fmla="*/ 2147483646 h 181"/>
                <a:gd name="T20" fmla="*/ 2147483646 w 14"/>
                <a:gd name="T21" fmla="*/ 2147483646 h 181"/>
                <a:gd name="T22" fmla="*/ 2147483646 w 14"/>
                <a:gd name="T23" fmla="*/ 2147483646 h 181"/>
                <a:gd name="T24" fmla="*/ 2147483646 w 14"/>
                <a:gd name="T25" fmla="*/ 2147483646 h 181"/>
                <a:gd name="T26" fmla="*/ 2147483646 w 14"/>
                <a:gd name="T27" fmla="*/ 2147483646 h 181"/>
                <a:gd name="T28" fmla="*/ 2147483646 w 14"/>
                <a:gd name="T29" fmla="*/ 2147483646 h 181"/>
                <a:gd name="T30" fmla="*/ 2147483646 w 14"/>
                <a:gd name="T31" fmla="*/ 2147483646 h 181"/>
                <a:gd name="T32" fmla="*/ 2147483646 w 14"/>
                <a:gd name="T33" fmla="*/ 2147483646 h 181"/>
                <a:gd name="T34" fmla="*/ 2147483646 w 14"/>
                <a:gd name="T35" fmla="*/ 2147483646 h 181"/>
                <a:gd name="T36" fmla="*/ 0 w 14"/>
                <a:gd name="T37" fmla="*/ 2147483646 h 18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"/>
                <a:gd name="T58" fmla="*/ 0 h 181"/>
                <a:gd name="T59" fmla="*/ 14 w 14"/>
                <a:gd name="T60" fmla="*/ 181 h 18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" h="181">
                  <a:moveTo>
                    <a:pt x="14" y="0"/>
                  </a:moveTo>
                  <a:lnTo>
                    <a:pt x="12" y="11"/>
                  </a:lnTo>
                  <a:lnTo>
                    <a:pt x="10" y="23"/>
                  </a:lnTo>
                  <a:lnTo>
                    <a:pt x="9" y="30"/>
                  </a:lnTo>
                  <a:lnTo>
                    <a:pt x="8" y="37"/>
                  </a:lnTo>
                  <a:lnTo>
                    <a:pt x="7" y="46"/>
                  </a:lnTo>
                  <a:lnTo>
                    <a:pt x="6" y="55"/>
                  </a:lnTo>
                  <a:lnTo>
                    <a:pt x="5" y="66"/>
                  </a:lnTo>
                  <a:lnTo>
                    <a:pt x="4" y="80"/>
                  </a:lnTo>
                  <a:lnTo>
                    <a:pt x="4" y="87"/>
                  </a:lnTo>
                  <a:lnTo>
                    <a:pt x="3" y="96"/>
                  </a:lnTo>
                  <a:lnTo>
                    <a:pt x="3" y="106"/>
                  </a:lnTo>
                  <a:lnTo>
                    <a:pt x="2" y="117"/>
                  </a:lnTo>
                  <a:lnTo>
                    <a:pt x="2" y="130"/>
                  </a:lnTo>
                  <a:lnTo>
                    <a:pt x="1" y="138"/>
                  </a:lnTo>
                  <a:lnTo>
                    <a:pt x="1" y="147"/>
                  </a:lnTo>
                  <a:lnTo>
                    <a:pt x="1" y="157"/>
                  </a:lnTo>
                  <a:lnTo>
                    <a:pt x="1" y="168"/>
                  </a:lnTo>
                  <a:lnTo>
                    <a:pt x="0" y="18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Freeform 201">
              <a:extLst>
                <a:ext uri="{FF2B5EF4-FFF2-40B4-BE49-F238E27FC236}">
                  <a16:creationId xmlns:a16="http://schemas.microsoft.com/office/drawing/2014/main" id="{809492AB-8B4B-4424-8E8F-DF2B1103F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3425" y="1754188"/>
              <a:ext cx="3367088" cy="2987675"/>
            </a:xfrm>
            <a:custGeom>
              <a:avLst/>
              <a:gdLst>
                <a:gd name="T0" fmla="*/ 2147483646 w 653"/>
                <a:gd name="T1" fmla="*/ 2147483646 h 271"/>
                <a:gd name="T2" fmla="*/ 2147483646 w 653"/>
                <a:gd name="T3" fmla="*/ 2147483646 h 271"/>
                <a:gd name="T4" fmla="*/ 2147483646 w 653"/>
                <a:gd name="T5" fmla="*/ 2147483646 h 271"/>
                <a:gd name="T6" fmla="*/ 2147483646 w 653"/>
                <a:gd name="T7" fmla="*/ 2147483646 h 271"/>
                <a:gd name="T8" fmla="*/ 2147483646 w 653"/>
                <a:gd name="T9" fmla="*/ 2147483646 h 271"/>
                <a:gd name="T10" fmla="*/ 2147483646 w 653"/>
                <a:gd name="T11" fmla="*/ 2147483646 h 271"/>
                <a:gd name="T12" fmla="*/ 2147483646 w 653"/>
                <a:gd name="T13" fmla="*/ 2147483646 h 271"/>
                <a:gd name="T14" fmla="*/ 2147483646 w 653"/>
                <a:gd name="T15" fmla="*/ 2147483646 h 271"/>
                <a:gd name="T16" fmla="*/ 2147483646 w 653"/>
                <a:gd name="T17" fmla="*/ 2147483646 h 271"/>
                <a:gd name="T18" fmla="*/ 2147483646 w 653"/>
                <a:gd name="T19" fmla="*/ 2147483646 h 271"/>
                <a:gd name="T20" fmla="*/ 2147483646 w 653"/>
                <a:gd name="T21" fmla="*/ 2147483646 h 271"/>
                <a:gd name="T22" fmla="*/ 2147483646 w 653"/>
                <a:gd name="T23" fmla="*/ 2147483646 h 271"/>
                <a:gd name="T24" fmla="*/ 2147483646 w 653"/>
                <a:gd name="T25" fmla="*/ 2147483646 h 271"/>
                <a:gd name="T26" fmla="*/ 2147483646 w 653"/>
                <a:gd name="T27" fmla="*/ 2147483646 h 271"/>
                <a:gd name="T28" fmla="*/ 2147483646 w 653"/>
                <a:gd name="T29" fmla="*/ 2147483646 h 271"/>
                <a:gd name="T30" fmla="*/ 2147483646 w 653"/>
                <a:gd name="T31" fmla="*/ 2147483646 h 271"/>
                <a:gd name="T32" fmla="*/ 2147483646 w 653"/>
                <a:gd name="T33" fmla="*/ 2147483646 h 271"/>
                <a:gd name="T34" fmla="*/ 2147483646 w 653"/>
                <a:gd name="T35" fmla="*/ 2147483646 h 271"/>
                <a:gd name="T36" fmla="*/ 2147483646 w 653"/>
                <a:gd name="T37" fmla="*/ 2147483646 h 271"/>
                <a:gd name="T38" fmla="*/ 2147483646 w 653"/>
                <a:gd name="T39" fmla="*/ 2147483646 h 271"/>
                <a:gd name="T40" fmla="*/ 2147483646 w 653"/>
                <a:gd name="T41" fmla="*/ 2147483646 h 271"/>
                <a:gd name="T42" fmla="*/ 2147483646 w 653"/>
                <a:gd name="T43" fmla="*/ 2147483646 h 271"/>
                <a:gd name="T44" fmla="*/ 2147483646 w 653"/>
                <a:gd name="T45" fmla="*/ 2147483646 h 271"/>
                <a:gd name="T46" fmla="*/ 2147483646 w 653"/>
                <a:gd name="T47" fmla="*/ 2147483646 h 271"/>
                <a:gd name="T48" fmla="*/ 2147483646 w 653"/>
                <a:gd name="T49" fmla="*/ 2147483646 h 271"/>
                <a:gd name="T50" fmla="*/ 2147483646 w 653"/>
                <a:gd name="T51" fmla="*/ 2147483646 h 271"/>
                <a:gd name="T52" fmla="*/ 2147483646 w 653"/>
                <a:gd name="T53" fmla="*/ 2147483646 h 271"/>
                <a:gd name="T54" fmla="*/ 2147483646 w 653"/>
                <a:gd name="T55" fmla="*/ 2147483646 h 271"/>
                <a:gd name="T56" fmla="*/ 2147483646 w 653"/>
                <a:gd name="T57" fmla="*/ 2147483646 h 271"/>
                <a:gd name="T58" fmla="*/ 2147483646 w 653"/>
                <a:gd name="T59" fmla="*/ 2147483646 h 271"/>
                <a:gd name="T60" fmla="*/ 2147483646 w 653"/>
                <a:gd name="T61" fmla="*/ 2147483646 h 271"/>
                <a:gd name="T62" fmla="*/ 2147483646 w 653"/>
                <a:gd name="T63" fmla="*/ 2147483646 h 271"/>
                <a:gd name="T64" fmla="*/ 2147483646 w 653"/>
                <a:gd name="T65" fmla="*/ 2147483646 h 271"/>
                <a:gd name="T66" fmla="*/ 2147483646 w 653"/>
                <a:gd name="T67" fmla="*/ 2147483646 h 271"/>
                <a:gd name="T68" fmla="*/ 2147483646 w 653"/>
                <a:gd name="T69" fmla="*/ 2147483646 h 271"/>
                <a:gd name="T70" fmla="*/ 2147483646 w 653"/>
                <a:gd name="T71" fmla="*/ 2147483646 h 271"/>
                <a:gd name="T72" fmla="*/ 2147483646 w 653"/>
                <a:gd name="T73" fmla="*/ 2147483646 h 271"/>
                <a:gd name="T74" fmla="*/ 2147483646 w 653"/>
                <a:gd name="T75" fmla="*/ 2147483646 h 271"/>
                <a:gd name="T76" fmla="*/ 2147483646 w 653"/>
                <a:gd name="T77" fmla="*/ 2147483646 h 271"/>
                <a:gd name="T78" fmla="*/ 2147483646 w 653"/>
                <a:gd name="T79" fmla="*/ 2147483646 h 271"/>
                <a:gd name="T80" fmla="*/ 2147483646 w 653"/>
                <a:gd name="T81" fmla="*/ 2147483646 h 271"/>
                <a:gd name="T82" fmla="*/ 2147483646 w 653"/>
                <a:gd name="T83" fmla="*/ 2147483646 h 271"/>
                <a:gd name="T84" fmla="*/ 2147483646 w 653"/>
                <a:gd name="T85" fmla="*/ 2147483646 h 271"/>
                <a:gd name="T86" fmla="*/ 2147483646 w 653"/>
                <a:gd name="T87" fmla="*/ 2147483646 h 271"/>
                <a:gd name="T88" fmla="*/ 2147483646 w 653"/>
                <a:gd name="T89" fmla="*/ 2147483646 h 271"/>
                <a:gd name="T90" fmla="*/ 2147483646 w 653"/>
                <a:gd name="T91" fmla="*/ 2147483646 h 271"/>
                <a:gd name="T92" fmla="*/ 2147483646 w 653"/>
                <a:gd name="T93" fmla="*/ 2147483646 h 271"/>
                <a:gd name="T94" fmla="*/ 2147483646 w 653"/>
                <a:gd name="T95" fmla="*/ 2147483646 h 271"/>
                <a:gd name="T96" fmla="*/ 2147483646 w 653"/>
                <a:gd name="T97" fmla="*/ 2147483646 h 271"/>
                <a:gd name="T98" fmla="*/ 2147483646 w 653"/>
                <a:gd name="T99" fmla="*/ 2147483646 h 271"/>
                <a:gd name="T100" fmla="*/ 2147483646 w 653"/>
                <a:gd name="T101" fmla="*/ 2147483646 h 271"/>
                <a:gd name="T102" fmla="*/ 2147483646 w 653"/>
                <a:gd name="T103" fmla="*/ 2147483646 h 271"/>
                <a:gd name="T104" fmla="*/ 2147483646 w 653"/>
                <a:gd name="T105" fmla="*/ 2147483646 h 271"/>
                <a:gd name="T106" fmla="*/ 2147483646 w 653"/>
                <a:gd name="T107" fmla="*/ 2147483646 h 27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53"/>
                <a:gd name="T163" fmla="*/ 0 h 271"/>
                <a:gd name="T164" fmla="*/ 653 w 653"/>
                <a:gd name="T165" fmla="*/ 271 h 27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53" h="271">
                  <a:moveTo>
                    <a:pt x="0" y="271"/>
                  </a:moveTo>
                  <a:lnTo>
                    <a:pt x="2" y="263"/>
                  </a:lnTo>
                  <a:lnTo>
                    <a:pt x="4" y="255"/>
                  </a:lnTo>
                  <a:lnTo>
                    <a:pt x="6" y="247"/>
                  </a:lnTo>
                  <a:lnTo>
                    <a:pt x="8" y="241"/>
                  </a:lnTo>
                  <a:lnTo>
                    <a:pt x="10" y="235"/>
                  </a:lnTo>
                  <a:lnTo>
                    <a:pt x="12" y="229"/>
                  </a:lnTo>
                  <a:lnTo>
                    <a:pt x="14" y="224"/>
                  </a:lnTo>
                  <a:lnTo>
                    <a:pt x="16" y="219"/>
                  </a:lnTo>
                  <a:lnTo>
                    <a:pt x="18" y="215"/>
                  </a:lnTo>
                  <a:lnTo>
                    <a:pt x="20" y="211"/>
                  </a:lnTo>
                  <a:lnTo>
                    <a:pt x="22" y="207"/>
                  </a:lnTo>
                  <a:lnTo>
                    <a:pt x="24" y="203"/>
                  </a:lnTo>
                  <a:lnTo>
                    <a:pt x="26" y="199"/>
                  </a:lnTo>
                  <a:lnTo>
                    <a:pt x="28" y="196"/>
                  </a:lnTo>
                  <a:lnTo>
                    <a:pt x="30" y="193"/>
                  </a:lnTo>
                  <a:lnTo>
                    <a:pt x="32" y="190"/>
                  </a:lnTo>
                  <a:lnTo>
                    <a:pt x="34" y="187"/>
                  </a:lnTo>
                  <a:lnTo>
                    <a:pt x="36" y="184"/>
                  </a:lnTo>
                  <a:lnTo>
                    <a:pt x="38" y="181"/>
                  </a:lnTo>
                  <a:lnTo>
                    <a:pt x="40" y="178"/>
                  </a:lnTo>
                  <a:lnTo>
                    <a:pt x="42" y="176"/>
                  </a:lnTo>
                  <a:lnTo>
                    <a:pt x="44" y="173"/>
                  </a:lnTo>
                  <a:lnTo>
                    <a:pt x="46" y="171"/>
                  </a:lnTo>
                  <a:lnTo>
                    <a:pt x="48" y="169"/>
                  </a:lnTo>
                  <a:lnTo>
                    <a:pt x="50" y="167"/>
                  </a:lnTo>
                  <a:lnTo>
                    <a:pt x="52" y="164"/>
                  </a:lnTo>
                  <a:lnTo>
                    <a:pt x="54" y="162"/>
                  </a:lnTo>
                  <a:lnTo>
                    <a:pt x="56" y="160"/>
                  </a:lnTo>
                  <a:lnTo>
                    <a:pt x="58" y="158"/>
                  </a:lnTo>
                  <a:lnTo>
                    <a:pt x="60" y="156"/>
                  </a:lnTo>
                  <a:lnTo>
                    <a:pt x="62" y="154"/>
                  </a:lnTo>
                  <a:lnTo>
                    <a:pt x="64" y="153"/>
                  </a:lnTo>
                  <a:lnTo>
                    <a:pt x="66" y="151"/>
                  </a:lnTo>
                  <a:lnTo>
                    <a:pt x="68" y="149"/>
                  </a:lnTo>
                  <a:lnTo>
                    <a:pt x="70" y="147"/>
                  </a:lnTo>
                  <a:lnTo>
                    <a:pt x="72" y="146"/>
                  </a:lnTo>
                  <a:lnTo>
                    <a:pt x="74" y="144"/>
                  </a:lnTo>
                  <a:lnTo>
                    <a:pt x="76" y="143"/>
                  </a:lnTo>
                  <a:lnTo>
                    <a:pt x="78" y="141"/>
                  </a:lnTo>
                  <a:lnTo>
                    <a:pt x="80" y="139"/>
                  </a:lnTo>
                  <a:lnTo>
                    <a:pt x="82" y="138"/>
                  </a:lnTo>
                  <a:lnTo>
                    <a:pt x="84" y="136"/>
                  </a:lnTo>
                  <a:lnTo>
                    <a:pt x="86" y="135"/>
                  </a:lnTo>
                  <a:lnTo>
                    <a:pt x="88" y="134"/>
                  </a:lnTo>
                  <a:lnTo>
                    <a:pt x="90" y="132"/>
                  </a:lnTo>
                  <a:lnTo>
                    <a:pt x="92" y="131"/>
                  </a:lnTo>
                  <a:lnTo>
                    <a:pt x="94" y="130"/>
                  </a:lnTo>
                  <a:lnTo>
                    <a:pt x="96" y="128"/>
                  </a:lnTo>
                  <a:lnTo>
                    <a:pt x="98" y="127"/>
                  </a:lnTo>
                  <a:lnTo>
                    <a:pt x="100" y="126"/>
                  </a:lnTo>
                  <a:lnTo>
                    <a:pt x="102" y="125"/>
                  </a:lnTo>
                  <a:lnTo>
                    <a:pt x="104" y="123"/>
                  </a:lnTo>
                  <a:lnTo>
                    <a:pt x="106" y="122"/>
                  </a:lnTo>
                  <a:lnTo>
                    <a:pt x="108" y="121"/>
                  </a:lnTo>
                  <a:lnTo>
                    <a:pt x="110" y="120"/>
                  </a:lnTo>
                  <a:lnTo>
                    <a:pt x="112" y="119"/>
                  </a:lnTo>
                  <a:lnTo>
                    <a:pt x="114" y="118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0"/>
                  </a:lnTo>
                  <a:lnTo>
                    <a:pt x="130" y="109"/>
                  </a:lnTo>
                  <a:lnTo>
                    <a:pt x="132" y="108"/>
                  </a:lnTo>
                  <a:lnTo>
                    <a:pt x="134" y="107"/>
                  </a:lnTo>
                  <a:lnTo>
                    <a:pt x="136" y="106"/>
                  </a:lnTo>
                  <a:lnTo>
                    <a:pt x="138" y="105"/>
                  </a:lnTo>
                  <a:lnTo>
                    <a:pt x="140" y="104"/>
                  </a:lnTo>
                  <a:lnTo>
                    <a:pt x="142" y="104"/>
                  </a:lnTo>
                  <a:lnTo>
                    <a:pt x="144" y="103"/>
                  </a:lnTo>
                  <a:lnTo>
                    <a:pt x="146" y="102"/>
                  </a:lnTo>
                  <a:lnTo>
                    <a:pt x="148" y="101"/>
                  </a:lnTo>
                  <a:lnTo>
                    <a:pt x="150" y="100"/>
                  </a:lnTo>
                  <a:lnTo>
                    <a:pt x="152" y="99"/>
                  </a:lnTo>
                  <a:lnTo>
                    <a:pt x="154" y="98"/>
                  </a:lnTo>
                  <a:lnTo>
                    <a:pt x="156" y="97"/>
                  </a:lnTo>
                  <a:lnTo>
                    <a:pt x="158" y="97"/>
                  </a:lnTo>
                  <a:lnTo>
                    <a:pt x="160" y="96"/>
                  </a:lnTo>
                  <a:lnTo>
                    <a:pt x="162" y="95"/>
                  </a:lnTo>
                  <a:lnTo>
                    <a:pt x="164" y="94"/>
                  </a:lnTo>
                  <a:lnTo>
                    <a:pt x="166" y="93"/>
                  </a:lnTo>
                  <a:lnTo>
                    <a:pt x="168" y="93"/>
                  </a:lnTo>
                  <a:lnTo>
                    <a:pt x="170" y="92"/>
                  </a:lnTo>
                  <a:lnTo>
                    <a:pt x="172" y="91"/>
                  </a:lnTo>
                  <a:lnTo>
                    <a:pt x="174" y="90"/>
                  </a:lnTo>
                  <a:lnTo>
                    <a:pt x="176" y="90"/>
                  </a:lnTo>
                  <a:lnTo>
                    <a:pt x="178" y="89"/>
                  </a:lnTo>
                  <a:lnTo>
                    <a:pt x="180" y="88"/>
                  </a:lnTo>
                  <a:lnTo>
                    <a:pt x="182" y="87"/>
                  </a:lnTo>
                  <a:lnTo>
                    <a:pt x="184" y="87"/>
                  </a:lnTo>
                  <a:lnTo>
                    <a:pt x="186" y="86"/>
                  </a:lnTo>
                  <a:lnTo>
                    <a:pt x="188" y="85"/>
                  </a:lnTo>
                  <a:lnTo>
                    <a:pt x="190" y="85"/>
                  </a:lnTo>
                  <a:lnTo>
                    <a:pt x="192" y="84"/>
                  </a:lnTo>
                  <a:lnTo>
                    <a:pt x="194" y="83"/>
                  </a:lnTo>
                  <a:lnTo>
                    <a:pt x="196" y="82"/>
                  </a:lnTo>
                  <a:lnTo>
                    <a:pt x="198" y="82"/>
                  </a:lnTo>
                  <a:lnTo>
                    <a:pt x="200" y="81"/>
                  </a:lnTo>
                  <a:lnTo>
                    <a:pt x="202" y="80"/>
                  </a:lnTo>
                  <a:lnTo>
                    <a:pt x="204" y="80"/>
                  </a:lnTo>
                  <a:lnTo>
                    <a:pt x="206" y="79"/>
                  </a:lnTo>
                  <a:lnTo>
                    <a:pt x="208" y="79"/>
                  </a:lnTo>
                  <a:lnTo>
                    <a:pt x="210" y="78"/>
                  </a:lnTo>
                  <a:lnTo>
                    <a:pt x="212" y="77"/>
                  </a:lnTo>
                  <a:lnTo>
                    <a:pt x="214" y="77"/>
                  </a:lnTo>
                  <a:lnTo>
                    <a:pt x="216" y="76"/>
                  </a:lnTo>
                  <a:lnTo>
                    <a:pt x="218" y="75"/>
                  </a:lnTo>
                  <a:lnTo>
                    <a:pt x="220" y="75"/>
                  </a:lnTo>
                  <a:lnTo>
                    <a:pt x="222" y="74"/>
                  </a:lnTo>
                  <a:lnTo>
                    <a:pt x="224" y="74"/>
                  </a:lnTo>
                  <a:lnTo>
                    <a:pt x="226" y="73"/>
                  </a:lnTo>
                  <a:lnTo>
                    <a:pt x="228" y="72"/>
                  </a:lnTo>
                  <a:lnTo>
                    <a:pt x="230" y="72"/>
                  </a:lnTo>
                  <a:lnTo>
                    <a:pt x="232" y="71"/>
                  </a:lnTo>
                  <a:lnTo>
                    <a:pt x="234" y="71"/>
                  </a:lnTo>
                  <a:lnTo>
                    <a:pt x="236" y="70"/>
                  </a:lnTo>
                  <a:lnTo>
                    <a:pt x="238" y="69"/>
                  </a:lnTo>
                  <a:lnTo>
                    <a:pt x="240" y="69"/>
                  </a:lnTo>
                  <a:lnTo>
                    <a:pt x="242" y="68"/>
                  </a:lnTo>
                  <a:lnTo>
                    <a:pt x="244" y="68"/>
                  </a:lnTo>
                  <a:lnTo>
                    <a:pt x="246" y="67"/>
                  </a:lnTo>
                  <a:lnTo>
                    <a:pt x="248" y="67"/>
                  </a:lnTo>
                  <a:lnTo>
                    <a:pt x="250" y="66"/>
                  </a:lnTo>
                  <a:lnTo>
                    <a:pt x="252" y="66"/>
                  </a:lnTo>
                  <a:lnTo>
                    <a:pt x="254" y="65"/>
                  </a:lnTo>
                  <a:lnTo>
                    <a:pt x="256" y="65"/>
                  </a:lnTo>
                  <a:lnTo>
                    <a:pt x="258" y="64"/>
                  </a:lnTo>
                  <a:lnTo>
                    <a:pt x="260" y="64"/>
                  </a:lnTo>
                  <a:lnTo>
                    <a:pt x="262" y="63"/>
                  </a:lnTo>
                  <a:lnTo>
                    <a:pt x="264" y="63"/>
                  </a:lnTo>
                  <a:lnTo>
                    <a:pt x="266" y="62"/>
                  </a:lnTo>
                  <a:lnTo>
                    <a:pt x="268" y="61"/>
                  </a:lnTo>
                  <a:lnTo>
                    <a:pt x="270" y="61"/>
                  </a:lnTo>
                  <a:lnTo>
                    <a:pt x="272" y="60"/>
                  </a:lnTo>
                  <a:lnTo>
                    <a:pt x="274" y="60"/>
                  </a:lnTo>
                  <a:lnTo>
                    <a:pt x="276" y="60"/>
                  </a:lnTo>
                  <a:lnTo>
                    <a:pt x="278" y="59"/>
                  </a:lnTo>
                  <a:lnTo>
                    <a:pt x="280" y="59"/>
                  </a:lnTo>
                  <a:lnTo>
                    <a:pt x="282" y="58"/>
                  </a:lnTo>
                  <a:lnTo>
                    <a:pt x="284" y="58"/>
                  </a:lnTo>
                  <a:lnTo>
                    <a:pt x="286" y="57"/>
                  </a:lnTo>
                  <a:lnTo>
                    <a:pt x="288" y="57"/>
                  </a:lnTo>
                  <a:lnTo>
                    <a:pt x="290" y="56"/>
                  </a:lnTo>
                  <a:lnTo>
                    <a:pt x="292" y="56"/>
                  </a:lnTo>
                  <a:lnTo>
                    <a:pt x="294" y="55"/>
                  </a:lnTo>
                  <a:lnTo>
                    <a:pt x="296" y="55"/>
                  </a:lnTo>
                  <a:lnTo>
                    <a:pt x="298" y="54"/>
                  </a:lnTo>
                  <a:lnTo>
                    <a:pt x="300" y="54"/>
                  </a:lnTo>
                  <a:lnTo>
                    <a:pt x="302" y="53"/>
                  </a:lnTo>
                  <a:lnTo>
                    <a:pt x="304" y="53"/>
                  </a:lnTo>
                  <a:lnTo>
                    <a:pt x="306" y="53"/>
                  </a:lnTo>
                  <a:lnTo>
                    <a:pt x="308" y="52"/>
                  </a:lnTo>
                  <a:lnTo>
                    <a:pt x="310" y="52"/>
                  </a:lnTo>
                  <a:lnTo>
                    <a:pt x="312" y="51"/>
                  </a:lnTo>
                  <a:lnTo>
                    <a:pt x="314" y="51"/>
                  </a:lnTo>
                  <a:lnTo>
                    <a:pt x="316" y="50"/>
                  </a:lnTo>
                  <a:lnTo>
                    <a:pt x="318" y="50"/>
                  </a:lnTo>
                  <a:lnTo>
                    <a:pt x="320" y="49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7"/>
                  </a:lnTo>
                  <a:lnTo>
                    <a:pt x="336" y="46"/>
                  </a:lnTo>
                  <a:lnTo>
                    <a:pt x="338" y="46"/>
                  </a:lnTo>
                  <a:lnTo>
                    <a:pt x="340" y="45"/>
                  </a:lnTo>
                  <a:lnTo>
                    <a:pt x="342" y="45"/>
                  </a:lnTo>
                  <a:lnTo>
                    <a:pt x="344" y="45"/>
                  </a:lnTo>
                  <a:lnTo>
                    <a:pt x="346" y="44"/>
                  </a:lnTo>
                  <a:lnTo>
                    <a:pt x="348" y="44"/>
                  </a:lnTo>
                  <a:lnTo>
                    <a:pt x="350" y="43"/>
                  </a:lnTo>
                  <a:lnTo>
                    <a:pt x="352" y="43"/>
                  </a:lnTo>
                  <a:lnTo>
                    <a:pt x="354" y="43"/>
                  </a:lnTo>
                  <a:lnTo>
                    <a:pt x="356" y="42"/>
                  </a:lnTo>
                  <a:lnTo>
                    <a:pt x="358" y="42"/>
                  </a:lnTo>
                  <a:lnTo>
                    <a:pt x="360" y="41"/>
                  </a:lnTo>
                  <a:lnTo>
                    <a:pt x="362" y="41"/>
                  </a:lnTo>
                  <a:lnTo>
                    <a:pt x="364" y="41"/>
                  </a:lnTo>
                  <a:lnTo>
                    <a:pt x="366" y="40"/>
                  </a:lnTo>
                  <a:lnTo>
                    <a:pt x="368" y="40"/>
                  </a:lnTo>
                  <a:lnTo>
                    <a:pt x="370" y="40"/>
                  </a:lnTo>
                  <a:lnTo>
                    <a:pt x="372" y="39"/>
                  </a:lnTo>
                  <a:lnTo>
                    <a:pt x="374" y="39"/>
                  </a:lnTo>
                  <a:lnTo>
                    <a:pt x="376" y="38"/>
                  </a:lnTo>
                  <a:lnTo>
                    <a:pt x="378" y="38"/>
                  </a:lnTo>
                  <a:lnTo>
                    <a:pt x="380" y="38"/>
                  </a:lnTo>
                  <a:lnTo>
                    <a:pt x="382" y="37"/>
                  </a:lnTo>
                  <a:lnTo>
                    <a:pt x="384" y="37"/>
                  </a:lnTo>
                  <a:lnTo>
                    <a:pt x="386" y="37"/>
                  </a:lnTo>
                  <a:lnTo>
                    <a:pt x="388" y="36"/>
                  </a:lnTo>
                  <a:lnTo>
                    <a:pt x="390" y="36"/>
                  </a:lnTo>
                  <a:lnTo>
                    <a:pt x="392" y="36"/>
                  </a:lnTo>
                  <a:lnTo>
                    <a:pt x="394" y="35"/>
                  </a:lnTo>
                  <a:lnTo>
                    <a:pt x="396" y="35"/>
                  </a:lnTo>
                  <a:lnTo>
                    <a:pt x="398" y="35"/>
                  </a:lnTo>
                  <a:lnTo>
                    <a:pt x="400" y="34"/>
                  </a:lnTo>
                  <a:lnTo>
                    <a:pt x="402" y="34"/>
                  </a:lnTo>
                  <a:lnTo>
                    <a:pt x="404" y="33"/>
                  </a:lnTo>
                  <a:lnTo>
                    <a:pt x="406" y="33"/>
                  </a:lnTo>
                  <a:lnTo>
                    <a:pt x="408" y="33"/>
                  </a:lnTo>
                  <a:lnTo>
                    <a:pt x="410" y="32"/>
                  </a:lnTo>
                  <a:lnTo>
                    <a:pt x="412" y="32"/>
                  </a:lnTo>
                  <a:lnTo>
                    <a:pt x="414" y="32"/>
                  </a:lnTo>
                  <a:lnTo>
                    <a:pt x="416" y="31"/>
                  </a:lnTo>
                  <a:lnTo>
                    <a:pt x="418" y="31"/>
                  </a:lnTo>
                  <a:lnTo>
                    <a:pt x="420" y="31"/>
                  </a:lnTo>
                  <a:lnTo>
                    <a:pt x="422" y="30"/>
                  </a:lnTo>
                  <a:lnTo>
                    <a:pt x="424" y="30"/>
                  </a:lnTo>
                  <a:lnTo>
                    <a:pt x="426" y="30"/>
                  </a:lnTo>
                  <a:lnTo>
                    <a:pt x="428" y="30"/>
                  </a:lnTo>
                  <a:lnTo>
                    <a:pt x="430" y="29"/>
                  </a:lnTo>
                  <a:lnTo>
                    <a:pt x="432" y="29"/>
                  </a:lnTo>
                  <a:lnTo>
                    <a:pt x="434" y="29"/>
                  </a:lnTo>
                  <a:lnTo>
                    <a:pt x="436" y="28"/>
                  </a:lnTo>
                  <a:lnTo>
                    <a:pt x="438" y="28"/>
                  </a:lnTo>
                  <a:lnTo>
                    <a:pt x="440" y="28"/>
                  </a:lnTo>
                  <a:lnTo>
                    <a:pt x="442" y="27"/>
                  </a:lnTo>
                  <a:lnTo>
                    <a:pt x="444" y="27"/>
                  </a:lnTo>
                  <a:lnTo>
                    <a:pt x="446" y="27"/>
                  </a:lnTo>
                  <a:lnTo>
                    <a:pt x="448" y="26"/>
                  </a:lnTo>
                  <a:lnTo>
                    <a:pt x="450" y="26"/>
                  </a:lnTo>
                  <a:lnTo>
                    <a:pt x="452" y="26"/>
                  </a:lnTo>
                  <a:lnTo>
                    <a:pt x="454" y="25"/>
                  </a:lnTo>
                  <a:lnTo>
                    <a:pt x="456" y="25"/>
                  </a:lnTo>
                  <a:lnTo>
                    <a:pt x="458" y="25"/>
                  </a:lnTo>
                  <a:lnTo>
                    <a:pt x="460" y="25"/>
                  </a:lnTo>
                  <a:lnTo>
                    <a:pt x="462" y="24"/>
                  </a:lnTo>
                  <a:lnTo>
                    <a:pt x="464" y="24"/>
                  </a:lnTo>
                  <a:lnTo>
                    <a:pt x="466" y="24"/>
                  </a:lnTo>
                  <a:lnTo>
                    <a:pt x="468" y="23"/>
                  </a:lnTo>
                  <a:lnTo>
                    <a:pt x="470" y="23"/>
                  </a:lnTo>
                  <a:lnTo>
                    <a:pt x="472" y="23"/>
                  </a:lnTo>
                  <a:lnTo>
                    <a:pt x="474" y="22"/>
                  </a:lnTo>
                  <a:lnTo>
                    <a:pt x="476" y="22"/>
                  </a:lnTo>
                  <a:lnTo>
                    <a:pt x="478" y="22"/>
                  </a:lnTo>
                  <a:lnTo>
                    <a:pt x="480" y="22"/>
                  </a:lnTo>
                  <a:lnTo>
                    <a:pt x="482" y="21"/>
                  </a:lnTo>
                  <a:lnTo>
                    <a:pt x="484" y="21"/>
                  </a:lnTo>
                  <a:lnTo>
                    <a:pt x="486" y="21"/>
                  </a:lnTo>
                  <a:lnTo>
                    <a:pt x="488" y="20"/>
                  </a:lnTo>
                  <a:lnTo>
                    <a:pt x="490" y="20"/>
                  </a:lnTo>
                  <a:lnTo>
                    <a:pt x="492" y="20"/>
                  </a:lnTo>
                  <a:lnTo>
                    <a:pt x="494" y="20"/>
                  </a:lnTo>
                  <a:lnTo>
                    <a:pt x="496" y="19"/>
                  </a:lnTo>
                  <a:lnTo>
                    <a:pt x="498" y="19"/>
                  </a:lnTo>
                  <a:lnTo>
                    <a:pt x="500" y="19"/>
                  </a:lnTo>
                  <a:lnTo>
                    <a:pt x="502" y="18"/>
                  </a:lnTo>
                  <a:lnTo>
                    <a:pt x="504" y="18"/>
                  </a:lnTo>
                  <a:lnTo>
                    <a:pt x="506" y="18"/>
                  </a:lnTo>
                  <a:lnTo>
                    <a:pt x="508" y="18"/>
                  </a:lnTo>
                  <a:lnTo>
                    <a:pt x="510" y="17"/>
                  </a:lnTo>
                  <a:lnTo>
                    <a:pt x="512" y="17"/>
                  </a:lnTo>
                  <a:lnTo>
                    <a:pt x="514" y="17"/>
                  </a:lnTo>
                  <a:lnTo>
                    <a:pt x="516" y="17"/>
                  </a:lnTo>
                  <a:lnTo>
                    <a:pt x="518" y="16"/>
                  </a:lnTo>
                  <a:lnTo>
                    <a:pt x="520" y="16"/>
                  </a:lnTo>
                  <a:lnTo>
                    <a:pt x="522" y="16"/>
                  </a:lnTo>
                  <a:lnTo>
                    <a:pt x="524" y="16"/>
                  </a:lnTo>
                  <a:lnTo>
                    <a:pt x="526" y="15"/>
                  </a:lnTo>
                  <a:lnTo>
                    <a:pt x="528" y="15"/>
                  </a:lnTo>
                  <a:lnTo>
                    <a:pt x="530" y="15"/>
                  </a:lnTo>
                  <a:lnTo>
                    <a:pt x="532" y="14"/>
                  </a:lnTo>
                  <a:lnTo>
                    <a:pt x="534" y="14"/>
                  </a:lnTo>
                  <a:lnTo>
                    <a:pt x="536" y="14"/>
                  </a:lnTo>
                  <a:lnTo>
                    <a:pt x="538" y="14"/>
                  </a:lnTo>
                  <a:lnTo>
                    <a:pt x="540" y="13"/>
                  </a:lnTo>
                  <a:lnTo>
                    <a:pt x="542" y="13"/>
                  </a:lnTo>
                  <a:lnTo>
                    <a:pt x="544" y="13"/>
                  </a:lnTo>
                  <a:lnTo>
                    <a:pt x="546" y="13"/>
                  </a:lnTo>
                  <a:lnTo>
                    <a:pt x="548" y="12"/>
                  </a:lnTo>
                  <a:lnTo>
                    <a:pt x="550" y="12"/>
                  </a:lnTo>
                  <a:lnTo>
                    <a:pt x="552" y="12"/>
                  </a:lnTo>
                  <a:lnTo>
                    <a:pt x="554" y="12"/>
                  </a:lnTo>
                  <a:lnTo>
                    <a:pt x="556" y="11"/>
                  </a:lnTo>
                  <a:lnTo>
                    <a:pt x="558" y="11"/>
                  </a:lnTo>
                  <a:lnTo>
                    <a:pt x="560" y="11"/>
                  </a:lnTo>
                  <a:lnTo>
                    <a:pt x="562" y="11"/>
                  </a:lnTo>
                  <a:lnTo>
                    <a:pt x="564" y="10"/>
                  </a:lnTo>
                  <a:lnTo>
                    <a:pt x="566" y="10"/>
                  </a:lnTo>
                  <a:lnTo>
                    <a:pt x="568" y="10"/>
                  </a:lnTo>
                  <a:lnTo>
                    <a:pt x="570" y="10"/>
                  </a:lnTo>
                  <a:lnTo>
                    <a:pt x="572" y="9"/>
                  </a:lnTo>
                  <a:lnTo>
                    <a:pt x="574" y="9"/>
                  </a:lnTo>
                  <a:lnTo>
                    <a:pt x="576" y="9"/>
                  </a:lnTo>
                  <a:lnTo>
                    <a:pt x="578" y="9"/>
                  </a:lnTo>
                  <a:lnTo>
                    <a:pt x="580" y="8"/>
                  </a:lnTo>
                  <a:lnTo>
                    <a:pt x="582" y="8"/>
                  </a:lnTo>
                  <a:lnTo>
                    <a:pt x="584" y="8"/>
                  </a:lnTo>
                  <a:lnTo>
                    <a:pt x="586" y="8"/>
                  </a:lnTo>
                  <a:lnTo>
                    <a:pt x="588" y="7"/>
                  </a:lnTo>
                  <a:lnTo>
                    <a:pt x="590" y="7"/>
                  </a:lnTo>
                  <a:lnTo>
                    <a:pt x="592" y="7"/>
                  </a:lnTo>
                  <a:lnTo>
                    <a:pt x="594" y="7"/>
                  </a:lnTo>
                  <a:lnTo>
                    <a:pt x="596" y="7"/>
                  </a:lnTo>
                  <a:lnTo>
                    <a:pt x="598" y="6"/>
                  </a:lnTo>
                  <a:lnTo>
                    <a:pt x="600" y="6"/>
                  </a:lnTo>
                  <a:lnTo>
                    <a:pt x="602" y="6"/>
                  </a:lnTo>
                  <a:lnTo>
                    <a:pt x="604" y="6"/>
                  </a:lnTo>
                  <a:lnTo>
                    <a:pt x="606" y="5"/>
                  </a:lnTo>
                  <a:lnTo>
                    <a:pt x="608" y="5"/>
                  </a:lnTo>
                  <a:lnTo>
                    <a:pt x="610" y="5"/>
                  </a:lnTo>
                  <a:lnTo>
                    <a:pt x="612" y="5"/>
                  </a:lnTo>
                  <a:lnTo>
                    <a:pt x="614" y="4"/>
                  </a:lnTo>
                  <a:lnTo>
                    <a:pt x="616" y="4"/>
                  </a:lnTo>
                  <a:lnTo>
                    <a:pt x="618" y="4"/>
                  </a:lnTo>
                  <a:lnTo>
                    <a:pt x="620" y="4"/>
                  </a:lnTo>
                  <a:lnTo>
                    <a:pt x="622" y="4"/>
                  </a:lnTo>
                  <a:lnTo>
                    <a:pt x="624" y="3"/>
                  </a:lnTo>
                  <a:lnTo>
                    <a:pt x="626" y="3"/>
                  </a:lnTo>
                  <a:lnTo>
                    <a:pt x="628" y="3"/>
                  </a:lnTo>
                  <a:lnTo>
                    <a:pt x="630" y="3"/>
                  </a:lnTo>
                  <a:lnTo>
                    <a:pt x="632" y="2"/>
                  </a:lnTo>
                  <a:lnTo>
                    <a:pt x="634" y="2"/>
                  </a:lnTo>
                  <a:lnTo>
                    <a:pt x="636" y="2"/>
                  </a:lnTo>
                  <a:lnTo>
                    <a:pt x="638" y="2"/>
                  </a:lnTo>
                  <a:lnTo>
                    <a:pt x="640" y="2"/>
                  </a:lnTo>
                  <a:lnTo>
                    <a:pt x="642" y="1"/>
                  </a:lnTo>
                  <a:lnTo>
                    <a:pt x="644" y="1"/>
                  </a:lnTo>
                  <a:lnTo>
                    <a:pt x="646" y="1"/>
                  </a:lnTo>
                  <a:lnTo>
                    <a:pt x="648" y="1"/>
                  </a:lnTo>
                  <a:lnTo>
                    <a:pt x="650" y="1"/>
                  </a:lnTo>
                  <a:lnTo>
                    <a:pt x="652" y="0"/>
                  </a:lnTo>
                  <a:lnTo>
                    <a:pt x="65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AFBB2C9-2607-43D7-A109-0D4AAE6B991B}"/>
              </a:ext>
            </a:extLst>
          </p:cNvPr>
          <p:cNvCxnSpPr/>
          <p:nvPr/>
        </p:nvCxnSpPr>
        <p:spPr>
          <a:xfrm>
            <a:off x="2763520" y="5364480"/>
            <a:ext cx="0" cy="12801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0835F3B8-491E-46AA-AE8C-23368DC9A67F}"/>
              </a:ext>
            </a:extLst>
          </p:cNvPr>
          <p:cNvSpPr txBox="1"/>
          <p:nvPr/>
        </p:nvSpPr>
        <p:spPr>
          <a:xfrm>
            <a:off x="5731194" y="5165090"/>
            <a:ext cx="617632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DOMAIN:</a:t>
            </a:r>
          </a:p>
        </p:txBody>
      </p:sp>
      <p:graphicFrame>
        <p:nvGraphicFramePr>
          <p:cNvPr id="130" name="Object 2">
            <a:extLst>
              <a:ext uri="{FF2B5EF4-FFF2-40B4-BE49-F238E27FC236}">
                <a16:creationId xmlns:a16="http://schemas.microsoft.com/office/drawing/2014/main" id="{6CB8659F-A4F9-4826-AEE5-C50900B5E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3290"/>
              </p:ext>
            </p:extLst>
          </p:nvPr>
        </p:nvGraphicFramePr>
        <p:xfrm>
          <a:off x="7191058" y="5231765"/>
          <a:ext cx="7096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280" imgH="177480" progId="Equation.DSMT4">
                  <p:embed/>
                </p:oleObj>
              </mc:Choice>
              <mc:Fallback>
                <p:oleObj name="Equation" r:id="rId23" imgW="368280" imgH="177480" progId="Equation.DSMT4">
                  <p:embed/>
                  <p:pic>
                    <p:nvPicPr>
                      <p:cNvPr id="130" name="Object 2">
                        <a:extLst>
                          <a:ext uri="{FF2B5EF4-FFF2-40B4-BE49-F238E27FC236}">
                            <a16:creationId xmlns:a16="http://schemas.microsoft.com/office/drawing/2014/main" id="{6CB8659F-A4F9-4826-AEE5-C50900B5E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058" y="5231765"/>
                        <a:ext cx="7096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>
            <a:extLst>
              <a:ext uri="{FF2B5EF4-FFF2-40B4-BE49-F238E27FC236}">
                <a16:creationId xmlns:a16="http://schemas.microsoft.com/office/drawing/2014/main" id="{460FE0A0-8ABA-4D6F-A994-14BFF1D8DEC1}"/>
              </a:ext>
            </a:extLst>
          </p:cNvPr>
          <p:cNvSpPr txBox="1"/>
          <p:nvPr/>
        </p:nvSpPr>
        <p:spPr>
          <a:xfrm>
            <a:off x="5741354" y="5988050"/>
            <a:ext cx="617632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100" dirty="0">
                <a:solidFill>
                  <a:srgbClr val="FF0000"/>
                </a:solidFill>
                <a:latin typeface="+mn-lt"/>
              </a:rPr>
              <a:t>Range:</a:t>
            </a:r>
          </a:p>
        </p:txBody>
      </p:sp>
      <p:graphicFrame>
        <p:nvGraphicFramePr>
          <p:cNvPr id="132" name="Object 2">
            <a:extLst>
              <a:ext uri="{FF2B5EF4-FFF2-40B4-BE49-F238E27FC236}">
                <a16:creationId xmlns:a16="http://schemas.microsoft.com/office/drawing/2014/main" id="{08D32718-695D-4670-9882-25CE1322B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370936"/>
              </p:ext>
            </p:extLst>
          </p:nvPr>
        </p:nvGraphicFramePr>
        <p:xfrm>
          <a:off x="6918325" y="6050915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132" name="Object 2">
                        <a:extLst>
                          <a:ext uri="{FF2B5EF4-FFF2-40B4-BE49-F238E27FC236}">
                            <a16:creationId xmlns:a16="http://schemas.microsoft.com/office/drawing/2014/main" id="{08D32718-695D-4670-9882-25CE1322B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6050915"/>
                        <a:ext cx="809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13" grpId="0"/>
      <p:bldP spid="118" grpId="0" animBg="1"/>
      <p:bldP spid="120" grpId="0"/>
      <p:bldP spid="124" grpId="0" animBg="1"/>
      <p:bldP spid="129" grpId="0"/>
      <p:bldP spid="1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6DD20-FA1E-43EA-BD18-1F898551A9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19220"/>
            <a:ext cx="7581900" cy="527050"/>
          </a:xfrm>
        </p:spPr>
        <p:txBody>
          <a:bodyPr/>
          <a:lstStyle/>
          <a:p>
            <a:pPr>
              <a:defRPr/>
            </a:pPr>
            <a:r>
              <a:rPr lang="en-CA" sz="2300" dirty="0"/>
              <a:t>Match each Graph with the correct equation: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E69C1FC6-4555-4019-A6D4-F6C8A4B0C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00333"/>
              </p:ext>
            </p:extLst>
          </p:nvPr>
        </p:nvGraphicFramePr>
        <p:xfrm>
          <a:off x="354227" y="789708"/>
          <a:ext cx="2709936" cy="61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53800" progId="Equation.DSMT4">
                  <p:embed/>
                </p:oleObj>
              </mc:Choice>
              <mc:Fallback>
                <p:oleObj name="Equation" r:id="rId2" imgW="1117440" imgH="253800" progId="Equation.DSMT4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E69C1FC6-4555-4019-A6D4-F6C8A4B0C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27" y="789708"/>
                        <a:ext cx="2709936" cy="615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A2B9F113-779D-45F9-92B2-2F4FCC66B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40335"/>
              </p:ext>
            </p:extLst>
          </p:nvPr>
        </p:nvGraphicFramePr>
        <p:xfrm>
          <a:off x="3797579" y="748145"/>
          <a:ext cx="3044547" cy="61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A2B9F113-779D-45F9-92B2-2F4FCC66B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579" y="748145"/>
                        <a:ext cx="3044547" cy="615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7F1F305C-F6F1-4BAF-90AE-AE77D93B0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12101"/>
              </p:ext>
            </p:extLst>
          </p:nvPr>
        </p:nvGraphicFramePr>
        <p:xfrm>
          <a:off x="7383079" y="734290"/>
          <a:ext cx="2922682" cy="61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7F1F305C-F6F1-4BAF-90AE-AE77D93B0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079" y="734290"/>
                        <a:ext cx="2922682" cy="615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117">
            <a:extLst>
              <a:ext uri="{FF2B5EF4-FFF2-40B4-BE49-F238E27FC236}">
                <a16:creationId xmlns:a16="http://schemas.microsoft.com/office/drawing/2014/main" id="{08BD0DD5-44D3-4701-B58C-429C3247F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" y="1535609"/>
            <a:ext cx="3278844" cy="226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225">
            <a:extLst>
              <a:ext uri="{FF2B5EF4-FFF2-40B4-BE49-F238E27FC236}">
                <a16:creationId xmlns:a16="http://schemas.microsoft.com/office/drawing/2014/main" id="{99CE1B05-3A14-44D4-B2BA-65EC535606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974" y="1544320"/>
            <a:ext cx="3517265" cy="2268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339">
            <a:extLst>
              <a:ext uri="{FF2B5EF4-FFF2-40B4-BE49-F238E27FC236}">
                <a16:creationId xmlns:a16="http://schemas.microsoft.com/office/drawing/2014/main" id="{D8DA6CE0-B1FB-42A7-8D33-64439ED1F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3934782"/>
            <a:ext cx="3343492" cy="215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453">
            <a:extLst>
              <a:ext uri="{FF2B5EF4-FFF2-40B4-BE49-F238E27FC236}">
                <a16:creationId xmlns:a16="http://schemas.microsoft.com/office/drawing/2014/main" id="{F1E71F78-9AAD-4ABA-804A-B98896542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944" y="3934137"/>
            <a:ext cx="3576985" cy="230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566">
            <a:extLst>
              <a:ext uri="{FF2B5EF4-FFF2-40B4-BE49-F238E27FC236}">
                <a16:creationId xmlns:a16="http://schemas.microsoft.com/office/drawing/2014/main" id="{D37D10E0-D70D-4579-9833-F51A55B57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959" y="1544320"/>
            <a:ext cx="3505201" cy="2283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Picture 679">
            <a:extLst>
              <a:ext uri="{FF2B5EF4-FFF2-40B4-BE49-F238E27FC236}">
                <a16:creationId xmlns:a16="http://schemas.microsoft.com/office/drawing/2014/main" id="{CF5002A8-B2FB-450E-BB78-E8941DF4A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0456" y="3940557"/>
            <a:ext cx="3573144" cy="22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8" name="Object 680">
            <a:extLst>
              <a:ext uri="{FF2B5EF4-FFF2-40B4-BE49-F238E27FC236}">
                <a16:creationId xmlns:a16="http://schemas.microsoft.com/office/drawing/2014/main" id="{27D5C323-F0E0-47C5-97B9-342FE0150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74506"/>
              </p:ext>
            </p:extLst>
          </p:nvPr>
        </p:nvGraphicFramePr>
        <p:xfrm>
          <a:off x="270194" y="1868392"/>
          <a:ext cx="401257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03040" progId="Equation.DSMT4">
                  <p:embed/>
                </p:oleObj>
              </mc:Choice>
              <mc:Fallback>
                <p:oleObj name="Equation" r:id="rId14" imgW="177480" imgH="203040" progId="Equation.DSMT4">
                  <p:embed/>
                  <p:pic>
                    <p:nvPicPr>
                      <p:cNvPr id="29708" name="Object 680">
                        <a:extLst>
                          <a:ext uri="{FF2B5EF4-FFF2-40B4-BE49-F238E27FC236}">
                            <a16:creationId xmlns:a16="http://schemas.microsoft.com/office/drawing/2014/main" id="{27D5C323-F0E0-47C5-97B9-342FE0150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4" y="1868392"/>
                        <a:ext cx="401257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681">
            <a:extLst>
              <a:ext uri="{FF2B5EF4-FFF2-40B4-BE49-F238E27FC236}">
                <a16:creationId xmlns:a16="http://schemas.microsoft.com/office/drawing/2014/main" id="{3011CCA6-AC26-4745-990D-3BC858CEF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98240"/>
              </p:ext>
            </p:extLst>
          </p:nvPr>
        </p:nvGraphicFramePr>
        <p:xfrm>
          <a:off x="3821749" y="1533747"/>
          <a:ext cx="399346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29709" name="Object 681">
                        <a:extLst>
                          <a:ext uri="{FF2B5EF4-FFF2-40B4-BE49-F238E27FC236}">
                            <a16:creationId xmlns:a16="http://schemas.microsoft.com/office/drawing/2014/main" id="{3011CCA6-AC26-4745-990D-3BC858CEF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749" y="1533747"/>
                        <a:ext cx="399346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682">
            <a:extLst>
              <a:ext uri="{FF2B5EF4-FFF2-40B4-BE49-F238E27FC236}">
                <a16:creationId xmlns:a16="http://schemas.microsoft.com/office/drawing/2014/main" id="{B2188E4D-48E4-4A61-B0C7-F467363E9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08056"/>
              </p:ext>
            </p:extLst>
          </p:nvPr>
        </p:nvGraphicFramePr>
        <p:xfrm>
          <a:off x="7504749" y="1845214"/>
          <a:ext cx="370685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29710" name="Object 682">
                        <a:extLst>
                          <a:ext uri="{FF2B5EF4-FFF2-40B4-BE49-F238E27FC236}">
                            <a16:creationId xmlns:a16="http://schemas.microsoft.com/office/drawing/2014/main" id="{B2188E4D-48E4-4A61-B0C7-F467363E9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749" y="1845214"/>
                        <a:ext cx="370685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683">
            <a:extLst>
              <a:ext uri="{FF2B5EF4-FFF2-40B4-BE49-F238E27FC236}">
                <a16:creationId xmlns:a16="http://schemas.microsoft.com/office/drawing/2014/main" id="{F644B61F-F4C5-4EF5-A3D0-855AC40C5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60210"/>
              </p:ext>
            </p:extLst>
          </p:nvPr>
        </p:nvGraphicFramePr>
        <p:xfrm>
          <a:off x="193993" y="4216304"/>
          <a:ext cx="428008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03040" progId="Equation.DSMT4">
                  <p:embed/>
                </p:oleObj>
              </mc:Choice>
              <mc:Fallback>
                <p:oleObj name="Equation" r:id="rId20" imgW="190440" imgH="203040" progId="Equation.DSMT4">
                  <p:embed/>
                  <p:pic>
                    <p:nvPicPr>
                      <p:cNvPr id="29711" name="Object 683">
                        <a:extLst>
                          <a:ext uri="{FF2B5EF4-FFF2-40B4-BE49-F238E27FC236}">
                            <a16:creationId xmlns:a16="http://schemas.microsoft.com/office/drawing/2014/main" id="{F644B61F-F4C5-4EF5-A3D0-855AC40C5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3" y="4216304"/>
                        <a:ext cx="428008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684">
            <a:extLst>
              <a:ext uri="{FF2B5EF4-FFF2-40B4-BE49-F238E27FC236}">
                <a16:creationId xmlns:a16="http://schemas.microsoft.com/office/drawing/2014/main" id="{C666D076-4122-413E-A63A-C81E42CCA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15161"/>
              </p:ext>
            </p:extLst>
          </p:nvPr>
        </p:nvGraphicFramePr>
        <p:xfrm>
          <a:off x="3795079" y="3870864"/>
          <a:ext cx="370685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29712" name="Object 684">
                        <a:extLst>
                          <a:ext uri="{FF2B5EF4-FFF2-40B4-BE49-F238E27FC236}">
                            <a16:creationId xmlns:a16="http://schemas.microsoft.com/office/drawing/2014/main" id="{C666D076-4122-413E-A63A-C81E42CCA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079" y="3870864"/>
                        <a:ext cx="370685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685">
            <a:extLst>
              <a:ext uri="{FF2B5EF4-FFF2-40B4-BE49-F238E27FC236}">
                <a16:creationId xmlns:a16="http://schemas.microsoft.com/office/drawing/2014/main" id="{1618693A-47AB-4169-907B-1172EAFEC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56559"/>
              </p:ext>
            </p:extLst>
          </p:nvPr>
        </p:nvGraphicFramePr>
        <p:xfrm>
          <a:off x="7436486" y="3956272"/>
          <a:ext cx="454758" cy="45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03040" progId="Equation.DSMT4">
                  <p:embed/>
                </p:oleObj>
              </mc:Choice>
              <mc:Fallback>
                <p:oleObj name="Equation" r:id="rId24" imgW="203040" imgH="203040" progId="Equation.DSMT4">
                  <p:embed/>
                  <p:pic>
                    <p:nvPicPr>
                      <p:cNvPr id="29713" name="Object 685">
                        <a:extLst>
                          <a:ext uri="{FF2B5EF4-FFF2-40B4-BE49-F238E27FC236}">
                            <a16:creationId xmlns:a16="http://schemas.microsoft.com/office/drawing/2014/main" id="{1618693A-47AB-4169-907B-1172EAFEC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486" y="3956272"/>
                        <a:ext cx="454758" cy="45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>
            <a:extLst>
              <a:ext uri="{FF2B5EF4-FFF2-40B4-BE49-F238E27FC236}">
                <a16:creationId xmlns:a16="http://schemas.microsoft.com/office/drawing/2014/main" id="{62D819E0-619B-4928-8156-DC7990A2EE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280" y="157164"/>
            <a:ext cx="10891520" cy="866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300" dirty="0"/>
              <a:t>Ex: Indicate the transformations, vertical asymptote, domain, and X-intercept with each of the following equations </a:t>
            </a:r>
          </a:p>
        </p:txBody>
      </p:sp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B72C8768-8B98-4017-AA5D-C51B95CFE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88384"/>
              </p:ext>
            </p:extLst>
          </p:nvPr>
        </p:nvGraphicFramePr>
        <p:xfrm>
          <a:off x="384810" y="1169353"/>
          <a:ext cx="19954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20483" name="Object 4">
                        <a:extLst>
                          <a:ext uri="{FF2B5EF4-FFF2-40B4-BE49-F238E27FC236}">
                            <a16:creationId xmlns:a16="http://schemas.microsoft.com/office/drawing/2014/main" id="{B72C8768-8B98-4017-AA5D-C51B95CFE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" y="1169353"/>
                        <a:ext cx="19954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>
            <a:extLst>
              <a:ext uri="{FF2B5EF4-FFF2-40B4-BE49-F238E27FC236}">
                <a16:creationId xmlns:a16="http://schemas.microsoft.com/office/drawing/2014/main" id="{6C021E77-0E89-4644-8085-5939EB5F8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26484"/>
              </p:ext>
            </p:extLst>
          </p:nvPr>
        </p:nvGraphicFramePr>
        <p:xfrm>
          <a:off x="386399" y="3563621"/>
          <a:ext cx="19954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253890" progId="Equation.DSMT4">
                  <p:embed/>
                </p:oleObj>
              </mc:Choice>
              <mc:Fallback>
                <p:oleObj name="Equation" r:id="rId5" imgW="952087" imgH="253890" progId="Equation.DSMT4">
                  <p:embed/>
                  <p:pic>
                    <p:nvPicPr>
                      <p:cNvPr id="20484" name="Object 3">
                        <a:extLst>
                          <a:ext uri="{FF2B5EF4-FFF2-40B4-BE49-F238E27FC236}">
                            <a16:creationId xmlns:a16="http://schemas.microsoft.com/office/drawing/2014/main" id="{6C021E77-0E89-4644-8085-5939EB5F8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9" y="3563621"/>
                        <a:ext cx="19954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>
            <a:extLst>
              <a:ext uri="{FF2B5EF4-FFF2-40B4-BE49-F238E27FC236}">
                <a16:creationId xmlns:a16="http://schemas.microsoft.com/office/drawing/2014/main" id="{C8DA4103-ED4A-42BD-AA1C-288706370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09279"/>
              </p:ext>
            </p:extLst>
          </p:nvPr>
        </p:nvGraphicFramePr>
        <p:xfrm>
          <a:off x="2392998" y="962979"/>
          <a:ext cx="27924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500" imgH="431800" progId="Equation.DSMT4">
                  <p:embed/>
                </p:oleObj>
              </mc:Choice>
              <mc:Fallback>
                <p:oleObj name="Equation" r:id="rId7" imgW="1333500" imgH="431800" progId="Equation.DSMT4">
                  <p:embed/>
                  <p:pic>
                    <p:nvPicPr>
                      <p:cNvPr id="20485" name="Object 4">
                        <a:extLst>
                          <a:ext uri="{FF2B5EF4-FFF2-40B4-BE49-F238E27FC236}">
                            <a16:creationId xmlns:a16="http://schemas.microsoft.com/office/drawing/2014/main" id="{C8DA4103-ED4A-42BD-AA1C-288706370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998" y="962979"/>
                        <a:ext cx="279241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EC0FCB2E-2C61-4FCA-9E7A-269788B92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23107"/>
              </p:ext>
            </p:extLst>
          </p:nvPr>
        </p:nvGraphicFramePr>
        <p:xfrm>
          <a:off x="2388235" y="3574733"/>
          <a:ext cx="35639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800" imgH="254000" progId="Equation.DSMT4">
                  <p:embed/>
                </p:oleObj>
              </mc:Choice>
              <mc:Fallback>
                <p:oleObj name="Equation" r:id="rId9" imgW="1701800" imgH="2540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EC0FCB2E-2C61-4FCA-9E7A-269788B92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235" y="3574733"/>
                        <a:ext cx="35639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B43F76B2-8618-4777-83F6-8C2DA7EEF6FC}"/>
              </a:ext>
            </a:extLst>
          </p:cNvPr>
          <p:cNvSpPr/>
          <p:nvPr/>
        </p:nvSpPr>
        <p:spPr>
          <a:xfrm>
            <a:off x="3394711" y="940754"/>
            <a:ext cx="377825" cy="9620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326283A-5D95-4BD2-A2CF-4F96DFBF30DD}"/>
              </a:ext>
            </a:extLst>
          </p:cNvPr>
          <p:cNvSpPr/>
          <p:nvPr/>
        </p:nvSpPr>
        <p:spPr>
          <a:xfrm>
            <a:off x="4729798" y="1124903"/>
            <a:ext cx="398462" cy="557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D97443-2D14-467B-ABC2-C5AAD61C4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98" y="1745615"/>
            <a:ext cx="288925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V.C. by a factor of 2/3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H.S. of 4 units righ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DD9C004-3C00-4995-BE15-1F01ED8F1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848" y="2512378"/>
            <a:ext cx="798512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  <a:latin typeface="Arial" panose="020B0604020202020204" pitchFamily="34" charset="0"/>
              </a:rPr>
              <a:t>V.A.: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1A5C8BA-D92F-4AD9-9810-A83F3784E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94016"/>
              </p:ext>
            </p:extLst>
          </p:nvPr>
        </p:nvGraphicFramePr>
        <p:xfrm>
          <a:off x="1154748" y="2596516"/>
          <a:ext cx="13573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336" imgH="177723" progId="Equation.DSMT4">
                  <p:embed/>
                </p:oleObj>
              </mc:Choice>
              <mc:Fallback>
                <p:oleObj name="Equation" r:id="rId11" imgW="609336" imgH="177723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1A5C8BA-D92F-4AD9-9810-A83F3784E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748" y="2596516"/>
                        <a:ext cx="13573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1C289828-EF0A-4C8A-A289-56BB13923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98997"/>
              </p:ext>
            </p:extLst>
          </p:nvPr>
        </p:nvGraphicFramePr>
        <p:xfrm>
          <a:off x="1769111" y="2937829"/>
          <a:ext cx="8493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1C289828-EF0A-4C8A-A289-56BB13923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11" y="2937829"/>
                        <a:ext cx="8493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E0756DC-DFC6-42EA-B80D-BE07917FC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7061" y="2507616"/>
            <a:ext cx="1281113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omain:</a:t>
            </a: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783C57E3-667A-44A5-8DC5-3B66DDB41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27550"/>
              </p:ext>
            </p:extLst>
          </p:nvPr>
        </p:nvGraphicFramePr>
        <p:xfrm>
          <a:off x="4405948" y="2601279"/>
          <a:ext cx="8302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670" imgH="177646" progId="Equation.DSMT4">
                  <p:embed/>
                </p:oleObj>
              </mc:Choice>
              <mc:Fallback>
                <p:oleObj name="Equation" r:id="rId15" imgW="380670" imgH="177646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783C57E3-667A-44A5-8DC5-3B66DDB41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48" y="2601279"/>
                        <a:ext cx="8302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2320C00-6ED4-4E95-AA1C-1893EDF5F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936" y="1729741"/>
            <a:ext cx="14843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X-intercept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A661B8A4-3F1E-49B1-A899-5BC0F9FBC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37601"/>
              </p:ext>
            </p:extLst>
          </p:nvPr>
        </p:nvGraphicFramePr>
        <p:xfrm>
          <a:off x="6279199" y="1488441"/>
          <a:ext cx="22621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79032" imgH="317362" progId="Equation.DSMT4">
                  <p:embed/>
                </p:oleObj>
              </mc:Choice>
              <mc:Fallback>
                <p:oleObj name="Equation" r:id="rId17" imgW="1079032" imgH="317362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A661B8A4-3F1E-49B1-A899-5BC0F9FBC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199" y="1488441"/>
                        <a:ext cx="22621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327131A4-FD35-4753-844E-9099C393C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10311"/>
              </p:ext>
            </p:extLst>
          </p:nvPr>
        </p:nvGraphicFramePr>
        <p:xfrm>
          <a:off x="6268085" y="2085341"/>
          <a:ext cx="20208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200" imgH="254000" progId="Equation.DSMT4">
                  <p:embed/>
                </p:oleObj>
              </mc:Choice>
              <mc:Fallback>
                <p:oleObj name="Equation" r:id="rId19" imgW="965200" imgH="254000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327131A4-FD35-4753-844E-9099C393C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085" y="2085341"/>
                        <a:ext cx="20208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10AB2280-5357-4B04-9C81-2FC3BF987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30727"/>
              </p:ext>
            </p:extLst>
          </p:nvPr>
        </p:nvGraphicFramePr>
        <p:xfrm>
          <a:off x="6344286" y="2564766"/>
          <a:ext cx="14890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0891" imgH="253890" progId="Equation.DSMT4">
                  <p:embed/>
                </p:oleObj>
              </mc:Choice>
              <mc:Fallback>
                <p:oleObj name="Equation" r:id="rId21" imgW="710891" imgH="25389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10AB2280-5357-4B04-9C81-2FC3BF987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286" y="2564766"/>
                        <a:ext cx="14890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A7B44402-B2ED-4A30-BBF9-8EC5FC961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34036"/>
              </p:ext>
            </p:extLst>
          </p:nvPr>
        </p:nvGraphicFramePr>
        <p:xfrm>
          <a:off x="6304599" y="3034666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177723" progId="Equation.DSMT4">
                  <p:embed/>
                </p:oleObj>
              </mc:Choice>
              <mc:Fallback>
                <p:oleObj name="Equation" r:id="rId23" imgW="368140" imgH="177723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A7B44402-B2ED-4A30-BBF9-8EC5FC961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599" y="3034666"/>
                        <a:ext cx="771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39E50C3F-C430-4E45-97C9-CFB8DAC81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11731"/>
              </p:ext>
            </p:extLst>
          </p:nvPr>
        </p:nvGraphicFramePr>
        <p:xfrm>
          <a:off x="2385060" y="3544570"/>
          <a:ext cx="4095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55800" imgH="279400" progId="Equation.DSMT4">
                  <p:embed/>
                </p:oleObj>
              </mc:Choice>
              <mc:Fallback>
                <p:oleObj name="Equation" r:id="rId25" imgW="1955800" imgH="2794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39E50C3F-C430-4E45-97C9-CFB8DAC81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060" y="3544570"/>
                        <a:ext cx="40957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>
            <a:extLst>
              <a:ext uri="{FF2B5EF4-FFF2-40B4-BE49-F238E27FC236}">
                <a16:creationId xmlns:a16="http://schemas.microsoft.com/office/drawing/2014/main" id="{11ED4D4B-02DE-4B24-AA69-5D258D9C8E03}"/>
              </a:ext>
            </a:extLst>
          </p:cNvPr>
          <p:cNvSpPr/>
          <p:nvPr/>
        </p:nvSpPr>
        <p:spPr>
          <a:xfrm>
            <a:off x="3443923" y="3508058"/>
            <a:ext cx="430212" cy="588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25185EAB-4FDB-43CE-BFA7-6566F0A5E9F0}"/>
              </a:ext>
            </a:extLst>
          </p:cNvPr>
          <p:cNvSpPr/>
          <p:nvPr/>
        </p:nvSpPr>
        <p:spPr>
          <a:xfrm>
            <a:off x="4399599" y="3581083"/>
            <a:ext cx="295275" cy="468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2331FC25-4B8B-4DC7-81DF-340B16D76D17}"/>
              </a:ext>
            </a:extLst>
          </p:cNvPr>
          <p:cNvSpPr/>
          <p:nvPr/>
        </p:nvSpPr>
        <p:spPr>
          <a:xfrm>
            <a:off x="5229860" y="3560445"/>
            <a:ext cx="520700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B3A2CDF-F0FD-4CD0-9B70-EA4893A0CB3D}"/>
              </a:ext>
            </a:extLst>
          </p:cNvPr>
          <p:cNvSpPr/>
          <p:nvPr/>
        </p:nvSpPr>
        <p:spPr>
          <a:xfrm>
            <a:off x="6091873" y="3539808"/>
            <a:ext cx="520700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1EC1344-340D-4DA4-A242-61C382B07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1" y="4185921"/>
            <a:ext cx="36226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V.R. and V.E. by a factor of 4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H.C. by a factor of ½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H.S. 1.5 units right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V.S. 3 units up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B766DE-4555-4E09-9753-9BC4E4E44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2536" y="4149408"/>
            <a:ext cx="79692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  <a:latin typeface="Arial" panose="020B0604020202020204" pitchFamily="34" charset="0"/>
              </a:rPr>
              <a:t>V.A.:</a:t>
            </a:r>
          </a:p>
        </p:txBody>
      </p:sp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7FF5CEC6-80B9-4E64-AA0C-DBF4982D0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87392"/>
              </p:ext>
            </p:extLst>
          </p:nvPr>
        </p:nvGraphicFramePr>
        <p:xfrm>
          <a:off x="7050724" y="4233546"/>
          <a:ext cx="1582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10891" imgH="177723" progId="Equation.DSMT4">
                  <p:embed/>
                </p:oleObj>
              </mc:Choice>
              <mc:Fallback>
                <p:oleObj name="Equation" r:id="rId27" imgW="710891" imgH="177723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7FF5CEC6-80B9-4E64-AA0C-DBF4982D0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724" y="4233546"/>
                        <a:ext cx="15827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>
            <a:extLst>
              <a:ext uri="{FF2B5EF4-FFF2-40B4-BE49-F238E27FC236}">
                <a16:creationId xmlns:a16="http://schemas.microsoft.com/office/drawing/2014/main" id="{93C342F1-61F7-4C8F-B43D-642F6D74D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20301"/>
              </p:ext>
            </p:extLst>
          </p:nvPr>
        </p:nvGraphicFramePr>
        <p:xfrm>
          <a:off x="7790499" y="4622484"/>
          <a:ext cx="10747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181" imgH="177646" progId="Equation.DSMT4">
                  <p:embed/>
                </p:oleObj>
              </mc:Choice>
              <mc:Fallback>
                <p:oleObj name="Equation" r:id="rId29" imgW="482181" imgH="177646" progId="Equation.DSMT4">
                  <p:embed/>
                  <p:pic>
                    <p:nvPicPr>
                      <p:cNvPr id="30" name="Object 15">
                        <a:extLst>
                          <a:ext uri="{FF2B5EF4-FFF2-40B4-BE49-F238E27FC236}">
                            <a16:creationId xmlns:a16="http://schemas.microsoft.com/office/drawing/2014/main" id="{93C342F1-61F7-4C8F-B43D-642F6D74D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499" y="4622484"/>
                        <a:ext cx="10747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A2C93F57-B595-48BD-8034-62130B4F9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923" y="5059046"/>
            <a:ext cx="1281112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Domain:</a:t>
            </a:r>
          </a:p>
        </p:txBody>
      </p:sp>
      <p:graphicFrame>
        <p:nvGraphicFramePr>
          <p:cNvPr id="32" name="Object 16">
            <a:extLst>
              <a:ext uri="{FF2B5EF4-FFF2-40B4-BE49-F238E27FC236}">
                <a16:creationId xmlns:a16="http://schemas.microsoft.com/office/drawing/2014/main" id="{A954E465-2E3D-48F5-BC2A-BE9E7D05F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36219"/>
              </p:ext>
            </p:extLst>
          </p:nvPr>
        </p:nvGraphicFramePr>
        <p:xfrm>
          <a:off x="7514273" y="5152709"/>
          <a:ext cx="10525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181" imgH="177646" progId="Equation.DSMT4">
                  <p:embed/>
                </p:oleObj>
              </mc:Choice>
              <mc:Fallback>
                <p:oleObj name="Equation" r:id="rId31" imgW="482181" imgH="177646" progId="Equation.DSMT4">
                  <p:embed/>
                  <p:pic>
                    <p:nvPicPr>
                      <p:cNvPr id="32" name="Object 16">
                        <a:extLst>
                          <a:ext uri="{FF2B5EF4-FFF2-40B4-BE49-F238E27FC236}">
                            <a16:creationId xmlns:a16="http://schemas.microsoft.com/office/drawing/2014/main" id="{A954E465-2E3D-48F5-BC2A-BE9E7D05F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273" y="5152709"/>
                        <a:ext cx="10525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BCCEA805-303A-44E8-85AD-5BA1A99F5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1" y="4517709"/>
            <a:ext cx="1484313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X-intercept</a:t>
            </a:r>
          </a:p>
        </p:txBody>
      </p:sp>
      <p:graphicFrame>
        <p:nvGraphicFramePr>
          <p:cNvPr id="34" name="Object 17">
            <a:extLst>
              <a:ext uri="{FF2B5EF4-FFF2-40B4-BE49-F238E27FC236}">
                <a16:creationId xmlns:a16="http://schemas.microsoft.com/office/drawing/2014/main" id="{852DD9B5-6881-453E-9350-CFE9E4B00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12342"/>
              </p:ext>
            </p:extLst>
          </p:nvPr>
        </p:nvGraphicFramePr>
        <p:xfrm>
          <a:off x="3062924" y="4173221"/>
          <a:ext cx="3081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14500" imgH="279400" progId="Equation.DSMT4">
                  <p:embed/>
                </p:oleObj>
              </mc:Choice>
              <mc:Fallback>
                <p:oleObj name="Equation" r:id="rId33" imgW="1714500" imgH="279400" progId="Equation.DSMT4">
                  <p:embed/>
                  <p:pic>
                    <p:nvPicPr>
                      <p:cNvPr id="34" name="Object 17">
                        <a:extLst>
                          <a:ext uri="{FF2B5EF4-FFF2-40B4-BE49-F238E27FC236}">
                            <a16:creationId xmlns:a16="http://schemas.microsoft.com/office/drawing/2014/main" id="{852DD9B5-6881-453E-9350-CFE9E4B00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24" y="4173221"/>
                        <a:ext cx="30813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>
            <a:extLst>
              <a:ext uri="{FF2B5EF4-FFF2-40B4-BE49-F238E27FC236}">
                <a16:creationId xmlns:a16="http://schemas.microsoft.com/office/drawing/2014/main" id="{F44AC988-6CA7-4591-92F6-CBF0E8649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66981"/>
              </p:ext>
            </p:extLst>
          </p:nvPr>
        </p:nvGraphicFramePr>
        <p:xfrm>
          <a:off x="2918461" y="4636771"/>
          <a:ext cx="2371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20227" imgH="253890" progId="Equation.DSMT4">
                  <p:embed/>
                </p:oleObj>
              </mc:Choice>
              <mc:Fallback>
                <p:oleObj name="Equation" r:id="rId35" imgW="1320227" imgH="253890" progId="Equation.DSMT4">
                  <p:embed/>
                  <p:pic>
                    <p:nvPicPr>
                      <p:cNvPr id="35" name="Object 18">
                        <a:extLst>
                          <a:ext uri="{FF2B5EF4-FFF2-40B4-BE49-F238E27FC236}">
                            <a16:creationId xmlns:a16="http://schemas.microsoft.com/office/drawing/2014/main" id="{F44AC988-6CA7-4591-92F6-CBF0E8649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61" y="4636771"/>
                        <a:ext cx="2371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>
            <a:extLst>
              <a:ext uri="{FF2B5EF4-FFF2-40B4-BE49-F238E27FC236}">
                <a16:creationId xmlns:a16="http://schemas.microsoft.com/office/drawing/2014/main" id="{9C79C261-E18D-40BF-842B-6CD4EE9F4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86450"/>
              </p:ext>
            </p:extLst>
          </p:nvPr>
        </p:nvGraphicFramePr>
        <p:xfrm>
          <a:off x="3024823" y="5033645"/>
          <a:ext cx="189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53643" imgH="317362" progId="Equation.DSMT4">
                  <p:embed/>
                </p:oleObj>
              </mc:Choice>
              <mc:Fallback>
                <p:oleObj name="Equation" r:id="rId37" imgW="1053643" imgH="317362" progId="Equation.DSMT4">
                  <p:embed/>
                  <p:pic>
                    <p:nvPicPr>
                      <p:cNvPr id="36" name="Object 19">
                        <a:extLst>
                          <a:ext uri="{FF2B5EF4-FFF2-40B4-BE49-F238E27FC236}">
                            <a16:creationId xmlns:a16="http://schemas.microsoft.com/office/drawing/2014/main" id="{9C79C261-E18D-40BF-842B-6CD4EE9F4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823" y="5033645"/>
                        <a:ext cx="1892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>
            <a:extLst>
              <a:ext uri="{FF2B5EF4-FFF2-40B4-BE49-F238E27FC236}">
                <a16:creationId xmlns:a16="http://schemas.microsoft.com/office/drawing/2014/main" id="{0F41105C-15E3-4DC1-ADA0-69D95ABDE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4323"/>
              </p:ext>
            </p:extLst>
          </p:nvPr>
        </p:nvGraphicFramePr>
        <p:xfrm>
          <a:off x="2542224" y="5663884"/>
          <a:ext cx="17351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64781" imgH="177723" progId="Equation.DSMT4">
                  <p:embed/>
                </p:oleObj>
              </mc:Choice>
              <mc:Fallback>
                <p:oleObj name="Equation" r:id="rId39" imgW="964781" imgH="177723" progId="Equation.DSMT4">
                  <p:embed/>
                  <p:pic>
                    <p:nvPicPr>
                      <p:cNvPr id="37" name="Object 20">
                        <a:extLst>
                          <a:ext uri="{FF2B5EF4-FFF2-40B4-BE49-F238E27FC236}">
                            <a16:creationId xmlns:a16="http://schemas.microsoft.com/office/drawing/2014/main" id="{0F41105C-15E3-4DC1-ADA0-69D95ABDE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224" y="5663884"/>
                        <a:ext cx="17351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>
            <a:extLst>
              <a:ext uri="{FF2B5EF4-FFF2-40B4-BE49-F238E27FC236}">
                <a16:creationId xmlns:a16="http://schemas.microsoft.com/office/drawing/2014/main" id="{2E320FE8-B666-4D61-B817-F595C6F32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59197"/>
              </p:ext>
            </p:extLst>
          </p:nvPr>
        </p:nvGraphicFramePr>
        <p:xfrm>
          <a:off x="3237549" y="6178234"/>
          <a:ext cx="625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66469" imgH="139579" progId="Equation.DSMT4">
                  <p:embed/>
                </p:oleObj>
              </mc:Choice>
              <mc:Fallback>
                <p:oleObj name="Equation" r:id="rId41" imgW="266469" imgH="139579" progId="Equation.DSMT4">
                  <p:embed/>
                  <p:pic>
                    <p:nvPicPr>
                      <p:cNvPr id="39" name="Object 21">
                        <a:extLst>
                          <a:ext uri="{FF2B5EF4-FFF2-40B4-BE49-F238E27FC236}">
                            <a16:creationId xmlns:a16="http://schemas.microsoft.com/office/drawing/2014/main" id="{2E320FE8-B666-4D61-B817-F595C6F32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549" y="6178234"/>
                        <a:ext cx="625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>
            <a:extLst>
              <a:ext uri="{FF2B5EF4-FFF2-40B4-BE49-F238E27FC236}">
                <a16:creationId xmlns:a16="http://schemas.microsoft.com/office/drawing/2014/main" id="{80E57164-C2AA-477A-86D4-160B438D0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718081"/>
              </p:ext>
            </p:extLst>
          </p:nvPr>
        </p:nvGraphicFramePr>
        <p:xfrm>
          <a:off x="2092960" y="6102034"/>
          <a:ext cx="9858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18918" imgH="177723" progId="Equation.DSMT4">
                  <p:embed/>
                </p:oleObj>
              </mc:Choice>
              <mc:Fallback>
                <p:oleObj name="Equation" r:id="rId43" imgW="418918" imgH="177723" progId="Equation.DSMT4">
                  <p:embed/>
                  <p:pic>
                    <p:nvPicPr>
                      <p:cNvPr id="40" name="Object 22">
                        <a:extLst>
                          <a:ext uri="{FF2B5EF4-FFF2-40B4-BE49-F238E27FC236}">
                            <a16:creationId xmlns:a16="http://schemas.microsoft.com/office/drawing/2014/main" id="{80E57164-C2AA-477A-86D4-160B438D0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960" y="6102034"/>
                        <a:ext cx="9858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8" name="Text Box 5">
            <a:extLst>
              <a:ext uri="{FF2B5EF4-FFF2-40B4-BE49-F238E27FC236}">
                <a16:creationId xmlns:a16="http://schemas.microsoft.com/office/drawing/2014/main" id="{0A455BBB-92FF-447E-A011-A851B0910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8924" y="653224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/>
      <p:bldP spid="15" grpId="0"/>
      <p:bldP spid="17" grpId="0"/>
      <p:bldP spid="23" grpId="0" animBg="1"/>
      <p:bldP spid="25" grpId="0" animBg="1"/>
      <p:bldP spid="26" grpId="0" animBg="1"/>
      <p:bldP spid="27" grpId="0" build="allAtOnce"/>
      <p:bldP spid="28" grpId="0"/>
      <p:bldP spid="31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B7BC25-0BBD-4E57-8FAA-4162E53C9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120" y="274638"/>
            <a:ext cx="10241280" cy="599122"/>
          </a:xfrm>
        </p:spPr>
        <p:txBody>
          <a:bodyPr/>
          <a:lstStyle/>
          <a:p>
            <a:r>
              <a:rPr lang="en-US" dirty="0"/>
              <a:t>Graphing Logarithmic function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FFF098-26ED-4903-8F2D-EAA22861F47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5120" y="1051560"/>
                <a:ext cx="11267440" cy="2016760"/>
              </a:xfrm>
            </p:spPr>
            <p:txBody>
              <a:bodyPr/>
              <a:lstStyle/>
              <a:p>
                <a:r>
                  <a:rPr lang="en-US" dirty="0"/>
                  <a:t>First off, graph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𝑙𝑜𝑔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𝑜𝑔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not the same as graph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is is because the input values must be positive</a:t>
                </a:r>
              </a:p>
              <a:p>
                <a:r>
                  <a:rPr lang="en-US" dirty="0"/>
                  <a:t>Therefor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ke sure that you state all your restrictions before graphing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FFF098-26ED-4903-8F2D-EAA22861F4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5120" y="1051560"/>
                <a:ext cx="11267440" cy="2016760"/>
              </a:xfrm>
              <a:blipFill>
                <a:blip r:embed="rId3"/>
                <a:stretch>
                  <a:fillRect l="-216" t="-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29830D8-E1BA-45B8-8A8B-16050B3D3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11901"/>
              </p:ext>
            </p:extLst>
          </p:nvPr>
        </p:nvGraphicFramePr>
        <p:xfrm>
          <a:off x="7021195" y="284162"/>
          <a:ext cx="3535412" cy="80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729830D8-E1BA-45B8-8A8B-16050B3D3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195" y="284162"/>
                        <a:ext cx="3535412" cy="802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D9B398-4AAD-4473-8A41-A2B1D5EFD7E0}"/>
              </a:ext>
            </a:extLst>
          </p:cNvPr>
          <p:cNvSpPr txBox="1">
            <a:spLocks/>
          </p:cNvSpPr>
          <p:nvPr/>
        </p:nvSpPr>
        <p:spPr bwMode="auto">
          <a:xfrm>
            <a:off x="264161" y="4759009"/>
            <a:ext cx="10008554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Q: Graph the function and indicate the domain and range?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6DC288B-8DB3-40A5-B0DB-1F63C7BC2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06497"/>
              </p:ext>
            </p:extLst>
          </p:nvPr>
        </p:nvGraphicFramePr>
        <p:xfrm>
          <a:off x="439739" y="5332730"/>
          <a:ext cx="2670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56DC288B-8DB3-40A5-B0DB-1F63C7BC2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9" y="5332730"/>
                        <a:ext cx="2670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C7565A8-B6B7-40B5-859D-23F7845E6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18112"/>
              </p:ext>
            </p:extLst>
          </p:nvPr>
        </p:nvGraphicFramePr>
        <p:xfrm>
          <a:off x="6592882" y="5246370"/>
          <a:ext cx="3319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253800" progId="Equation.DSMT4">
                  <p:embed/>
                </p:oleObj>
              </mc:Choice>
              <mc:Fallback>
                <p:oleObj name="Equation" r:id="rId8" imgW="1104840" imgH="2538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7C7565A8-B6B7-40B5-859D-23F7845E6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2" y="5246370"/>
                        <a:ext cx="33194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70B7523-139A-4A98-A544-2463FF346A6E}"/>
              </a:ext>
            </a:extLst>
          </p:cNvPr>
          <p:cNvSpPr txBox="1">
            <a:spLocks/>
          </p:cNvSpPr>
          <p:nvPr/>
        </p:nvSpPr>
        <p:spPr bwMode="auto">
          <a:xfrm>
            <a:off x="375921" y="302164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Note: The graphs of 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0F6D2B9B-B2C7-44DF-88B3-6FD4ECD39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06671"/>
              </p:ext>
            </p:extLst>
          </p:nvPr>
        </p:nvGraphicFramePr>
        <p:xfrm>
          <a:off x="3457259" y="3006090"/>
          <a:ext cx="2670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0F6D2B9B-B2C7-44DF-88B3-6FD4ECD39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259" y="3006090"/>
                        <a:ext cx="2670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EC48363-F180-4C10-A8F7-93FFA3307316}"/>
              </a:ext>
            </a:extLst>
          </p:cNvPr>
          <p:cNvSpPr txBox="1">
            <a:spLocks/>
          </p:cNvSpPr>
          <p:nvPr/>
        </p:nvSpPr>
        <p:spPr bwMode="auto">
          <a:xfrm>
            <a:off x="6228081" y="3082609"/>
            <a:ext cx="94487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and 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C1BECEE-5C3A-4BB2-B212-E7FCE8EF4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30786"/>
              </p:ext>
            </p:extLst>
          </p:nvPr>
        </p:nvGraphicFramePr>
        <p:xfrm>
          <a:off x="6968173" y="2957195"/>
          <a:ext cx="2554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1C1BECEE-5C3A-4BB2-B212-E7FCE8EF4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173" y="2957195"/>
                        <a:ext cx="25542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AE04833-0684-4318-B659-54641210E186}"/>
              </a:ext>
            </a:extLst>
          </p:cNvPr>
          <p:cNvSpPr txBox="1">
            <a:spLocks/>
          </p:cNvSpPr>
          <p:nvPr/>
        </p:nvSpPr>
        <p:spPr bwMode="auto">
          <a:xfrm>
            <a:off x="436881" y="351948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are not the same!!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C1D01196-551F-43C5-BC22-450E95AD7D34}"/>
              </a:ext>
            </a:extLst>
          </p:cNvPr>
          <p:cNvSpPr/>
          <p:nvPr/>
        </p:nvSpPr>
        <p:spPr>
          <a:xfrm rot="5400000">
            <a:off x="4447540" y="2324100"/>
            <a:ext cx="665480" cy="2590800"/>
          </a:xfrm>
          <a:prstGeom prst="rightBrace">
            <a:avLst>
              <a:gd name="adj1" fmla="val 33333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958C8369-2BC2-43B7-A79F-31558F49FA88}"/>
              </a:ext>
            </a:extLst>
          </p:cNvPr>
          <p:cNvSpPr txBox="1">
            <a:spLocks/>
          </p:cNvSpPr>
          <p:nvPr/>
        </p:nvSpPr>
        <p:spPr bwMode="auto">
          <a:xfrm>
            <a:off x="3251201" y="379380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anose="05000000000000000000" pitchFamily="2" charset="2"/>
              <a:buNone/>
            </a:pPr>
            <a:r>
              <a:rPr lang="en-CA" altLang="en-US" dirty="0">
                <a:solidFill>
                  <a:srgbClr val="FF0000"/>
                </a:solidFill>
              </a:rPr>
              <a:t>“x” can not be negative!!</a:t>
            </a:r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DCF27DA4-4DFA-412D-B8DE-7DC27C35A378}"/>
              </a:ext>
            </a:extLst>
          </p:cNvPr>
          <p:cNvSpPr/>
          <p:nvPr/>
        </p:nvSpPr>
        <p:spPr>
          <a:xfrm rot="5400000">
            <a:off x="7922260" y="2405380"/>
            <a:ext cx="665480" cy="2590800"/>
          </a:xfrm>
          <a:prstGeom prst="rightBrace">
            <a:avLst>
              <a:gd name="adj1" fmla="val 33333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67DEC30-B136-44FD-9317-AEEDDE5EA55A}"/>
              </a:ext>
            </a:extLst>
          </p:cNvPr>
          <p:cNvSpPr txBox="1">
            <a:spLocks/>
          </p:cNvSpPr>
          <p:nvPr/>
        </p:nvSpPr>
        <p:spPr bwMode="auto">
          <a:xfrm>
            <a:off x="6725921" y="387508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anose="05000000000000000000" pitchFamily="2" charset="2"/>
              <a:buNone/>
            </a:pPr>
            <a:r>
              <a:rPr lang="en-CA" altLang="en-US" dirty="0">
                <a:solidFill>
                  <a:srgbClr val="FF0000"/>
                </a:solidFill>
              </a:rPr>
              <a:t>“x” can be all real values…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0510B768-606B-44E5-B4AE-8AC4C52DFF73}"/>
              </a:ext>
            </a:extLst>
          </p:cNvPr>
          <p:cNvSpPr txBox="1">
            <a:spLocks/>
          </p:cNvSpPr>
          <p:nvPr/>
        </p:nvSpPr>
        <p:spPr bwMode="auto">
          <a:xfrm>
            <a:off x="3403601" y="3946209"/>
            <a:ext cx="3017519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anose="05000000000000000000" pitchFamily="2" charset="2"/>
              <a:buNone/>
            </a:pPr>
            <a:r>
              <a:rPr lang="en-CA" altLang="en-US" dirty="0">
                <a:solidFill>
                  <a:srgbClr val="FF0000"/>
                </a:solidFill>
              </a:rPr>
              <a:t>“x” can not be negative!!</a:t>
            </a:r>
          </a:p>
        </p:txBody>
      </p:sp>
    </p:spTree>
    <p:extLst>
      <p:ext uri="{BB962C8B-B14F-4D97-AF65-F5344CB8AC3E}">
        <p14:creationId xmlns:p14="http://schemas.microsoft.com/office/powerpoint/2010/main" val="335657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2" grpId="0"/>
      <p:bldP spid="14" grpId="0" animBg="1"/>
      <p:bldP spid="15" grpId="0"/>
      <p:bldP spid="16" grpId="0" animBg="1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6" name="Group 14">
            <a:extLst>
              <a:ext uri="{FF2B5EF4-FFF2-40B4-BE49-F238E27FC236}">
                <a16:creationId xmlns:a16="http://schemas.microsoft.com/office/drawing/2014/main" id="{4DCEE571-DEEE-4ACD-BD5A-435C08EB35F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9729" y="1730376"/>
            <a:ext cx="4249737" cy="5078413"/>
            <a:chOff x="156" y="623"/>
            <a:chExt cx="2982" cy="3564"/>
          </a:xfrm>
        </p:grpSpPr>
        <p:sp>
          <p:nvSpPr>
            <p:cNvPr id="28677" name="AutoShape 13">
              <a:extLst>
                <a:ext uri="{FF2B5EF4-FFF2-40B4-BE49-F238E27FC236}">
                  <a16:creationId xmlns:a16="http://schemas.microsoft.com/office/drawing/2014/main" id="{DBC63DC2-B6CD-4D55-BE2F-4FDDA1288DD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6" y="629"/>
              <a:ext cx="2982" cy="3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78" name="Rectangle 15">
              <a:extLst>
                <a:ext uri="{FF2B5EF4-FFF2-40B4-BE49-F238E27FC236}">
                  <a16:creationId xmlns:a16="http://schemas.microsoft.com/office/drawing/2014/main" id="{57F20E0C-11AE-460F-9079-067D42E94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8679" name="Line 16">
              <a:extLst>
                <a:ext uri="{FF2B5EF4-FFF2-40B4-BE49-F238E27FC236}">
                  <a16:creationId xmlns:a16="http://schemas.microsoft.com/office/drawing/2014/main" id="{E75AA1E0-2FDF-4578-AE7E-5C00DEE829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0" name="Line 17">
              <a:extLst>
                <a:ext uri="{FF2B5EF4-FFF2-40B4-BE49-F238E27FC236}">
                  <a16:creationId xmlns:a16="http://schemas.microsoft.com/office/drawing/2014/main" id="{EB602800-8A55-4C2D-AF86-A5157A8D83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1" name="Line 18">
              <a:extLst>
                <a:ext uri="{FF2B5EF4-FFF2-40B4-BE49-F238E27FC236}">
                  <a16:creationId xmlns:a16="http://schemas.microsoft.com/office/drawing/2014/main" id="{0AC49052-A0EB-49B2-9AF2-BB29F85A42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2" name="Line 19">
              <a:extLst>
                <a:ext uri="{FF2B5EF4-FFF2-40B4-BE49-F238E27FC236}">
                  <a16:creationId xmlns:a16="http://schemas.microsoft.com/office/drawing/2014/main" id="{228C50A4-4977-4224-83BA-506286BD62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3" name="Line 20">
              <a:extLst>
                <a:ext uri="{FF2B5EF4-FFF2-40B4-BE49-F238E27FC236}">
                  <a16:creationId xmlns:a16="http://schemas.microsoft.com/office/drawing/2014/main" id="{2F57232D-D9DF-43D4-9DD3-FF5C57F30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4" name="Line 21">
              <a:extLst>
                <a:ext uri="{FF2B5EF4-FFF2-40B4-BE49-F238E27FC236}">
                  <a16:creationId xmlns:a16="http://schemas.microsoft.com/office/drawing/2014/main" id="{69FCAB3C-B6AB-4507-BF27-C6BB6C468B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5" name="Line 22">
              <a:extLst>
                <a:ext uri="{FF2B5EF4-FFF2-40B4-BE49-F238E27FC236}">
                  <a16:creationId xmlns:a16="http://schemas.microsoft.com/office/drawing/2014/main" id="{18EA8D5B-4540-4135-9FEF-7FF036148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6" name="Line 23">
              <a:extLst>
                <a:ext uri="{FF2B5EF4-FFF2-40B4-BE49-F238E27FC236}">
                  <a16:creationId xmlns:a16="http://schemas.microsoft.com/office/drawing/2014/main" id="{951139AC-DD85-4D2B-ABFD-9F2895104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7" name="Line 24">
              <a:extLst>
                <a:ext uri="{FF2B5EF4-FFF2-40B4-BE49-F238E27FC236}">
                  <a16:creationId xmlns:a16="http://schemas.microsoft.com/office/drawing/2014/main" id="{25250173-049C-447B-8CAB-7066ABA18A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8" name="Line 25">
              <a:extLst>
                <a:ext uri="{FF2B5EF4-FFF2-40B4-BE49-F238E27FC236}">
                  <a16:creationId xmlns:a16="http://schemas.microsoft.com/office/drawing/2014/main" id="{F8B921BA-DEE4-4A6E-AABF-E849244BC6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89" name="Line 26">
              <a:extLst>
                <a:ext uri="{FF2B5EF4-FFF2-40B4-BE49-F238E27FC236}">
                  <a16:creationId xmlns:a16="http://schemas.microsoft.com/office/drawing/2014/main" id="{087EACD4-1F0F-4C51-93B7-E7244A76B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0" name="Line 27">
              <a:extLst>
                <a:ext uri="{FF2B5EF4-FFF2-40B4-BE49-F238E27FC236}">
                  <a16:creationId xmlns:a16="http://schemas.microsoft.com/office/drawing/2014/main" id="{803B83A3-0348-4E11-AD69-B7045EB7E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1" name="Line 28">
              <a:extLst>
                <a:ext uri="{FF2B5EF4-FFF2-40B4-BE49-F238E27FC236}">
                  <a16:creationId xmlns:a16="http://schemas.microsoft.com/office/drawing/2014/main" id="{24A011CC-7A20-412B-AB15-B96296607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2" name="Line 29">
              <a:extLst>
                <a:ext uri="{FF2B5EF4-FFF2-40B4-BE49-F238E27FC236}">
                  <a16:creationId xmlns:a16="http://schemas.microsoft.com/office/drawing/2014/main" id="{C8985113-E3B4-42CC-BD2F-F11A318BB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3" name="Line 30">
              <a:extLst>
                <a:ext uri="{FF2B5EF4-FFF2-40B4-BE49-F238E27FC236}">
                  <a16:creationId xmlns:a16="http://schemas.microsoft.com/office/drawing/2014/main" id="{89F62BB7-FD62-46A3-9113-CFD50246A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4" name="Line 31">
              <a:extLst>
                <a:ext uri="{FF2B5EF4-FFF2-40B4-BE49-F238E27FC236}">
                  <a16:creationId xmlns:a16="http://schemas.microsoft.com/office/drawing/2014/main" id="{EEFE7FA2-54DB-4521-8BFC-3C816A65AA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5" name="Line 32">
              <a:extLst>
                <a:ext uri="{FF2B5EF4-FFF2-40B4-BE49-F238E27FC236}">
                  <a16:creationId xmlns:a16="http://schemas.microsoft.com/office/drawing/2014/main" id="{F386A11A-27B3-491D-BAD9-D71812049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6" name="Line 33">
              <a:extLst>
                <a:ext uri="{FF2B5EF4-FFF2-40B4-BE49-F238E27FC236}">
                  <a16:creationId xmlns:a16="http://schemas.microsoft.com/office/drawing/2014/main" id="{97B1C033-245B-47EE-BC6A-C23ECBCF85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7" name="Line 34">
              <a:extLst>
                <a:ext uri="{FF2B5EF4-FFF2-40B4-BE49-F238E27FC236}">
                  <a16:creationId xmlns:a16="http://schemas.microsoft.com/office/drawing/2014/main" id="{0F88F0B1-41F3-46DC-8C0F-225CA8299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8" name="Line 35">
              <a:extLst>
                <a:ext uri="{FF2B5EF4-FFF2-40B4-BE49-F238E27FC236}">
                  <a16:creationId xmlns:a16="http://schemas.microsoft.com/office/drawing/2014/main" id="{01D77517-D316-4CED-A052-C261453B62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99" name="Line 36">
              <a:extLst>
                <a:ext uri="{FF2B5EF4-FFF2-40B4-BE49-F238E27FC236}">
                  <a16:creationId xmlns:a16="http://schemas.microsoft.com/office/drawing/2014/main" id="{25350DEF-2D84-4D49-932E-C4714766E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0" name="Line 37">
              <a:extLst>
                <a:ext uri="{FF2B5EF4-FFF2-40B4-BE49-F238E27FC236}">
                  <a16:creationId xmlns:a16="http://schemas.microsoft.com/office/drawing/2014/main" id="{2992BA63-5125-4F46-9C1E-75B252526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1" name="Line 38">
              <a:extLst>
                <a:ext uri="{FF2B5EF4-FFF2-40B4-BE49-F238E27FC236}">
                  <a16:creationId xmlns:a16="http://schemas.microsoft.com/office/drawing/2014/main" id="{E0D7C5DE-1D87-4B25-B24E-0E2432A1D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2" name="Line 39">
              <a:extLst>
                <a:ext uri="{FF2B5EF4-FFF2-40B4-BE49-F238E27FC236}">
                  <a16:creationId xmlns:a16="http://schemas.microsoft.com/office/drawing/2014/main" id="{BE3E4179-1140-47CC-88B6-42EAA5738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3" name="Line 40">
              <a:extLst>
                <a:ext uri="{FF2B5EF4-FFF2-40B4-BE49-F238E27FC236}">
                  <a16:creationId xmlns:a16="http://schemas.microsoft.com/office/drawing/2014/main" id="{DE817026-67FB-4E80-980A-C62CFC86B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4" name="Line 41">
              <a:extLst>
                <a:ext uri="{FF2B5EF4-FFF2-40B4-BE49-F238E27FC236}">
                  <a16:creationId xmlns:a16="http://schemas.microsoft.com/office/drawing/2014/main" id="{F78BE59E-3D55-48F3-B151-97E15CDD37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5" name="Line 42">
              <a:extLst>
                <a:ext uri="{FF2B5EF4-FFF2-40B4-BE49-F238E27FC236}">
                  <a16:creationId xmlns:a16="http://schemas.microsoft.com/office/drawing/2014/main" id="{12811D15-6115-4B28-B12B-C07058A9C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6" name="Line 43">
              <a:extLst>
                <a:ext uri="{FF2B5EF4-FFF2-40B4-BE49-F238E27FC236}">
                  <a16:creationId xmlns:a16="http://schemas.microsoft.com/office/drawing/2014/main" id="{E8260CA9-C681-4200-8075-F58619238A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7" name="Line 44">
              <a:extLst>
                <a:ext uri="{FF2B5EF4-FFF2-40B4-BE49-F238E27FC236}">
                  <a16:creationId xmlns:a16="http://schemas.microsoft.com/office/drawing/2014/main" id="{661028DE-6EAB-4DFD-9DE3-D055D7BB1D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8" name="Line 45">
              <a:extLst>
                <a:ext uri="{FF2B5EF4-FFF2-40B4-BE49-F238E27FC236}">
                  <a16:creationId xmlns:a16="http://schemas.microsoft.com/office/drawing/2014/main" id="{A30B158F-E13B-4A47-9AAD-00E201AC8B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09" name="Line 46">
              <a:extLst>
                <a:ext uri="{FF2B5EF4-FFF2-40B4-BE49-F238E27FC236}">
                  <a16:creationId xmlns:a16="http://schemas.microsoft.com/office/drawing/2014/main" id="{DA2CD26C-1BE7-46EE-B805-75F1F8C56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0" name="Line 47">
              <a:extLst>
                <a:ext uri="{FF2B5EF4-FFF2-40B4-BE49-F238E27FC236}">
                  <a16:creationId xmlns:a16="http://schemas.microsoft.com/office/drawing/2014/main" id="{513D86C5-834A-4178-8F86-D89866EA74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1" name="Line 48">
              <a:extLst>
                <a:ext uri="{FF2B5EF4-FFF2-40B4-BE49-F238E27FC236}">
                  <a16:creationId xmlns:a16="http://schemas.microsoft.com/office/drawing/2014/main" id="{009EFCCE-9668-4C9D-9CB8-2FEBB40ADC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2" name="Line 49">
              <a:extLst>
                <a:ext uri="{FF2B5EF4-FFF2-40B4-BE49-F238E27FC236}">
                  <a16:creationId xmlns:a16="http://schemas.microsoft.com/office/drawing/2014/main" id="{D1E85206-B2B5-40A0-ADB6-C148FF0C5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3" name="Line 50">
              <a:extLst>
                <a:ext uri="{FF2B5EF4-FFF2-40B4-BE49-F238E27FC236}">
                  <a16:creationId xmlns:a16="http://schemas.microsoft.com/office/drawing/2014/main" id="{07A478B0-35DA-4B4F-B917-5F2408BFF3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4" name="Line 51">
              <a:extLst>
                <a:ext uri="{FF2B5EF4-FFF2-40B4-BE49-F238E27FC236}">
                  <a16:creationId xmlns:a16="http://schemas.microsoft.com/office/drawing/2014/main" id="{82657776-75BF-4A5B-87ED-4B0072208B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5" name="Line 52">
              <a:extLst>
                <a:ext uri="{FF2B5EF4-FFF2-40B4-BE49-F238E27FC236}">
                  <a16:creationId xmlns:a16="http://schemas.microsoft.com/office/drawing/2014/main" id="{EFE6122A-A1B6-4A58-A6D7-C6EA26105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6" name="Line 53">
              <a:extLst>
                <a:ext uri="{FF2B5EF4-FFF2-40B4-BE49-F238E27FC236}">
                  <a16:creationId xmlns:a16="http://schemas.microsoft.com/office/drawing/2014/main" id="{C78E705F-E3B9-4CD3-8388-28C13D4BE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7" name="Line 54">
              <a:extLst>
                <a:ext uri="{FF2B5EF4-FFF2-40B4-BE49-F238E27FC236}">
                  <a16:creationId xmlns:a16="http://schemas.microsoft.com/office/drawing/2014/main" id="{436C532F-283E-4DEB-99B9-0A2D23BC16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8" name="Line 55">
              <a:extLst>
                <a:ext uri="{FF2B5EF4-FFF2-40B4-BE49-F238E27FC236}">
                  <a16:creationId xmlns:a16="http://schemas.microsoft.com/office/drawing/2014/main" id="{298B331E-22FB-4240-B064-E6CFE9430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19" name="Line 56">
              <a:extLst>
                <a:ext uri="{FF2B5EF4-FFF2-40B4-BE49-F238E27FC236}">
                  <a16:creationId xmlns:a16="http://schemas.microsoft.com/office/drawing/2014/main" id="{E2EA1CC5-6692-4828-9502-E807E3FB2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0" name="Line 57">
              <a:extLst>
                <a:ext uri="{FF2B5EF4-FFF2-40B4-BE49-F238E27FC236}">
                  <a16:creationId xmlns:a16="http://schemas.microsoft.com/office/drawing/2014/main" id="{DFC49AA1-6349-49CF-A3C7-D6B3BA841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1" name="Line 58">
              <a:extLst>
                <a:ext uri="{FF2B5EF4-FFF2-40B4-BE49-F238E27FC236}">
                  <a16:creationId xmlns:a16="http://schemas.microsoft.com/office/drawing/2014/main" id="{2A6AED42-1FA6-49C8-B550-83A31099E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2" name="Line 59">
              <a:extLst>
                <a:ext uri="{FF2B5EF4-FFF2-40B4-BE49-F238E27FC236}">
                  <a16:creationId xmlns:a16="http://schemas.microsoft.com/office/drawing/2014/main" id="{30C147C1-9E5E-4A59-8B74-2E52890AF7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3" name="Line 60">
              <a:extLst>
                <a:ext uri="{FF2B5EF4-FFF2-40B4-BE49-F238E27FC236}">
                  <a16:creationId xmlns:a16="http://schemas.microsoft.com/office/drawing/2014/main" id="{05B1B64A-2F46-4DA4-B322-4D0BFBE42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4" name="Line 61">
              <a:extLst>
                <a:ext uri="{FF2B5EF4-FFF2-40B4-BE49-F238E27FC236}">
                  <a16:creationId xmlns:a16="http://schemas.microsoft.com/office/drawing/2014/main" id="{77ACE4A8-5B7B-4F39-8F11-1C1BC8368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5" name="Line 62">
              <a:extLst>
                <a:ext uri="{FF2B5EF4-FFF2-40B4-BE49-F238E27FC236}">
                  <a16:creationId xmlns:a16="http://schemas.microsoft.com/office/drawing/2014/main" id="{3D6904C0-F81C-467B-ABCF-1EF300F0D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6" name="Line 63">
              <a:extLst>
                <a:ext uri="{FF2B5EF4-FFF2-40B4-BE49-F238E27FC236}">
                  <a16:creationId xmlns:a16="http://schemas.microsoft.com/office/drawing/2014/main" id="{97A9C9D9-51EA-4A4F-A882-C39E24923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7" name="Line 64">
              <a:extLst>
                <a:ext uri="{FF2B5EF4-FFF2-40B4-BE49-F238E27FC236}">
                  <a16:creationId xmlns:a16="http://schemas.microsoft.com/office/drawing/2014/main" id="{BDD869E0-0AB7-4E2B-B294-6094274E3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8" name="Line 65">
              <a:extLst>
                <a:ext uri="{FF2B5EF4-FFF2-40B4-BE49-F238E27FC236}">
                  <a16:creationId xmlns:a16="http://schemas.microsoft.com/office/drawing/2014/main" id="{FE8BC4CE-82FE-40C4-85A9-36A7357B4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29" name="Line 66">
              <a:extLst>
                <a:ext uri="{FF2B5EF4-FFF2-40B4-BE49-F238E27FC236}">
                  <a16:creationId xmlns:a16="http://schemas.microsoft.com/office/drawing/2014/main" id="{A97AA562-5028-4BC2-87C9-11EB7BFF9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0" name="Line 67">
              <a:extLst>
                <a:ext uri="{FF2B5EF4-FFF2-40B4-BE49-F238E27FC236}">
                  <a16:creationId xmlns:a16="http://schemas.microsoft.com/office/drawing/2014/main" id="{171F8FBE-DEA3-49A5-8BBD-1A8633B27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1" name="Line 68">
              <a:extLst>
                <a:ext uri="{FF2B5EF4-FFF2-40B4-BE49-F238E27FC236}">
                  <a16:creationId xmlns:a16="http://schemas.microsoft.com/office/drawing/2014/main" id="{BE22A143-1E30-4182-A755-1EA1F27F22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2" name="Line 69">
              <a:extLst>
                <a:ext uri="{FF2B5EF4-FFF2-40B4-BE49-F238E27FC236}">
                  <a16:creationId xmlns:a16="http://schemas.microsoft.com/office/drawing/2014/main" id="{A0AE3C10-0F46-45A9-BCAC-4854E0E9D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3" name="Line 70">
              <a:extLst>
                <a:ext uri="{FF2B5EF4-FFF2-40B4-BE49-F238E27FC236}">
                  <a16:creationId xmlns:a16="http://schemas.microsoft.com/office/drawing/2014/main" id="{7717BE2E-F9B5-46DD-86EF-7C2325AD5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6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4" name="Line 71">
              <a:extLst>
                <a:ext uri="{FF2B5EF4-FFF2-40B4-BE49-F238E27FC236}">
                  <a16:creationId xmlns:a16="http://schemas.microsoft.com/office/drawing/2014/main" id="{4874786C-DFBC-4C0C-9224-4E6194466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7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5" name="Line 72">
              <a:extLst>
                <a:ext uri="{FF2B5EF4-FFF2-40B4-BE49-F238E27FC236}">
                  <a16:creationId xmlns:a16="http://schemas.microsoft.com/office/drawing/2014/main" id="{2E8F8D02-E9D3-45ED-A081-A77545BB0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6" name="Line 73">
              <a:extLst>
                <a:ext uri="{FF2B5EF4-FFF2-40B4-BE49-F238E27FC236}">
                  <a16:creationId xmlns:a16="http://schemas.microsoft.com/office/drawing/2014/main" id="{2D504D25-8E0C-470A-807D-DD9026405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7" name="Line 74">
              <a:extLst>
                <a:ext uri="{FF2B5EF4-FFF2-40B4-BE49-F238E27FC236}">
                  <a16:creationId xmlns:a16="http://schemas.microsoft.com/office/drawing/2014/main" id="{BAC3B167-6060-4676-8EAE-57EE9B3DB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8" name="Line 75">
              <a:extLst>
                <a:ext uri="{FF2B5EF4-FFF2-40B4-BE49-F238E27FC236}">
                  <a16:creationId xmlns:a16="http://schemas.microsoft.com/office/drawing/2014/main" id="{D85D1F89-F357-4035-8D67-C759C7F0D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39" name="Line 76">
              <a:extLst>
                <a:ext uri="{FF2B5EF4-FFF2-40B4-BE49-F238E27FC236}">
                  <a16:creationId xmlns:a16="http://schemas.microsoft.com/office/drawing/2014/main" id="{1D33E80A-C96F-4519-995B-1750F4D66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0" name="Line 77">
              <a:extLst>
                <a:ext uri="{FF2B5EF4-FFF2-40B4-BE49-F238E27FC236}">
                  <a16:creationId xmlns:a16="http://schemas.microsoft.com/office/drawing/2014/main" id="{D7F8C241-F195-4BE6-9286-B570C8302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1" name="Line 78">
              <a:extLst>
                <a:ext uri="{FF2B5EF4-FFF2-40B4-BE49-F238E27FC236}">
                  <a16:creationId xmlns:a16="http://schemas.microsoft.com/office/drawing/2014/main" id="{C84C55FF-9298-4F48-8784-A3AD21BA7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2" name="Line 79">
              <a:extLst>
                <a:ext uri="{FF2B5EF4-FFF2-40B4-BE49-F238E27FC236}">
                  <a16:creationId xmlns:a16="http://schemas.microsoft.com/office/drawing/2014/main" id="{E620F5B7-8EF7-4F69-9C16-5BF2FB3F6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3" name="Line 80">
              <a:extLst>
                <a:ext uri="{FF2B5EF4-FFF2-40B4-BE49-F238E27FC236}">
                  <a16:creationId xmlns:a16="http://schemas.microsoft.com/office/drawing/2014/main" id="{7728FE76-AFC2-4CE5-AB08-73E64B8AF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4" name="Line 81">
              <a:extLst>
                <a:ext uri="{FF2B5EF4-FFF2-40B4-BE49-F238E27FC236}">
                  <a16:creationId xmlns:a16="http://schemas.microsoft.com/office/drawing/2014/main" id="{AD5D6B10-14E3-44C1-BEC7-BC9CC6809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5" name="Line 82">
              <a:extLst>
                <a:ext uri="{FF2B5EF4-FFF2-40B4-BE49-F238E27FC236}">
                  <a16:creationId xmlns:a16="http://schemas.microsoft.com/office/drawing/2014/main" id="{BF27110D-10D6-4426-8171-A9E1831BA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6" name="Line 83">
              <a:extLst>
                <a:ext uri="{FF2B5EF4-FFF2-40B4-BE49-F238E27FC236}">
                  <a16:creationId xmlns:a16="http://schemas.microsoft.com/office/drawing/2014/main" id="{EDE36BDB-EA60-43FE-BE13-F5CD8FA66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0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7" name="Line 84">
              <a:extLst>
                <a:ext uri="{FF2B5EF4-FFF2-40B4-BE49-F238E27FC236}">
                  <a16:creationId xmlns:a16="http://schemas.microsoft.com/office/drawing/2014/main" id="{02A1A553-A82B-42A7-A873-BA821E41F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8" name="Line 85">
              <a:extLst>
                <a:ext uri="{FF2B5EF4-FFF2-40B4-BE49-F238E27FC236}">
                  <a16:creationId xmlns:a16="http://schemas.microsoft.com/office/drawing/2014/main" id="{22B08AF2-61A9-4070-AE85-14C946149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49" name="Line 86">
              <a:extLst>
                <a:ext uri="{FF2B5EF4-FFF2-40B4-BE49-F238E27FC236}">
                  <a16:creationId xmlns:a16="http://schemas.microsoft.com/office/drawing/2014/main" id="{B60E652D-3CB7-46D2-9041-7E76C6047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0" name="Line 87">
              <a:extLst>
                <a:ext uri="{FF2B5EF4-FFF2-40B4-BE49-F238E27FC236}">
                  <a16:creationId xmlns:a16="http://schemas.microsoft.com/office/drawing/2014/main" id="{5EB5DB8D-22A3-4A3B-B533-6A741732A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1" name="Line 88">
              <a:extLst>
                <a:ext uri="{FF2B5EF4-FFF2-40B4-BE49-F238E27FC236}">
                  <a16:creationId xmlns:a16="http://schemas.microsoft.com/office/drawing/2014/main" id="{27BE60AC-4A22-4B55-AFA3-F47F9F9157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2" name="Line 89">
              <a:extLst>
                <a:ext uri="{FF2B5EF4-FFF2-40B4-BE49-F238E27FC236}">
                  <a16:creationId xmlns:a16="http://schemas.microsoft.com/office/drawing/2014/main" id="{F0CE822C-E0EA-4CFD-959D-B81117A50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3" name="Line 90">
              <a:extLst>
                <a:ext uri="{FF2B5EF4-FFF2-40B4-BE49-F238E27FC236}">
                  <a16:creationId xmlns:a16="http://schemas.microsoft.com/office/drawing/2014/main" id="{08CC2274-54DB-4E93-9C85-D25687531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4" name="Line 91">
              <a:extLst>
                <a:ext uri="{FF2B5EF4-FFF2-40B4-BE49-F238E27FC236}">
                  <a16:creationId xmlns:a16="http://schemas.microsoft.com/office/drawing/2014/main" id="{A36A4F6D-907B-47CE-A7EB-B5A9A8C77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5" name="Line 92">
              <a:extLst>
                <a:ext uri="{FF2B5EF4-FFF2-40B4-BE49-F238E27FC236}">
                  <a16:creationId xmlns:a16="http://schemas.microsoft.com/office/drawing/2014/main" id="{EBF0FA93-463F-4AE7-8CC9-21D2107D0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6" name="Line 93">
              <a:extLst>
                <a:ext uri="{FF2B5EF4-FFF2-40B4-BE49-F238E27FC236}">
                  <a16:creationId xmlns:a16="http://schemas.microsoft.com/office/drawing/2014/main" id="{28A38D47-5D2C-4715-A281-D919B0EC8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7" name="Line 94">
              <a:extLst>
                <a:ext uri="{FF2B5EF4-FFF2-40B4-BE49-F238E27FC236}">
                  <a16:creationId xmlns:a16="http://schemas.microsoft.com/office/drawing/2014/main" id="{066193E2-21EF-42C8-8710-DD06C955D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8" name="Line 95">
              <a:extLst>
                <a:ext uri="{FF2B5EF4-FFF2-40B4-BE49-F238E27FC236}">
                  <a16:creationId xmlns:a16="http://schemas.microsoft.com/office/drawing/2014/main" id="{B58A9646-7316-4781-AB44-89CAA3AA7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59" name="Line 96">
              <a:extLst>
                <a:ext uri="{FF2B5EF4-FFF2-40B4-BE49-F238E27FC236}">
                  <a16:creationId xmlns:a16="http://schemas.microsoft.com/office/drawing/2014/main" id="{3C0A7903-F001-4EB6-A9AF-FA1E56986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0" name="Line 97">
              <a:extLst>
                <a:ext uri="{FF2B5EF4-FFF2-40B4-BE49-F238E27FC236}">
                  <a16:creationId xmlns:a16="http://schemas.microsoft.com/office/drawing/2014/main" id="{A80D6506-7942-45E5-AED6-B2178C299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1" name="Line 98">
              <a:extLst>
                <a:ext uri="{FF2B5EF4-FFF2-40B4-BE49-F238E27FC236}">
                  <a16:creationId xmlns:a16="http://schemas.microsoft.com/office/drawing/2014/main" id="{9A1CC605-012B-4DAF-B440-237FEC9A0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2" name="Line 99">
              <a:extLst>
                <a:ext uri="{FF2B5EF4-FFF2-40B4-BE49-F238E27FC236}">
                  <a16:creationId xmlns:a16="http://schemas.microsoft.com/office/drawing/2014/main" id="{14443DB8-A31C-4200-A04F-049CC382D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11"/>
              <a:ext cx="297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3" name="Rectangle 100">
              <a:extLst>
                <a:ext uri="{FF2B5EF4-FFF2-40B4-BE49-F238E27FC236}">
                  <a16:creationId xmlns:a16="http://schemas.microsoft.com/office/drawing/2014/main" id="{1292D754-F89E-44A1-B0F4-D60EE5E5A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2225"/>
              <a:ext cx="5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64" name="Freeform 101">
              <a:extLst>
                <a:ext uri="{FF2B5EF4-FFF2-40B4-BE49-F238E27FC236}">
                  <a16:creationId xmlns:a16="http://schemas.microsoft.com/office/drawing/2014/main" id="{1775DD1F-E94C-4872-B16E-A6E9B3F97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3" y="2351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765" name="Line 102">
              <a:extLst>
                <a:ext uri="{FF2B5EF4-FFF2-40B4-BE49-F238E27FC236}">
                  <a16:creationId xmlns:a16="http://schemas.microsoft.com/office/drawing/2014/main" id="{2D160BD9-9795-40CC-B329-3C620DA2E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6" name="Line 103">
              <a:extLst>
                <a:ext uri="{FF2B5EF4-FFF2-40B4-BE49-F238E27FC236}">
                  <a16:creationId xmlns:a16="http://schemas.microsoft.com/office/drawing/2014/main" id="{CB41CAA4-6F37-4B0E-8D2D-92090094FF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7" name="Line 104">
              <a:extLst>
                <a:ext uri="{FF2B5EF4-FFF2-40B4-BE49-F238E27FC236}">
                  <a16:creationId xmlns:a16="http://schemas.microsoft.com/office/drawing/2014/main" id="{BB3A13C6-96CC-41C7-9620-99679E943A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8" name="Line 105">
              <a:extLst>
                <a:ext uri="{FF2B5EF4-FFF2-40B4-BE49-F238E27FC236}">
                  <a16:creationId xmlns:a16="http://schemas.microsoft.com/office/drawing/2014/main" id="{6D0206FA-2F06-4CE2-B883-A937CD7822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0" y="635"/>
              <a:ext cx="1" cy="35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69" name="Rectangle 106">
              <a:extLst>
                <a:ext uri="{FF2B5EF4-FFF2-40B4-BE49-F238E27FC236}">
                  <a16:creationId xmlns:a16="http://schemas.microsoft.com/office/drawing/2014/main" id="{435C32AB-0F2A-49E2-9740-0F19ED200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2" y="623"/>
              <a:ext cx="5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0" name="Freeform 107">
              <a:extLst>
                <a:ext uri="{FF2B5EF4-FFF2-40B4-BE49-F238E27FC236}">
                  <a16:creationId xmlns:a16="http://schemas.microsoft.com/office/drawing/2014/main" id="{59CE077A-D507-4953-82FB-4780E5AC9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" y="641"/>
              <a:ext cx="52" cy="54"/>
            </a:xfrm>
            <a:custGeom>
              <a:avLst/>
              <a:gdLst>
                <a:gd name="T0" fmla="*/ 0 w 52"/>
                <a:gd name="T1" fmla="*/ 54 h 54"/>
                <a:gd name="T2" fmla="*/ 26 w 52"/>
                <a:gd name="T3" fmla="*/ 0 h 54"/>
                <a:gd name="T4" fmla="*/ 52 w 52"/>
                <a:gd name="T5" fmla="*/ 54 h 54"/>
                <a:gd name="T6" fmla="*/ 0 w 52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4"/>
                <a:gd name="T14" fmla="*/ 52 w 52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4">
                  <a:moveTo>
                    <a:pt x="0" y="54"/>
                  </a:moveTo>
                  <a:lnTo>
                    <a:pt x="26" y="0"/>
                  </a:lnTo>
                  <a:lnTo>
                    <a:pt x="52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771" name="Rectangle 108">
              <a:extLst>
                <a:ext uri="{FF2B5EF4-FFF2-40B4-BE49-F238E27FC236}">
                  <a16:creationId xmlns:a16="http://schemas.microsoft.com/office/drawing/2014/main" id="{DFFE7CDB-04F9-4FEA-A419-38EF472E4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8772" name="Line 109">
              <a:extLst>
                <a:ext uri="{FF2B5EF4-FFF2-40B4-BE49-F238E27FC236}">
                  <a16:creationId xmlns:a16="http://schemas.microsoft.com/office/drawing/2014/main" id="{79479078-BD6C-4A9B-AC61-F6AD6B94B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73" name="Rectangle 110">
              <a:extLst>
                <a:ext uri="{FF2B5EF4-FFF2-40B4-BE49-F238E27FC236}">
                  <a16:creationId xmlns:a16="http://schemas.microsoft.com/office/drawing/2014/main" id="{EB1064CD-9787-44B3-B3AF-8BDD44F5A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245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4" name="Line 111">
              <a:extLst>
                <a:ext uri="{FF2B5EF4-FFF2-40B4-BE49-F238E27FC236}">
                  <a16:creationId xmlns:a16="http://schemas.microsoft.com/office/drawing/2014/main" id="{60A615AA-C8D1-4E88-B2A1-4C018B419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75" name="Rectangle 112">
              <a:extLst>
                <a:ext uri="{FF2B5EF4-FFF2-40B4-BE49-F238E27FC236}">
                  <a16:creationId xmlns:a16="http://schemas.microsoft.com/office/drawing/2014/main" id="{571AFF61-D4D2-4301-9D76-F6ECED895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245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6" name="Line 113">
              <a:extLst>
                <a:ext uri="{FF2B5EF4-FFF2-40B4-BE49-F238E27FC236}">
                  <a16:creationId xmlns:a16="http://schemas.microsoft.com/office/drawing/2014/main" id="{CDE2A753-E395-47F2-A554-1A44A07F5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77" name="Rectangle 114">
              <a:extLst>
                <a:ext uri="{FF2B5EF4-FFF2-40B4-BE49-F238E27FC236}">
                  <a16:creationId xmlns:a16="http://schemas.microsoft.com/office/drawing/2014/main" id="{2D60DDFC-BB38-4539-BF80-5DEED5EA0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" y="245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8" name="Line 115">
              <a:extLst>
                <a:ext uri="{FF2B5EF4-FFF2-40B4-BE49-F238E27FC236}">
                  <a16:creationId xmlns:a16="http://schemas.microsoft.com/office/drawing/2014/main" id="{732530DF-F06E-4762-91B6-53E5E1CE7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79" name="Rectangle 116">
              <a:extLst>
                <a:ext uri="{FF2B5EF4-FFF2-40B4-BE49-F238E27FC236}">
                  <a16:creationId xmlns:a16="http://schemas.microsoft.com/office/drawing/2014/main" id="{34D7A863-F4B8-4BAB-A14B-B8AD492A3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" y="245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0" name="Rectangle 117">
              <a:extLst>
                <a:ext uri="{FF2B5EF4-FFF2-40B4-BE49-F238E27FC236}">
                  <a16:creationId xmlns:a16="http://schemas.microsoft.com/office/drawing/2014/main" id="{E4B9921C-B72B-4CC6-A7D3-9630C16C4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9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1" name="Line 118">
              <a:extLst>
                <a:ext uri="{FF2B5EF4-FFF2-40B4-BE49-F238E27FC236}">
                  <a16:creationId xmlns:a16="http://schemas.microsoft.com/office/drawing/2014/main" id="{F6840AFA-FFC4-44E6-A6E1-4700C15E5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82" name="Rectangle 119">
              <a:extLst>
                <a:ext uri="{FF2B5EF4-FFF2-40B4-BE49-F238E27FC236}">
                  <a16:creationId xmlns:a16="http://schemas.microsoft.com/office/drawing/2014/main" id="{8EB82A3C-45E9-4DB9-A6E9-10EDEDDB7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3" name="Line 120">
              <a:extLst>
                <a:ext uri="{FF2B5EF4-FFF2-40B4-BE49-F238E27FC236}">
                  <a16:creationId xmlns:a16="http://schemas.microsoft.com/office/drawing/2014/main" id="{B7441476-752B-4421-B2DF-1D0881A8B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1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84" name="Rectangle 121">
              <a:extLst>
                <a:ext uri="{FF2B5EF4-FFF2-40B4-BE49-F238E27FC236}">
                  <a16:creationId xmlns:a16="http://schemas.microsoft.com/office/drawing/2014/main" id="{02C1D2CE-AE88-4394-83B7-1B527AFEB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5" name="Line 122">
              <a:extLst>
                <a:ext uri="{FF2B5EF4-FFF2-40B4-BE49-F238E27FC236}">
                  <a16:creationId xmlns:a16="http://schemas.microsoft.com/office/drawing/2014/main" id="{BCE95E9B-E3DC-44BE-8F00-F53614864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86" name="Rectangle 123">
              <a:extLst>
                <a:ext uri="{FF2B5EF4-FFF2-40B4-BE49-F238E27FC236}">
                  <a16:creationId xmlns:a16="http://schemas.microsoft.com/office/drawing/2014/main" id="{3C6DE592-6E57-4E01-86C4-91E344A70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7" name="Line 124">
              <a:extLst>
                <a:ext uri="{FF2B5EF4-FFF2-40B4-BE49-F238E27FC236}">
                  <a16:creationId xmlns:a16="http://schemas.microsoft.com/office/drawing/2014/main" id="{1593CACE-20EB-44C5-8099-5E43BDDF7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88" name="Rectangle 125">
              <a:extLst>
                <a:ext uri="{FF2B5EF4-FFF2-40B4-BE49-F238E27FC236}">
                  <a16:creationId xmlns:a16="http://schemas.microsoft.com/office/drawing/2014/main" id="{C902908A-49B7-494E-A31E-375565864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8" y="245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89" name="Rectangle 126">
              <a:extLst>
                <a:ext uri="{FF2B5EF4-FFF2-40B4-BE49-F238E27FC236}">
                  <a16:creationId xmlns:a16="http://schemas.microsoft.com/office/drawing/2014/main" id="{C2803610-5A78-4A95-885A-545B94F4B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27"/>
              <a:ext cx="22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0" name="Line 127">
              <a:extLst>
                <a:ext uri="{FF2B5EF4-FFF2-40B4-BE49-F238E27FC236}">
                  <a16:creationId xmlns:a16="http://schemas.microsoft.com/office/drawing/2014/main" id="{AA8768E8-CBB1-491D-BFA9-ABD630A3F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8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1" name="Rectangle 128">
              <a:extLst>
                <a:ext uri="{FF2B5EF4-FFF2-40B4-BE49-F238E27FC236}">
                  <a16:creationId xmlns:a16="http://schemas.microsoft.com/office/drawing/2014/main" id="{01C0FA08-D63C-41BD-9518-DE1CA66CA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53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2" name="Line 129">
              <a:extLst>
                <a:ext uri="{FF2B5EF4-FFF2-40B4-BE49-F238E27FC236}">
                  <a16:creationId xmlns:a16="http://schemas.microsoft.com/office/drawing/2014/main" id="{4BD4E916-C5E6-4EFA-8E37-F6B347F2F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3" name="Rectangle 130">
              <a:extLst>
                <a:ext uri="{FF2B5EF4-FFF2-40B4-BE49-F238E27FC236}">
                  <a16:creationId xmlns:a16="http://schemas.microsoft.com/office/drawing/2014/main" id="{9D40C9B3-D85D-48BD-B43B-CD545A1D0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233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4" name="Line 131">
              <a:extLst>
                <a:ext uri="{FF2B5EF4-FFF2-40B4-BE49-F238E27FC236}">
                  <a16:creationId xmlns:a16="http://schemas.microsoft.com/office/drawing/2014/main" id="{29721579-D549-45EB-ADD1-A8D8A1D99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2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5" name="Rectangle 132">
              <a:extLst>
                <a:ext uri="{FF2B5EF4-FFF2-40B4-BE49-F238E27FC236}">
                  <a16:creationId xmlns:a16="http://schemas.microsoft.com/office/drawing/2014/main" id="{0DE7DC8A-98B5-4E20-A9BF-66BFD3947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939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6" name="Line 133">
              <a:extLst>
                <a:ext uri="{FF2B5EF4-FFF2-40B4-BE49-F238E27FC236}">
                  <a16:creationId xmlns:a16="http://schemas.microsoft.com/office/drawing/2014/main" id="{592BB137-704E-4F75-B27B-6B581240A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99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7" name="Rectangle 134">
              <a:extLst>
                <a:ext uri="{FF2B5EF4-FFF2-40B4-BE49-F238E27FC236}">
                  <a16:creationId xmlns:a16="http://schemas.microsoft.com/office/drawing/2014/main" id="{50990114-901B-4FDC-987B-48861E40A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645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98" name="Line 135">
              <a:extLst>
                <a:ext uri="{FF2B5EF4-FFF2-40B4-BE49-F238E27FC236}">
                  <a16:creationId xmlns:a16="http://schemas.microsoft.com/office/drawing/2014/main" id="{E51E3DBE-F8C3-48A2-A09E-0C4E46F90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705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99" name="Rectangle 136">
              <a:extLst>
                <a:ext uri="{FF2B5EF4-FFF2-40B4-BE49-F238E27FC236}">
                  <a16:creationId xmlns:a16="http://schemas.microsoft.com/office/drawing/2014/main" id="{9F3697B1-C971-4D02-9783-0A7CADD03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2051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800" name="Line 137">
              <a:extLst>
                <a:ext uri="{FF2B5EF4-FFF2-40B4-BE49-F238E27FC236}">
                  <a16:creationId xmlns:a16="http://schemas.microsoft.com/office/drawing/2014/main" id="{A6EC0A30-2867-4868-85AE-EF2839BAB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11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1" name="Rectangle 138">
              <a:extLst>
                <a:ext uri="{FF2B5EF4-FFF2-40B4-BE49-F238E27FC236}">
                  <a16:creationId xmlns:a16="http://schemas.microsoft.com/office/drawing/2014/main" id="{D38CAF5B-4933-411F-B67A-3D310FA7C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757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dirty="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8802" name="Line 139">
              <a:extLst>
                <a:ext uri="{FF2B5EF4-FFF2-40B4-BE49-F238E27FC236}">
                  <a16:creationId xmlns:a16="http://schemas.microsoft.com/office/drawing/2014/main" id="{0A797EA5-803D-4F26-AC1E-2A0D98B0B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81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3" name="Rectangle 140">
              <a:extLst>
                <a:ext uri="{FF2B5EF4-FFF2-40B4-BE49-F238E27FC236}">
                  <a16:creationId xmlns:a16="http://schemas.microsoft.com/office/drawing/2014/main" id="{B99F19D3-A5A7-4E57-82C3-1D85417CB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46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804" name="Line 141">
              <a:extLst>
                <a:ext uri="{FF2B5EF4-FFF2-40B4-BE49-F238E27FC236}">
                  <a16:creationId xmlns:a16="http://schemas.microsoft.com/office/drawing/2014/main" id="{F05A3A0B-3FAF-4A3F-81AB-0EADBDCBA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5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5" name="Rectangle 142">
              <a:extLst>
                <a:ext uri="{FF2B5EF4-FFF2-40B4-BE49-F238E27FC236}">
                  <a16:creationId xmlns:a16="http://schemas.microsoft.com/office/drawing/2014/main" id="{5AE561CE-B689-4F03-8629-42191AD81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163"/>
              <a:ext cx="7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806" name="Line 143">
              <a:extLst>
                <a:ext uri="{FF2B5EF4-FFF2-40B4-BE49-F238E27FC236}">
                  <a16:creationId xmlns:a16="http://schemas.microsoft.com/office/drawing/2014/main" id="{9FC5D993-AFD3-4CB3-B908-B63FB6B47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2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7" name="Rectangle 144">
              <a:extLst>
                <a:ext uri="{FF2B5EF4-FFF2-40B4-BE49-F238E27FC236}">
                  <a16:creationId xmlns:a16="http://schemas.microsoft.com/office/drawing/2014/main" id="{BEB5E269-1BF2-45EB-907A-64CC05992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869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808" name="Line 145">
              <a:extLst>
                <a:ext uri="{FF2B5EF4-FFF2-40B4-BE49-F238E27FC236}">
                  <a16:creationId xmlns:a16="http://schemas.microsoft.com/office/drawing/2014/main" id="{5B3AC9FF-D43B-425D-8C2C-43A0A2CBE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92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09" name="Rectangle 151">
              <a:extLst>
                <a:ext uri="{FF2B5EF4-FFF2-40B4-BE49-F238E27FC236}">
                  <a16:creationId xmlns:a16="http://schemas.microsoft.com/office/drawing/2014/main" id="{9AD2DAA0-6C1F-4073-BD2B-47C46B0FD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41" name="Content Placeholder 2">
            <a:extLst>
              <a:ext uri="{FF2B5EF4-FFF2-40B4-BE49-F238E27FC236}">
                <a16:creationId xmlns:a16="http://schemas.microsoft.com/office/drawing/2014/main" id="{4301DD1C-0D7B-4BF2-B92A-EF490A121E43}"/>
              </a:ext>
            </a:extLst>
          </p:cNvPr>
          <p:cNvSpPr txBox="1">
            <a:spLocks/>
          </p:cNvSpPr>
          <p:nvPr/>
        </p:nvSpPr>
        <p:spPr bwMode="auto">
          <a:xfrm>
            <a:off x="335281" y="268289"/>
            <a:ext cx="10008554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Q: Graph the function and indicate the domain and range? </a:t>
            </a:r>
          </a:p>
        </p:txBody>
      </p:sp>
      <p:graphicFrame>
        <p:nvGraphicFramePr>
          <p:cNvPr id="142" name="Object 3">
            <a:extLst>
              <a:ext uri="{FF2B5EF4-FFF2-40B4-BE49-F238E27FC236}">
                <a16:creationId xmlns:a16="http://schemas.microsoft.com/office/drawing/2014/main" id="{FA7B286C-AD48-4CAE-9C34-AF6260B39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739724"/>
              </p:ext>
            </p:extLst>
          </p:nvPr>
        </p:nvGraphicFramePr>
        <p:xfrm>
          <a:off x="510859" y="842010"/>
          <a:ext cx="2670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03040" progId="Equation.DSMT4">
                  <p:embed/>
                </p:oleObj>
              </mc:Choice>
              <mc:Fallback>
                <p:oleObj name="Equation" r:id="rId2" imgW="888840" imgH="203040" progId="Equation.DSMT4">
                  <p:embed/>
                  <p:pic>
                    <p:nvPicPr>
                      <p:cNvPr id="142" name="Object 3">
                        <a:extLst>
                          <a:ext uri="{FF2B5EF4-FFF2-40B4-BE49-F238E27FC236}">
                            <a16:creationId xmlns:a16="http://schemas.microsoft.com/office/drawing/2014/main" id="{FA7B286C-AD48-4CAE-9C34-AF6260B39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9" y="842010"/>
                        <a:ext cx="2670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">
            <a:extLst>
              <a:ext uri="{FF2B5EF4-FFF2-40B4-BE49-F238E27FC236}">
                <a16:creationId xmlns:a16="http://schemas.microsoft.com/office/drawing/2014/main" id="{B7D6B18D-F6B0-44A5-AA62-DE5FAC930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24522"/>
              </p:ext>
            </p:extLst>
          </p:nvPr>
        </p:nvGraphicFramePr>
        <p:xfrm>
          <a:off x="6664002" y="755650"/>
          <a:ext cx="3319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143" name="Object 3">
                        <a:extLst>
                          <a:ext uri="{FF2B5EF4-FFF2-40B4-BE49-F238E27FC236}">
                            <a16:creationId xmlns:a16="http://schemas.microsoft.com/office/drawing/2014/main" id="{B7D6B18D-F6B0-44A5-AA62-DE5FAC930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002" y="755650"/>
                        <a:ext cx="33194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094E497-E82B-4199-B73E-4EF9ADAFC2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5833" y="1718310"/>
            <a:ext cx="7192328" cy="41099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F2C26-D2D5-468F-A287-895206BFCD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" y="30798"/>
            <a:ext cx="12100560" cy="118840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Ex: The following function is reflected over the y-axis. Which of the following will be the resulting equation?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5A1C1EDB-570E-4D48-9888-3C161745B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6" y="1257300"/>
          <a:ext cx="2608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6698" imgH="304668" progId="Equation.DSMT4">
                  <p:embed/>
                </p:oleObj>
              </mc:Choice>
              <mc:Fallback>
                <p:oleObj name="Equation" r:id="rId3" imgW="926698" imgH="304668" progId="Equation.DSMT4">
                  <p:embed/>
                  <p:pic>
                    <p:nvPicPr>
                      <p:cNvPr id="26627" name="Object 2">
                        <a:extLst>
                          <a:ext uri="{FF2B5EF4-FFF2-40B4-BE49-F238E27FC236}">
                            <a16:creationId xmlns:a16="http://schemas.microsoft.com/office/drawing/2014/main" id="{5A1C1EDB-570E-4D48-9888-3C161745B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6" y="1257300"/>
                        <a:ext cx="2608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>
            <a:extLst>
              <a:ext uri="{FF2B5EF4-FFF2-40B4-BE49-F238E27FC236}">
                <a16:creationId xmlns:a16="http://schemas.microsoft.com/office/drawing/2014/main" id="{CBBD9C13-55F7-4376-B2EF-3274966FC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1" y="2101850"/>
          <a:ext cx="26971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900" imgH="520700" progId="Equation.DSMT4">
                  <p:embed/>
                </p:oleObj>
              </mc:Choice>
              <mc:Fallback>
                <p:oleObj name="Equation" r:id="rId5" imgW="1104900" imgH="520700" progId="Equation.DSMT4">
                  <p:embed/>
                  <p:pic>
                    <p:nvPicPr>
                      <p:cNvPr id="26628" name="Object 3">
                        <a:extLst>
                          <a:ext uri="{FF2B5EF4-FFF2-40B4-BE49-F238E27FC236}">
                            <a16:creationId xmlns:a16="http://schemas.microsoft.com/office/drawing/2014/main" id="{CBBD9C13-55F7-4376-B2EF-3274966FC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2101850"/>
                        <a:ext cx="26971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49566E8-950C-469B-A496-705C0EADD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3376614"/>
          <a:ext cx="26209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588" imgH="304668" progId="Equation.DSMT4">
                  <p:embed/>
                </p:oleObj>
              </mc:Choice>
              <mc:Fallback>
                <p:oleObj name="Equation" r:id="rId7" imgW="1180588" imgH="304668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049566E8-950C-469B-A496-705C0EADD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376614"/>
                        <a:ext cx="26209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65B29EC-586A-465D-BC5C-572BE5946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4" y="4060825"/>
          <a:ext cx="27336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304668" progId="Equation.DSMT4">
                  <p:embed/>
                </p:oleObj>
              </mc:Choice>
              <mc:Fallback>
                <p:oleObj name="Equation" r:id="rId9" imgW="1231366" imgH="304668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565B29EC-586A-465D-BC5C-572BE5946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4" y="4060825"/>
                        <a:ext cx="27336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C4B5F88-0014-48B8-95A2-21072AD4E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4859339"/>
          <a:ext cx="28749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4838" imgH="304668" progId="Equation.DSMT4">
                  <p:embed/>
                </p:oleObj>
              </mc:Choice>
              <mc:Fallback>
                <p:oleObj name="Equation" r:id="rId11" imgW="1294838" imgH="304668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2C4B5F88-0014-48B8-95A2-21072AD4E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859339"/>
                        <a:ext cx="28749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3DCEA8E-ED0D-4DEE-B39F-7D25C4D7C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4" y="5659438"/>
          <a:ext cx="27892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304800" progId="Equation.DSMT4">
                  <p:embed/>
                </p:oleObj>
              </mc:Choice>
              <mc:Fallback>
                <p:oleObj name="Equation" r:id="rId13" imgW="1143000" imgH="3048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A3DCEA8E-ED0D-4DEE-B39F-7D25C4D7C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4" y="5659438"/>
                        <a:ext cx="27892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16D843D-0A93-4089-81BC-7751E0C5D5C2}"/>
              </a:ext>
            </a:extLst>
          </p:cNvPr>
          <p:cNvSpPr txBox="1"/>
          <p:nvPr/>
        </p:nvSpPr>
        <p:spPr>
          <a:xfrm>
            <a:off x="5219701" y="1562100"/>
            <a:ext cx="5002213" cy="446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A reflected over the y-axis is a H.R.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361D84E3-5D5A-42DB-A69D-3080006B9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0" y="2078038"/>
          <a:ext cx="17795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626" imgH="152268" progId="Equation.DSMT4">
                  <p:embed/>
                </p:oleObj>
              </mc:Choice>
              <mc:Fallback>
                <p:oleObj name="Equation" r:id="rId15" imgW="545626" imgH="152268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361D84E3-5D5A-42DB-A69D-3080006B9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078038"/>
                        <a:ext cx="17795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1A2A4B60-BDDF-4277-BEA6-F5F9DC215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4" y="2609850"/>
          <a:ext cx="2822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865" imgH="304668" progId="Equation.DSMT4">
                  <p:embed/>
                </p:oleObj>
              </mc:Choice>
              <mc:Fallback>
                <p:oleObj name="Equation" r:id="rId17" imgW="1002865" imgH="304668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1A2A4B60-BDDF-4277-BEA6-F5F9DC215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4" y="2609850"/>
                        <a:ext cx="28225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D7193E9F-3576-47AE-8E2C-728DF47BD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3248025"/>
          <a:ext cx="3036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79032" imgH="406224" progId="Equation.DSMT4">
                  <p:embed/>
                </p:oleObj>
              </mc:Choice>
              <mc:Fallback>
                <p:oleObj name="Equation" r:id="rId19" imgW="1079032" imgH="406224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D7193E9F-3576-47AE-8E2C-728DF47BD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248025"/>
                        <a:ext cx="30368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0884357-F0A4-4404-BD27-C3D020B4A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4240213"/>
          <a:ext cx="278765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170" imgH="520474" progId="Equation.DSMT4">
                  <p:embed/>
                </p:oleObj>
              </mc:Choice>
              <mc:Fallback>
                <p:oleObj name="Equation" r:id="rId21" imgW="990170" imgH="520474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40884357-F0A4-4404-BD27-C3D020B4A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240213"/>
                        <a:ext cx="278765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98C768F-BB5D-476B-823A-9CEAC9EACC1C}"/>
              </a:ext>
            </a:extLst>
          </p:cNvPr>
          <p:cNvSpPr txBox="1"/>
          <p:nvPr/>
        </p:nvSpPr>
        <p:spPr>
          <a:xfrm>
            <a:off x="4876801" y="5600701"/>
            <a:ext cx="5457825" cy="115411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Note: A H.R. will occur when you take </a:t>
            </a:r>
          </a:p>
          <a:p>
            <a:pPr eaLnBrk="1" hangingPunct="1"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the reciprocal of the base in an </a:t>
            </a:r>
          </a:p>
          <a:p>
            <a:pPr eaLnBrk="1" hangingPunct="1">
              <a:defRPr/>
            </a:pPr>
            <a:r>
              <a:rPr lang="en-CA" sz="2300" dirty="0">
                <a:solidFill>
                  <a:srgbClr val="FF0000"/>
                </a:solidFill>
                <a:latin typeface="+mn-lt"/>
              </a:rPr>
              <a:t>exponential function</a:t>
            </a:r>
          </a:p>
        </p:txBody>
      </p:sp>
      <p:sp>
        <p:nvSpPr>
          <p:cNvPr id="26639" name="Text Box 5">
            <a:extLst>
              <a:ext uri="{FF2B5EF4-FFF2-40B4-BE49-F238E27FC236}">
                <a16:creationId xmlns:a16="http://schemas.microsoft.com/office/drawing/2014/main" id="{F3AC2F5D-C504-4358-844F-DF475F675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0BD21-8651-4E1E-9F34-25487FF2C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976" y="164469"/>
            <a:ext cx="9956800" cy="619442"/>
          </a:xfrm>
        </p:spPr>
        <p:txBody>
          <a:bodyPr/>
          <a:lstStyle/>
          <a:p>
            <a:r>
              <a:rPr lang="en-US" dirty="0"/>
              <a:t>Graphs of Logarithmic Func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D26235-7896-46E5-BFA7-D6A1B13BB70B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4000" y="949960"/>
                <a:ext cx="11460480" cy="939800"/>
              </a:xfrm>
            </p:spPr>
            <p:txBody>
              <a:bodyPr/>
              <a:lstStyle/>
              <a:p>
                <a:r>
                  <a:rPr lang="en-US" sz="2200" dirty="0"/>
                  <a:t>The graph of a logarithmic function is the “INVERSE” of an exponential function</a:t>
                </a:r>
              </a:p>
              <a:p>
                <a:r>
                  <a:rPr lang="en-US" sz="2200" dirty="0"/>
                  <a:t>The graph of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 dirty="0" err="1" smtClean="0">
                        <a:latin typeface="Cambria Math" panose="02040503050406030204" pitchFamily="18" charset="0"/>
                      </a:rPr>
                      <m:t>𝑙𝑜𝑔𝑥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200" dirty="0"/>
                  <a:t> are reflections of each other over the line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D26235-7896-46E5-BFA7-D6A1B13BB7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4000" y="949960"/>
                <a:ext cx="11460480" cy="939800"/>
              </a:xfrm>
              <a:blipFill>
                <a:blip r:embed="rId3"/>
                <a:stretch>
                  <a:fillRect l="-213" t="-4545" b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91">
            <a:extLst>
              <a:ext uri="{FF2B5EF4-FFF2-40B4-BE49-F238E27FC236}">
                <a16:creationId xmlns:a16="http://schemas.microsoft.com/office/drawing/2014/main" id="{59460F02-0CCA-404B-87F4-415D13510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04817"/>
              </p:ext>
            </p:extLst>
          </p:nvPr>
        </p:nvGraphicFramePr>
        <p:xfrm>
          <a:off x="2356454" y="3048443"/>
          <a:ext cx="1240734" cy="79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457200" progId="Equation.DSMT4">
                  <p:embed/>
                </p:oleObj>
              </mc:Choice>
              <mc:Fallback>
                <p:oleObj name="Equation" r:id="rId4" imgW="711000" imgH="457200" progId="Equation.DSMT4">
                  <p:embed/>
                  <p:pic>
                    <p:nvPicPr>
                      <p:cNvPr id="6" name="Object 91">
                        <a:extLst>
                          <a:ext uri="{FF2B5EF4-FFF2-40B4-BE49-F238E27FC236}">
                            <a16:creationId xmlns:a16="http://schemas.microsoft.com/office/drawing/2014/main" id="{59460F02-0CCA-404B-87F4-415D13510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54" y="3048443"/>
                        <a:ext cx="1240734" cy="796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F9B877-65D0-4C5F-A3B9-A44DA876C141}"/>
              </a:ext>
            </a:extLst>
          </p:cNvPr>
          <p:cNvSpPr txBox="1"/>
          <p:nvPr/>
        </p:nvSpPr>
        <p:spPr>
          <a:xfrm>
            <a:off x="325120" y="183896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xponential Function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49B1942-F7E9-4C06-8552-B9AA095BD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07350"/>
              </p:ext>
            </p:extLst>
          </p:nvPr>
        </p:nvGraphicFramePr>
        <p:xfrm>
          <a:off x="589280" y="2473959"/>
          <a:ext cx="1198563" cy="56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49B1942-F7E9-4C06-8552-B9AA095BD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280" y="2473959"/>
                        <a:ext cx="1198563" cy="569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8174D56-1EC9-4F99-88F7-6FBFA7CEE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73323"/>
              </p:ext>
            </p:extLst>
          </p:nvPr>
        </p:nvGraphicFramePr>
        <p:xfrm>
          <a:off x="2144394" y="2455228"/>
          <a:ext cx="1718383" cy="52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15640" progId="Equation.DSMT4">
                  <p:embed/>
                </p:oleObj>
              </mc:Choice>
              <mc:Fallback>
                <p:oleObj name="Equation" r:id="rId8" imgW="71100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8174D56-1EC9-4F99-88F7-6FBFA7CEE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4394" y="2455228"/>
                        <a:ext cx="1718383" cy="521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F150F26-6641-479D-884D-B4714477C939}"/>
              </a:ext>
            </a:extLst>
          </p:cNvPr>
          <p:cNvSpPr txBox="1"/>
          <p:nvPr/>
        </p:nvSpPr>
        <p:spPr>
          <a:xfrm>
            <a:off x="2367280" y="187960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verse Reflection:</a:t>
            </a:r>
          </a:p>
        </p:txBody>
      </p:sp>
      <p:graphicFrame>
        <p:nvGraphicFramePr>
          <p:cNvPr id="11" name="Object 91">
            <a:extLst>
              <a:ext uri="{FF2B5EF4-FFF2-40B4-BE49-F238E27FC236}">
                <a16:creationId xmlns:a16="http://schemas.microsoft.com/office/drawing/2014/main" id="{ACF0140D-1F19-4423-BB67-B32BACE84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87432"/>
              </p:ext>
            </p:extLst>
          </p:nvPr>
        </p:nvGraphicFramePr>
        <p:xfrm>
          <a:off x="2525517" y="3912144"/>
          <a:ext cx="1132083" cy="39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15640" progId="Equation.DSMT4">
                  <p:embed/>
                </p:oleObj>
              </mc:Choice>
              <mc:Fallback>
                <p:oleObj name="Equation" r:id="rId10" imgW="622080" imgH="215640" progId="Equation.DSMT4">
                  <p:embed/>
                  <p:pic>
                    <p:nvPicPr>
                      <p:cNvPr id="11" name="Object 91">
                        <a:extLst>
                          <a:ext uri="{FF2B5EF4-FFF2-40B4-BE49-F238E27FC236}">
                            <a16:creationId xmlns:a16="http://schemas.microsoft.com/office/drawing/2014/main" id="{ACF0140D-1F19-4423-BB67-B32BACE84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517" y="3912144"/>
                        <a:ext cx="1132083" cy="391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C8C8D75-1D7B-477E-9555-DEDE5F3EC35D}"/>
              </a:ext>
            </a:extLst>
          </p:cNvPr>
          <p:cNvSpPr txBox="1"/>
          <p:nvPr/>
        </p:nvSpPr>
        <p:spPr>
          <a:xfrm>
            <a:off x="4267200" y="185928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ogarithmic Equation:</a:t>
            </a:r>
          </a:p>
        </p:txBody>
      </p:sp>
      <p:graphicFrame>
        <p:nvGraphicFramePr>
          <p:cNvPr id="13" name="Object 91">
            <a:extLst>
              <a:ext uri="{FF2B5EF4-FFF2-40B4-BE49-F238E27FC236}">
                <a16:creationId xmlns:a16="http://schemas.microsoft.com/office/drawing/2014/main" id="{AA957EC3-E0F4-41BB-90D5-582D665EA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54055"/>
              </p:ext>
            </p:extLst>
          </p:nvPr>
        </p:nvGraphicFramePr>
        <p:xfrm>
          <a:off x="4404995" y="2517775"/>
          <a:ext cx="1366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15640" progId="Equation.DSMT4">
                  <p:embed/>
                </p:oleObj>
              </mc:Choice>
              <mc:Fallback>
                <p:oleObj name="Equation" r:id="rId12" imgW="622080" imgH="215640" progId="Equation.DSMT4">
                  <p:embed/>
                  <p:pic>
                    <p:nvPicPr>
                      <p:cNvPr id="13" name="Object 91">
                        <a:extLst>
                          <a:ext uri="{FF2B5EF4-FFF2-40B4-BE49-F238E27FC236}">
                            <a16:creationId xmlns:a16="http://schemas.microsoft.com/office/drawing/2014/main" id="{AA957EC3-E0F4-41BB-90D5-582D665EA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995" y="2517775"/>
                        <a:ext cx="13668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9DC73768-E732-47AF-8FBF-DB6E3E964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45901"/>
              </p:ext>
            </p:extLst>
          </p:nvPr>
        </p:nvGraphicFramePr>
        <p:xfrm>
          <a:off x="242935" y="3287496"/>
          <a:ext cx="16446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300" imgH="1511300" progId="Equation.DSMT4">
                  <p:embed/>
                </p:oleObj>
              </mc:Choice>
              <mc:Fallback>
                <p:oleObj name="Equation" r:id="rId13" imgW="749300" imgH="15113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9DC73768-E732-47AF-8FBF-DB6E3E964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35" y="3287496"/>
                        <a:ext cx="1644650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12DAAA86-591F-42F0-9632-2DFC74B87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76799"/>
              </p:ext>
            </p:extLst>
          </p:nvPr>
        </p:nvGraphicFramePr>
        <p:xfrm>
          <a:off x="1290686" y="3889159"/>
          <a:ext cx="892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5872" imgH="177569" progId="Equation.DSMT4">
                  <p:embed/>
                </p:oleObj>
              </mc:Choice>
              <mc:Fallback>
                <p:oleObj name="Equation" r:id="rId15" imgW="405872" imgH="177569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12DAAA86-591F-42F0-9632-2DFC74B87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86" y="3889159"/>
                        <a:ext cx="892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B90246AF-669B-47DB-B210-35B99AB2F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12090"/>
              </p:ext>
            </p:extLst>
          </p:nvPr>
        </p:nvGraphicFramePr>
        <p:xfrm>
          <a:off x="1331960" y="4444784"/>
          <a:ext cx="5286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B90246AF-669B-47DB-B210-35B99AB2F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60" y="4444784"/>
                        <a:ext cx="5286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5C12C7BF-614B-4DFC-92DA-21D91F2D4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67763"/>
              </p:ext>
            </p:extLst>
          </p:nvPr>
        </p:nvGraphicFramePr>
        <p:xfrm>
          <a:off x="1403399" y="5013108"/>
          <a:ext cx="223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468" imgH="164885" progId="Equation.DSMT4">
                  <p:embed/>
                </p:oleObj>
              </mc:Choice>
              <mc:Fallback>
                <p:oleObj name="Equation" r:id="rId19" imgW="101468" imgH="164885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5C12C7BF-614B-4DFC-92DA-21D91F2D4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99" y="5013108"/>
                        <a:ext cx="2238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857BC84-0974-42D8-B25E-FE520E6AE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0804"/>
              </p:ext>
            </p:extLst>
          </p:nvPr>
        </p:nvGraphicFramePr>
        <p:xfrm>
          <a:off x="1412923" y="5579845"/>
          <a:ext cx="2778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857BC84-0974-42D8-B25E-FE520E6AE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23" y="5579845"/>
                        <a:ext cx="2778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4E550020-7853-4EF9-B825-1A8587FA2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38484"/>
              </p:ext>
            </p:extLst>
          </p:nvPr>
        </p:nvGraphicFramePr>
        <p:xfrm>
          <a:off x="1376411" y="6060859"/>
          <a:ext cx="4175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77646" progId="Equation.DSMT4">
                  <p:embed/>
                </p:oleObj>
              </mc:Choice>
              <mc:Fallback>
                <p:oleObj name="Equation" r:id="rId23" imgW="190335" imgH="177646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4E550020-7853-4EF9-B825-1A8587FA2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411" y="6060859"/>
                        <a:ext cx="4175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6">
            <a:extLst>
              <a:ext uri="{FF2B5EF4-FFF2-40B4-BE49-F238E27FC236}">
                <a16:creationId xmlns:a16="http://schemas.microsoft.com/office/drawing/2014/main" id="{1ED3736A-A876-4F44-8C4C-A10A4C98304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26288" y="2248599"/>
            <a:ext cx="3797300" cy="4419600"/>
            <a:chOff x="1445" y="1222"/>
            <a:chExt cx="2505" cy="2916"/>
          </a:xfrm>
        </p:grpSpPr>
        <p:sp>
          <p:nvSpPr>
            <p:cNvPr id="21" name="AutoShape 5">
              <a:extLst>
                <a:ext uri="{FF2B5EF4-FFF2-40B4-BE49-F238E27FC236}">
                  <a16:creationId xmlns:a16="http://schemas.microsoft.com/office/drawing/2014/main" id="{9BA63679-6AE2-43B4-81C5-02C435A7129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Rectangle 7">
              <a:extLst>
                <a:ext uri="{FF2B5EF4-FFF2-40B4-BE49-F238E27FC236}">
                  <a16:creationId xmlns:a16="http://schemas.microsoft.com/office/drawing/2014/main" id="{8D3FE679-42EF-42CF-AD60-72CA409D6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3" name="Line 8">
              <a:extLst>
                <a:ext uri="{FF2B5EF4-FFF2-40B4-BE49-F238E27FC236}">
                  <a16:creationId xmlns:a16="http://schemas.microsoft.com/office/drawing/2014/main" id="{151CE4C9-5F2B-4679-9F29-27A305FB87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798E4C3F-9B16-43AE-982E-94CD849B64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956CA5CA-56CC-4FA4-8782-52B0C159E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F61F1F6E-AA55-4D3C-B5B5-9EF4CCB641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2">
              <a:extLst>
                <a:ext uri="{FF2B5EF4-FFF2-40B4-BE49-F238E27FC236}">
                  <a16:creationId xmlns:a16="http://schemas.microsoft.com/office/drawing/2014/main" id="{E68C3E8C-642A-4409-8168-F613DFB4C3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EFDF69E4-21D5-4F59-BBBA-6E8775268D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C7E00D1C-2D5C-46FB-91ED-33AD7D080A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7CD7149F-AEE6-4E8B-8B1D-1EC95C0DE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6">
              <a:extLst>
                <a:ext uri="{FF2B5EF4-FFF2-40B4-BE49-F238E27FC236}">
                  <a16:creationId xmlns:a16="http://schemas.microsoft.com/office/drawing/2014/main" id="{CB043455-02E2-4F27-A372-066E841035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7">
              <a:extLst>
                <a:ext uri="{FF2B5EF4-FFF2-40B4-BE49-F238E27FC236}">
                  <a16:creationId xmlns:a16="http://schemas.microsoft.com/office/drawing/2014/main" id="{5700B952-C4F3-480C-A0A0-1068B53C64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8">
              <a:extLst>
                <a:ext uri="{FF2B5EF4-FFF2-40B4-BE49-F238E27FC236}">
                  <a16:creationId xmlns:a16="http://schemas.microsoft.com/office/drawing/2014/main" id="{BB3CDE60-A40B-432D-8B13-512C6CA0DF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9">
              <a:extLst>
                <a:ext uri="{FF2B5EF4-FFF2-40B4-BE49-F238E27FC236}">
                  <a16:creationId xmlns:a16="http://schemas.microsoft.com/office/drawing/2014/main" id="{626A87DB-ED34-4A87-BA73-4039E5831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0">
              <a:extLst>
                <a:ext uri="{FF2B5EF4-FFF2-40B4-BE49-F238E27FC236}">
                  <a16:creationId xmlns:a16="http://schemas.microsoft.com/office/drawing/2014/main" id="{AE540B75-9027-485B-8150-9BDC81B9D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1">
              <a:extLst>
                <a:ext uri="{FF2B5EF4-FFF2-40B4-BE49-F238E27FC236}">
                  <a16:creationId xmlns:a16="http://schemas.microsoft.com/office/drawing/2014/main" id="{9F275974-6A87-4ED6-BF08-B493FEBBE7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">
              <a:extLst>
                <a:ext uri="{FF2B5EF4-FFF2-40B4-BE49-F238E27FC236}">
                  <a16:creationId xmlns:a16="http://schemas.microsoft.com/office/drawing/2014/main" id="{DE55E03C-29A5-415B-B8A6-F20C587773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3">
              <a:extLst>
                <a:ext uri="{FF2B5EF4-FFF2-40B4-BE49-F238E27FC236}">
                  <a16:creationId xmlns:a16="http://schemas.microsoft.com/office/drawing/2014/main" id="{44E005A8-48A8-490E-94DB-84A37F73E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4">
              <a:extLst>
                <a:ext uri="{FF2B5EF4-FFF2-40B4-BE49-F238E27FC236}">
                  <a16:creationId xmlns:a16="http://schemas.microsoft.com/office/drawing/2014/main" id="{738A8F2E-0362-4D4C-ABE8-C5E5C60D4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5">
              <a:extLst>
                <a:ext uri="{FF2B5EF4-FFF2-40B4-BE49-F238E27FC236}">
                  <a16:creationId xmlns:a16="http://schemas.microsoft.com/office/drawing/2014/main" id="{CF37F412-E345-4E14-A21B-A8333A47DC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6">
              <a:extLst>
                <a:ext uri="{FF2B5EF4-FFF2-40B4-BE49-F238E27FC236}">
                  <a16:creationId xmlns:a16="http://schemas.microsoft.com/office/drawing/2014/main" id="{616A900E-1B22-414B-BC3D-CB09E9070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7">
              <a:extLst>
                <a:ext uri="{FF2B5EF4-FFF2-40B4-BE49-F238E27FC236}">
                  <a16:creationId xmlns:a16="http://schemas.microsoft.com/office/drawing/2014/main" id="{DB86A6B8-6B55-43FA-8522-6F1140B54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8">
              <a:extLst>
                <a:ext uri="{FF2B5EF4-FFF2-40B4-BE49-F238E27FC236}">
                  <a16:creationId xmlns:a16="http://schemas.microsoft.com/office/drawing/2014/main" id="{3B3DC616-8F9C-4FB7-87EE-944424B87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9">
              <a:extLst>
                <a:ext uri="{FF2B5EF4-FFF2-40B4-BE49-F238E27FC236}">
                  <a16:creationId xmlns:a16="http://schemas.microsoft.com/office/drawing/2014/main" id="{5E5B6406-338E-43F9-8297-AD814B3E49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0">
              <a:extLst>
                <a:ext uri="{FF2B5EF4-FFF2-40B4-BE49-F238E27FC236}">
                  <a16:creationId xmlns:a16="http://schemas.microsoft.com/office/drawing/2014/main" id="{A74FE28C-F417-4A98-861A-A94FCC975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1">
              <a:extLst>
                <a:ext uri="{FF2B5EF4-FFF2-40B4-BE49-F238E27FC236}">
                  <a16:creationId xmlns:a16="http://schemas.microsoft.com/office/drawing/2014/main" id="{94BAB719-F91B-42DC-9D31-8356CB0CA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2">
              <a:extLst>
                <a:ext uri="{FF2B5EF4-FFF2-40B4-BE49-F238E27FC236}">
                  <a16:creationId xmlns:a16="http://schemas.microsoft.com/office/drawing/2014/main" id="{802EA828-9804-47D7-9AAB-A072E7F8A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3">
              <a:extLst>
                <a:ext uri="{FF2B5EF4-FFF2-40B4-BE49-F238E27FC236}">
                  <a16:creationId xmlns:a16="http://schemas.microsoft.com/office/drawing/2014/main" id="{57C6197C-DA02-43D8-93BF-5012A3695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34">
              <a:extLst>
                <a:ext uri="{FF2B5EF4-FFF2-40B4-BE49-F238E27FC236}">
                  <a16:creationId xmlns:a16="http://schemas.microsoft.com/office/drawing/2014/main" id="{3BA756F0-F4F7-481A-91F6-01F943CAD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35">
              <a:extLst>
                <a:ext uri="{FF2B5EF4-FFF2-40B4-BE49-F238E27FC236}">
                  <a16:creationId xmlns:a16="http://schemas.microsoft.com/office/drawing/2014/main" id="{03EA990B-01C0-42AC-808B-D46F184EC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6">
              <a:extLst>
                <a:ext uri="{FF2B5EF4-FFF2-40B4-BE49-F238E27FC236}">
                  <a16:creationId xmlns:a16="http://schemas.microsoft.com/office/drawing/2014/main" id="{F44E7536-14FC-4FD8-B958-F2F35E363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37">
              <a:extLst>
                <a:ext uri="{FF2B5EF4-FFF2-40B4-BE49-F238E27FC236}">
                  <a16:creationId xmlns:a16="http://schemas.microsoft.com/office/drawing/2014/main" id="{FCFBC921-CDF5-46B6-9AF7-5617EDEE7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38">
              <a:extLst>
                <a:ext uri="{FF2B5EF4-FFF2-40B4-BE49-F238E27FC236}">
                  <a16:creationId xmlns:a16="http://schemas.microsoft.com/office/drawing/2014/main" id="{32D7147E-FD3D-46A1-9DD6-DDC3E6633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39">
              <a:extLst>
                <a:ext uri="{FF2B5EF4-FFF2-40B4-BE49-F238E27FC236}">
                  <a16:creationId xmlns:a16="http://schemas.microsoft.com/office/drawing/2014/main" id="{4A2C00A1-7F25-41E0-93B0-BF0EFC0B3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0">
              <a:extLst>
                <a:ext uri="{FF2B5EF4-FFF2-40B4-BE49-F238E27FC236}">
                  <a16:creationId xmlns:a16="http://schemas.microsoft.com/office/drawing/2014/main" id="{B438BFB6-5D1D-4B63-AECC-AB4955F66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54D2A472-3D3F-4016-B180-8D602422E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FA2FC46C-6524-4E24-B9FF-6C9A9F164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43">
              <a:extLst>
                <a:ext uri="{FF2B5EF4-FFF2-40B4-BE49-F238E27FC236}">
                  <a16:creationId xmlns:a16="http://schemas.microsoft.com/office/drawing/2014/main" id="{D154BE5D-BEBC-4534-BEA4-40121AC50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44">
              <a:extLst>
                <a:ext uri="{FF2B5EF4-FFF2-40B4-BE49-F238E27FC236}">
                  <a16:creationId xmlns:a16="http://schemas.microsoft.com/office/drawing/2014/main" id="{3D00D3D5-F2D4-4653-9768-B99BFEFA1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60" name="Freeform 45">
              <a:extLst>
                <a:ext uri="{FF2B5EF4-FFF2-40B4-BE49-F238E27FC236}">
                  <a16:creationId xmlns:a16="http://schemas.microsoft.com/office/drawing/2014/main" id="{6B8BA22D-75F5-4796-AE6E-D0CF2EF70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46">
              <a:extLst>
                <a:ext uri="{FF2B5EF4-FFF2-40B4-BE49-F238E27FC236}">
                  <a16:creationId xmlns:a16="http://schemas.microsoft.com/office/drawing/2014/main" id="{6ADA6A5F-970F-473D-9E22-4E6362E01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47">
              <a:extLst>
                <a:ext uri="{FF2B5EF4-FFF2-40B4-BE49-F238E27FC236}">
                  <a16:creationId xmlns:a16="http://schemas.microsoft.com/office/drawing/2014/main" id="{28073847-207F-42EB-B7A1-E193FF470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48">
              <a:extLst>
                <a:ext uri="{FF2B5EF4-FFF2-40B4-BE49-F238E27FC236}">
                  <a16:creationId xmlns:a16="http://schemas.microsoft.com/office/drawing/2014/main" id="{AF82126C-F5A6-4437-848C-2551213BF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49">
              <a:extLst>
                <a:ext uri="{FF2B5EF4-FFF2-40B4-BE49-F238E27FC236}">
                  <a16:creationId xmlns:a16="http://schemas.microsoft.com/office/drawing/2014/main" id="{3AA8A880-FC04-4F31-B6CE-BA78DA288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50">
              <a:extLst>
                <a:ext uri="{FF2B5EF4-FFF2-40B4-BE49-F238E27FC236}">
                  <a16:creationId xmlns:a16="http://schemas.microsoft.com/office/drawing/2014/main" id="{80D58CBD-ADC6-4F3B-8117-5FD355E23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66" name="Freeform 51">
              <a:extLst>
                <a:ext uri="{FF2B5EF4-FFF2-40B4-BE49-F238E27FC236}">
                  <a16:creationId xmlns:a16="http://schemas.microsoft.com/office/drawing/2014/main" id="{67136111-1BCB-44C5-974B-C54DA81E32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52">
              <a:extLst>
                <a:ext uri="{FF2B5EF4-FFF2-40B4-BE49-F238E27FC236}">
                  <a16:creationId xmlns:a16="http://schemas.microsoft.com/office/drawing/2014/main" id="{7E61EFD8-A317-441F-BA64-B2FE6C638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68" name="Line 53">
              <a:extLst>
                <a:ext uri="{FF2B5EF4-FFF2-40B4-BE49-F238E27FC236}">
                  <a16:creationId xmlns:a16="http://schemas.microsoft.com/office/drawing/2014/main" id="{70003C24-808C-40F9-84BC-C8A5EB7F2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54">
              <a:extLst>
                <a:ext uri="{FF2B5EF4-FFF2-40B4-BE49-F238E27FC236}">
                  <a16:creationId xmlns:a16="http://schemas.microsoft.com/office/drawing/2014/main" id="{5A385C5C-3D48-4E68-BBDB-90D24E614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70" name="Line 55">
              <a:extLst>
                <a:ext uri="{FF2B5EF4-FFF2-40B4-BE49-F238E27FC236}">
                  <a16:creationId xmlns:a16="http://schemas.microsoft.com/office/drawing/2014/main" id="{E348FED8-015B-48C8-B888-0BCDBFC21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56">
              <a:extLst>
                <a:ext uri="{FF2B5EF4-FFF2-40B4-BE49-F238E27FC236}">
                  <a16:creationId xmlns:a16="http://schemas.microsoft.com/office/drawing/2014/main" id="{F27FBB0F-40A8-4E07-8FE8-77FCD4364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72" name="Line 57">
              <a:extLst>
                <a:ext uri="{FF2B5EF4-FFF2-40B4-BE49-F238E27FC236}">
                  <a16:creationId xmlns:a16="http://schemas.microsoft.com/office/drawing/2014/main" id="{9B072ADF-02F6-48C0-9547-AC85DBF1E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58">
              <a:extLst>
                <a:ext uri="{FF2B5EF4-FFF2-40B4-BE49-F238E27FC236}">
                  <a16:creationId xmlns:a16="http://schemas.microsoft.com/office/drawing/2014/main" id="{C19A6ECF-2E1F-47D0-B7A7-35269C650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74" name="Line 59">
              <a:extLst>
                <a:ext uri="{FF2B5EF4-FFF2-40B4-BE49-F238E27FC236}">
                  <a16:creationId xmlns:a16="http://schemas.microsoft.com/office/drawing/2014/main" id="{E034B85A-4266-4C38-9FC3-A399F72D2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60">
              <a:extLst>
                <a:ext uri="{FF2B5EF4-FFF2-40B4-BE49-F238E27FC236}">
                  <a16:creationId xmlns:a16="http://schemas.microsoft.com/office/drawing/2014/main" id="{750C3A75-BBAF-4B25-A468-9BB9469D7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76" name="Rectangle 61">
              <a:extLst>
                <a:ext uri="{FF2B5EF4-FFF2-40B4-BE49-F238E27FC236}">
                  <a16:creationId xmlns:a16="http://schemas.microsoft.com/office/drawing/2014/main" id="{E8FD4E08-C700-40A1-BEFE-B28226EB1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77" name="Line 62">
              <a:extLst>
                <a:ext uri="{FF2B5EF4-FFF2-40B4-BE49-F238E27FC236}">
                  <a16:creationId xmlns:a16="http://schemas.microsoft.com/office/drawing/2014/main" id="{A54B2031-94A3-41CF-8B64-84C6FE9D9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63">
              <a:extLst>
                <a:ext uri="{FF2B5EF4-FFF2-40B4-BE49-F238E27FC236}">
                  <a16:creationId xmlns:a16="http://schemas.microsoft.com/office/drawing/2014/main" id="{C48A049E-2A77-4BB6-A767-E7D86F48C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79" name="Line 64">
              <a:extLst>
                <a:ext uri="{FF2B5EF4-FFF2-40B4-BE49-F238E27FC236}">
                  <a16:creationId xmlns:a16="http://schemas.microsoft.com/office/drawing/2014/main" id="{805598B9-F603-4C99-9319-695186952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65">
              <a:extLst>
                <a:ext uri="{FF2B5EF4-FFF2-40B4-BE49-F238E27FC236}">
                  <a16:creationId xmlns:a16="http://schemas.microsoft.com/office/drawing/2014/main" id="{B731035C-2F91-4490-83F0-7E86BD6BF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81" name="Line 66">
              <a:extLst>
                <a:ext uri="{FF2B5EF4-FFF2-40B4-BE49-F238E27FC236}">
                  <a16:creationId xmlns:a16="http://schemas.microsoft.com/office/drawing/2014/main" id="{6770A333-CCFE-4D1D-AEA2-BECFC7A80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67">
              <a:extLst>
                <a:ext uri="{FF2B5EF4-FFF2-40B4-BE49-F238E27FC236}">
                  <a16:creationId xmlns:a16="http://schemas.microsoft.com/office/drawing/2014/main" id="{2005EF78-B407-488E-B49E-531F224D3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83" name="Line 68">
              <a:extLst>
                <a:ext uri="{FF2B5EF4-FFF2-40B4-BE49-F238E27FC236}">
                  <a16:creationId xmlns:a16="http://schemas.microsoft.com/office/drawing/2014/main" id="{12C0B5F4-55D5-41A9-9632-7948D7479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69">
              <a:extLst>
                <a:ext uri="{FF2B5EF4-FFF2-40B4-BE49-F238E27FC236}">
                  <a16:creationId xmlns:a16="http://schemas.microsoft.com/office/drawing/2014/main" id="{AEC05DF3-D381-476C-B519-7E31C72E1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85" name="Rectangle 70">
              <a:extLst>
                <a:ext uri="{FF2B5EF4-FFF2-40B4-BE49-F238E27FC236}">
                  <a16:creationId xmlns:a16="http://schemas.microsoft.com/office/drawing/2014/main" id="{D181844F-0C2A-4D86-BD64-D810C7E96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86" name="Line 71">
              <a:extLst>
                <a:ext uri="{FF2B5EF4-FFF2-40B4-BE49-F238E27FC236}">
                  <a16:creationId xmlns:a16="http://schemas.microsoft.com/office/drawing/2014/main" id="{EB23B9BD-BC13-44E5-B032-C748C994E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72">
              <a:extLst>
                <a:ext uri="{FF2B5EF4-FFF2-40B4-BE49-F238E27FC236}">
                  <a16:creationId xmlns:a16="http://schemas.microsoft.com/office/drawing/2014/main" id="{2181D6A5-2A6E-4658-9B22-FBAE9C5CC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88" name="Line 73">
              <a:extLst>
                <a:ext uri="{FF2B5EF4-FFF2-40B4-BE49-F238E27FC236}">
                  <a16:creationId xmlns:a16="http://schemas.microsoft.com/office/drawing/2014/main" id="{EA2C188E-DD00-4DFE-9570-AAAA27339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74">
              <a:extLst>
                <a:ext uri="{FF2B5EF4-FFF2-40B4-BE49-F238E27FC236}">
                  <a16:creationId xmlns:a16="http://schemas.microsoft.com/office/drawing/2014/main" id="{377D4961-5D55-4687-9B25-C48FC1325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90" name="Line 75">
              <a:extLst>
                <a:ext uri="{FF2B5EF4-FFF2-40B4-BE49-F238E27FC236}">
                  <a16:creationId xmlns:a16="http://schemas.microsoft.com/office/drawing/2014/main" id="{7DC998C9-7E0F-44FE-9091-78511A06D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76">
              <a:extLst>
                <a:ext uri="{FF2B5EF4-FFF2-40B4-BE49-F238E27FC236}">
                  <a16:creationId xmlns:a16="http://schemas.microsoft.com/office/drawing/2014/main" id="{A040C4A6-7D72-4553-AB52-073A7AFD3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92" name="Line 77">
              <a:extLst>
                <a:ext uri="{FF2B5EF4-FFF2-40B4-BE49-F238E27FC236}">
                  <a16:creationId xmlns:a16="http://schemas.microsoft.com/office/drawing/2014/main" id="{27BF10FD-0198-48FB-A8D8-4344D96B7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78">
              <a:extLst>
                <a:ext uri="{FF2B5EF4-FFF2-40B4-BE49-F238E27FC236}">
                  <a16:creationId xmlns:a16="http://schemas.microsoft.com/office/drawing/2014/main" id="{F8D79D28-1322-43DA-A2A3-67D2612A2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94" name="Line 79">
              <a:extLst>
                <a:ext uri="{FF2B5EF4-FFF2-40B4-BE49-F238E27FC236}">
                  <a16:creationId xmlns:a16="http://schemas.microsoft.com/office/drawing/2014/main" id="{1A2C056E-8E80-48FD-9D56-34A75C766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80">
              <a:extLst>
                <a:ext uri="{FF2B5EF4-FFF2-40B4-BE49-F238E27FC236}">
                  <a16:creationId xmlns:a16="http://schemas.microsoft.com/office/drawing/2014/main" id="{2E46965B-F382-4229-A9CC-9B8A04741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96" name="Line 81">
              <a:extLst>
                <a:ext uri="{FF2B5EF4-FFF2-40B4-BE49-F238E27FC236}">
                  <a16:creationId xmlns:a16="http://schemas.microsoft.com/office/drawing/2014/main" id="{465B37F5-ACEE-435A-8ADC-019A48A4D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82">
              <a:extLst>
                <a:ext uri="{FF2B5EF4-FFF2-40B4-BE49-F238E27FC236}">
                  <a16:creationId xmlns:a16="http://schemas.microsoft.com/office/drawing/2014/main" id="{C5A77059-40CC-435D-AB8F-72E8AD45F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98" name="Line 83">
              <a:extLst>
                <a:ext uri="{FF2B5EF4-FFF2-40B4-BE49-F238E27FC236}">
                  <a16:creationId xmlns:a16="http://schemas.microsoft.com/office/drawing/2014/main" id="{CA7B2F49-A647-4894-BF0D-B5016C7EA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84">
              <a:extLst>
                <a:ext uri="{FF2B5EF4-FFF2-40B4-BE49-F238E27FC236}">
                  <a16:creationId xmlns:a16="http://schemas.microsoft.com/office/drawing/2014/main" id="{B127696D-E9B6-4BC3-9B03-68BB5E171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100" name="Line 85">
              <a:extLst>
                <a:ext uri="{FF2B5EF4-FFF2-40B4-BE49-F238E27FC236}">
                  <a16:creationId xmlns:a16="http://schemas.microsoft.com/office/drawing/2014/main" id="{FF13F172-AF66-4183-85BC-4E81E7B3C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90">
              <a:extLst>
                <a:ext uri="{FF2B5EF4-FFF2-40B4-BE49-F238E27FC236}">
                  <a16:creationId xmlns:a16="http://schemas.microsoft.com/office/drawing/2014/main" id="{AFCD5298-36FF-4B55-9304-6CB2B378E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02" name="Freeform 86">
            <a:extLst>
              <a:ext uri="{FF2B5EF4-FFF2-40B4-BE49-F238E27FC236}">
                <a16:creationId xmlns:a16="http://schemas.microsoft.com/office/drawing/2014/main" id="{14EFC4B8-8192-4DE6-8726-D98409D9DF41}"/>
              </a:ext>
            </a:extLst>
          </p:cNvPr>
          <p:cNvSpPr>
            <a:spLocks/>
          </p:cNvSpPr>
          <p:nvPr/>
        </p:nvSpPr>
        <p:spPr bwMode="auto">
          <a:xfrm>
            <a:off x="7185026" y="2212088"/>
            <a:ext cx="2085975" cy="2219325"/>
          </a:xfrm>
          <a:custGeom>
            <a:avLst/>
            <a:gdLst>
              <a:gd name="T0" fmla="*/ 2147483646 w 582"/>
              <a:gd name="T1" fmla="*/ 2147483646 h 244"/>
              <a:gd name="T2" fmla="*/ 2147483646 w 582"/>
              <a:gd name="T3" fmla="*/ 2147483646 h 244"/>
              <a:gd name="T4" fmla="*/ 2147483646 w 582"/>
              <a:gd name="T5" fmla="*/ 2147483646 h 244"/>
              <a:gd name="T6" fmla="*/ 2147483646 w 582"/>
              <a:gd name="T7" fmla="*/ 2147483646 h 244"/>
              <a:gd name="T8" fmla="*/ 2147483646 w 582"/>
              <a:gd name="T9" fmla="*/ 2147483646 h 244"/>
              <a:gd name="T10" fmla="*/ 2147483646 w 582"/>
              <a:gd name="T11" fmla="*/ 2147483646 h 244"/>
              <a:gd name="T12" fmla="*/ 2147483646 w 582"/>
              <a:gd name="T13" fmla="*/ 2147483646 h 244"/>
              <a:gd name="T14" fmla="*/ 2147483646 w 582"/>
              <a:gd name="T15" fmla="*/ 2147483646 h 244"/>
              <a:gd name="T16" fmla="*/ 2147483646 w 582"/>
              <a:gd name="T17" fmla="*/ 2147483646 h 244"/>
              <a:gd name="T18" fmla="*/ 2147483646 w 582"/>
              <a:gd name="T19" fmla="*/ 2147483646 h 244"/>
              <a:gd name="T20" fmla="*/ 2147483646 w 582"/>
              <a:gd name="T21" fmla="*/ 2147483646 h 244"/>
              <a:gd name="T22" fmla="*/ 2147483646 w 582"/>
              <a:gd name="T23" fmla="*/ 2147483646 h 244"/>
              <a:gd name="T24" fmla="*/ 2147483646 w 582"/>
              <a:gd name="T25" fmla="*/ 2147483646 h 244"/>
              <a:gd name="T26" fmla="*/ 2147483646 w 582"/>
              <a:gd name="T27" fmla="*/ 2147483646 h 244"/>
              <a:gd name="T28" fmla="*/ 2147483646 w 582"/>
              <a:gd name="T29" fmla="*/ 2147483646 h 244"/>
              <a:gd name="T30" fmla="*/ 2147483646 w 582"/>
              <a:gd name="T31" fmla="*/ 2147483646 h 244"/>
              <a:gd name="T32" fmla="*/ 2147483646 w 582"/>
              <a:gd name="T33" fmla="*/ 2147483646 h 244"/>
              <a:gd name="T34" fmla="*/ 2147483646 w 582"/>
              <a:gd name="T35" fmla="*/ 2147483646 h 244"/>
              <a:gd name="T36" fmla="*/ 2147483646 w 582"/>
              <a:gd name="T37" fmla="*/ 2147483646 h 244"/>
              <a:gd name="T38" fmla="*/ 2147483646 w 582"/>
              <a:gd name="T39" fmla="*/ 2147483646 h 244"/>
              <a:gd name="T40" fmla="*/ 2147483646 w 582"/>
              <a:gd name="T41" fmla="*/ 2147483646 h 244"/>
              <a:gd name="T42" fmla="*/ 2147483646 w 582"/>
              <a:gd name="T43" fmla="*/ 2147483646 h 244"/>
              <a:gd name="T44" fmla="*/ 2147483646 w 582"/>
              <a:gd name="T45" fmla="*/ 2147483646 h 244"/>
              <a:gd name="T46" fmla="*/ 2147483646 w 582"/>
              <a:gd name="T47" fmla="*/ 2147483646 h 244"/>
              <a:gd name="T48" fmla="*/ 2147483646 w 582"/>
              <a:gd name="T49" fmla="*/ 2147483646 h 244"/>
              <a:gd name="T50" fmla="*/ 2147483646 w 582"/>
              <a:gd name="T51" fmla="*/ 2147483646 h 244"/>
              <a:gd name="T52" fmla="*/ 2147483646 w 582"/>
              <a:gd name="T53" fmla="*/ 2147483646 h 244"/>
              <a:gd name="T54" fmla="*/ 2147483646 w 582"/>
              <a:gd name="T55" fmla="*/ 2147483646 h 244"/>
              <a:gd name="T56" fmla="*/ 2147483646 w 582"/>
              <a:gd name="T57" fmla="*/ 2147483646 h 244"/>
              <a:gd name="T58" fmla="*/ 2147483646 w 582"/>
              <a:gd name="T59" fmla="*/ 2147483646 h 244"/>
              <a:gd name="T60" fmla="*/ 2147483646 w 582"/>
              <a:gd name="T61" fmla="*/ 2147483646 h 244"/>
              <a:gd name="T62" fmla="*/ 2147483646 w 582"/>
              <a:gd name="T63" fmla="*/ 2147483646 h 244"/>
              <a:gd name="T64" fmla="*/ 2147483646 w 582"/>
              <a:gd name="T65" fmla="*/ 2147483646 h 244"/>
              <a:gd name="T66" fmla="*/ 2147483646 w 582"/>
              <a:gd name="T67" fmla="*/ 2147483646 h 244"/>
              <a:gd name="T68" fmla="*/ 2147483646 w 582"/>
              <a:gd name="T69" fmla="*/ 2147483646 h 244"/>
              <a:gd name="T70" fmla="*/ 2147483646 w 582"/>
              <a:gd name="T71" fmla="*/ 2147483646 h 244"/>
              <a:gd name="T72" fmla="*/ 2147483646 w 582"/>
              <a:gd name="T73" fmla="*/ 2147483646 h 244"/>
              <a:gd name="T74" fmla="*/ 2147483646 w 582"/>
              <a:gd name="T75" fmla="*/ 2147483646 h 244"/>
              <a:gd name="T76" fmla="*/ 2147483646 w 582"/>
              <a:gd name="T77" fmla="*/ 2147483646 h 244"/>
              <a:gd name="T78" fmla="*/ 2147483646 w 582"/>
              <a:gd name="T79" fmla="*/ 2147483646 h 244"/>
              <a:gd name="T80" fmla="*/ 2147483646 w 582"/>
              <a:gd name="T81" fmla="*/ 2147483646 h 244"/>
              <a:gd name="T82" fmla="*/ 2147483646 w 582"/>
              <a:gd name="T83" fmla="*/ 2147483646 h 244"/>
              <a:gd name="T84" fmla="*/ 2147483646 w 582"/>
              <a:gd name="T85" fmla="*/ 2147483646 h 244"/>
              <a:gd name="T86" fmla="*/ 2147483646 w 582"/>
              <a:gd name="T87" fmla="*/ 2147483646 h 244"/>
              <a:gd name="T88" fmla="*/ 2147483646 w 582"/>
              <a:gd name="T89" fmla="*/ 2147483646 h 244"/>
              <a:gd name="T90" fmla="*/ 2147483646 w 582"/>
              <a:gd name="T91" fmla="*/ 2147483646 h 244"/>
              <a:gd name="T92" fmla="*/ 2147483646 w 582"/>
              <a:gd name="T93" fmla="*/ 2147483646 h 244"/>
              <a:gd name="T94" fmla="*/ 2147483646 w 582"/>
              <a:gd name="T95" fmla="*/ 2147483646 h 244"/>
              <a:gd name="T96" fmla="*/ 2147483646 w 582"/>
              <a:gd name="T97" fmla="*/ 2147483646 h 244"/>
              <a:gd name="T98" fmla="*/ 2147483646 w 582"/>
              <a:gd name="T99" fmla="*/ 2147483646 h 244"/>
              <a:gd name="T100" fmla="*/ 2147483646 w 582"/>
              <a:gd name="T101" fmla="*/ 2147483646 h 244"/>
              <a:gd name="T102" fmla="*/ 2147483646 w 582"/>
              <a:gd name="T103" fmla="*/ 2147483646 h 244"/>
              <a:gd name="T104" fmla="*/ 2147483646 w 582"/>
              <a:gd name="T105" fmla="*/ 2147483646 h 244"/>
              <a:gd name="T106" fmla="*/ 2147483646 w 582"/>
              <a:gd name="T107" fmla="*/ 2147483646 h 244"/>
              <a:gd name="T108" fmla="*/ 2147483646 w 582"/>
              <a:gd name="T109" fmla="*/ 2147483646 h 244"/>
              <a:gd name="T110" fmla="*/ 2147483646 w 582"/>
              <a:gd name="T111" fmla="*/ 2147483646 h 244"/>
              <a:gd name="T112" fmla="*/ 2147483646 w 582"/>
              <a:gd name="T113" fmla="*/ 2147483646 h 244"/>
              <a:gd name="T114" fmla="*/ 2147483646 w 582"/>
              <a:gd name="T115" fmla="*/ 2147483646 h 244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82"/>
              <a:gd name="T175" fmla="*/ 0 h 244"/>
              <a:gd name="T176" fmla="*/ 582 w 582"/>
              <a:gd name="T177" fmla="*/ 244 h 244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82" h="244">
                <a:moveTo>
                  <a:pt x="0" y="244"/>
                </a:moveTo>
                <a:lnTo>
                  <a:pt x="2" y="244"/>
                </a:lnTo>
                <a:lnTo>
                  <a:pt x="4" y="244"/>
                </a:lnTo>
                <a:lnTo>
                  <a:pt x="6" y="244"/>
                </a:lnTo>
                <a:lnTo>
                  <a:pt x="8" y="244"/>
                </a:lnTo>
                <a:lnTo>
                  <a:pt x="10" y="244"/>
                </a:lnTo>
                <a:lnTo>
                  <a:pt x="12" y="244"/>
                </a:lnTo>
                <a:lnTo>
                  <a:pt x="14" y="244"/>
                </a:lnTo>
                <a:lnTo>
                  <a:pt x="16" y="244"/>
                </a:lnTo>
                <a:lnTo>
                  <a:pt x="18" y="244"/>
                </a:lnTo>
                <a:lnTo>
                  <a:pt x="20" y="244"/>
                </a:lnTo>
                <a:lnTo>
                  <a:pt x="22" y="244"/>
                </a:lnTo>
                <a:lnTo>
                  <a:pt x="24" y="244"/>
                </a:lnTo>
                <a:lnTo>
                  <a:pt x="26" y="244"/>
                </a:lnTo>
                <a:lnTo>
                  <a:pt x="28" y="244"/>
                </a:lnTo>
                <a:lnTo>
                  <a:pt x="30" y="244"/>
                </a:lnTo>
                <a:lnTo>
                  <a:pt x="32" y="244"/>
                </a:lnTo>
                <a:lnTo>
                  <a:pt x="34" y="244"/>
                </a:lnTo>
                <a:lnTo>
                  <a:pt x="36" y="244"/>
                </a:lnTo>
                <a:lnTo>
                  <a:pt x="38" y="244"/>
                </a:lnTo>
                <a:lnTo>
                  <a:pt x="40" y="244"/>
                </a:lnTo>
                <a:lnTo>
                  <a:pt x="42" y="244"/>
                </a:lnTo>
                <a:lnTo>
                  <a:pt x="44" y="244"/>
                </a:lnTo>
                <a:lnTo>
                  <a:pt x="46" y="244"/>
                </a:lnTo>
                <a:lnTo>
                  <a:pt x="48" y="244"/>
                </a:lnTo>
                <a:lnTo>
                  <a:pt x="50" y="244"/>
                </a:lnTo>
                <a:lnTo>
                  <a:pt x="52" y="244"/>
                </a:lnTo>
                <a:lnTo>
                  <a:pt x="54" y="244"/>
                </a:lnTo>
                <a:lnTo>
                  <a:pt x="56" y="244"/>
                </a:lnTo>
                <a:lnTo>
                  <a:pt x="58" y="244"/>
                </a:lnTo>
                <a:lnTo>
                  <a:pt x="60" y="244"/>
                </a:lnTo>
                <a:lnTo>
                  <a:pt x="62" y="244"/>
                </a:lnTo>
                <a:lnTo>
                  <a:pt x="64" y="244"/>
                </a:lnTo>
                <a:lnTo>
                  <a:pt x="66" y="244"/>
                </a:lnTo>
                <a:lnTo>
                  <a:pt x="68" y="244"/>
                </a:lnTo>
                <a:lnTo>
                  <a:pt x="70" y="244"/>
                </a:lnTo>
                <a:lnTo>
                  <a:pt x="72" y="244"/>
                </a:lnTo>
                <a:lnTo>
                  <a:pt x="74" y="244"/>
                </a:lnTo>
                <a:lnTo>
                  <a:pt x="76" y="244"/>
                </a:lnTo>
                <a:lnTo>
                  <a:pt x="78" y="244"/>
                </a:lnTo>
                <a:lnTo>
                  <a:pt x="80" y="244"/>
                </a:lnTo>
                <a:lnTo>
                  <a:pt x="82" y="244"/>
                </a:lnTo>
                <a:lnTo>
                  <a:pt x="84" y="244"/>
                </a:lnTo>
                <a:lnTo>
                  <a:pt x="86" y="244"/>
                </a:lnTo>
                <a:lnTo>
                  <a:pt x="88" y="244"/>
                </a:lnTo>
                <a:lnTo>
                  <a:pt x="90" y="244"/>
                </a:lnTo>
                <a:lnTo>
                  <a:pt x="92" y="244"/>
                </a:lnTo>
                <a:lnTo>
                  <a:pt x="94" y="244"/>
                </a:lnTo>
                <a:lnTo>
                  <a:pt x="96" y="244"/>
                </a:lnTo>
                <a:lnTo>
                  <a:pt x="98" y="244"/>
                </a:lnTo>
                <a:lnTo>
                  <a:pt x="100" y="244"/>
                </a:lnTo>
                <a:lnTo>
                  <a:pt x="102" y="244"/>
                </a:lnTo>
                <a:lnTo>
                  <a:pt x="104" y="244"/>
                </a:lnTo>
                <a:lnTo>
                  <a:pt x="106" y="244"/>
                </a:lnTo>
                <a:lnTo>
                  <a:pt x="108" y="244"/>
                </a:lnTo>
                <a:lnTo>
                  <a:pt x="110" y="244"/>
                </a:lnTo>
                <a:lnTo>
                  <a:pt x="112" y="244"/>
                </a:lnTo>
                <a:lnTo>
                  <a:pt x="114" y="244"/>
                </a:lnTo>
                <a:lnTo>
                  <a:pt x="116" y="244"/>
                </a:lnTo>
                <a:lnTo>
                  <a:pt x="118" y="244"/>
                </a:lnTo>
                <a:lnTo>
                  <a:pt x="120" y="244"/>
                </a:lnTo>
                <a:lnTo>
                  <a:pt x="122" y="244"/>
                </a:lnTo>
                <a:lnTo>
                  <a:pt x="124" y="244"/>
                </a:lnTo>
                <a:lnTo>
                  <a:pt x="126" y="244"/>
                </a:lnTo>
                <a:lnTo>
                  <a:pt x="128" y="244"/>
                </a:lnTo>
                <a:lnTo>
                  <a:pt x="130" y="244"/>
                </a:lnTo>
                <a:lnTo>
                  <a:pt x="132" y="244"/>
                </a:lnTo>
                <a:lnTo>
                  <a:pt x="134" y="244"/>
                </a:lnTo>
                <a:lnTo>
                  <a:pt x="136" y="244"/>
                </a:lnTo>
                <a:lnTo>
                  <a:pt x="138" y="244"/>
                </a:lnTo>
                <a:lnTo>
                  <a:pt x="140" y="244"/>
                </a:lnTo>
                <a:lnTo>
                  <a:pt x="142" y="244"/>
                </a:lnTo>
                <a:lnTo>
                  <a:pt x="144" y="244"/>
                </a:lnTo>
                <a:lnTo>
                  <a:pt x="146" y="244"/>
                </a:lnTo>
                <a:lnTo>
                  <a:pt x="148" y="244"/>
                </a:lnTo>
                <a:lnTo>
                  <a:pt x="150" y="244"/>
                </a:lnTo>
                <a:lnTo>
                  <a:pt x="152" y="244"/>
                </a:lnTo>
                <a:lnTo>
                  <a:pt x="154" y="244"/>
                </a:lnTo>
                <a:lnTo>
                  <a:pt x="156" y="244"/>
                </a:lnTo>
                <a:lnTo>
                  <a:pt x="158" y="244"/>
                </a:lnTo>
                <a:lnTo>
                  <a:pt x="160" y="244"/>
                </a:lnTo>
                <a:lnTo>
                  <a:pt x="162" y="244"/>
                </a:lnTo>
                <a:lnTo>
                  <a:pt x="164" y="244"/>
                </a:lnTo>
                <a:lnTo>
                  <a:pt x="166" y="244"/>
                </a:lnTo>
                <a:lnTo>
                  <a:pt x="168" y="244"/>
                </a:lnTo>
                <a:lnTo>
                  <a:pt x="170" y="244"/>
                </a:lnTo>
                <a:lnTo>
                  <a:pt x="172" y="244"/>
                </a:lnTo>
                <a:lnTo>
                  <a:pt x="174" y="244"/>
                </a:lnTo>
                <a:lnTo>
                  <a:pt x="176" y="244"/>
                </a:lnTo>
                <a:lnTo>
                  <a:pt x="178" y="244"/>
                </a:lnTo>
                <a:lnTo>
                  <a:pt x="180" y="244"/>
                </a:lnTo>
                <a:lnTo>
                  <a:pt x="182" y="244"/>
                </a:lnTo>
                <a:lnTo>
                  <a:pt x="184" y="244"/>
                </a:lnTo>
                <a:lnTo>
                  <a:pt x="186" y="244"/>
                </a:lnTo>
                <a:lnTo>
                  <a:pt x="188" y="244"/>
                </a:lnTo>
                <a:lnTo>
                  <a:pt x="190" y="244"/>
                </a:lnTo>
                <a:lnTo>
                  <a:pt x="192" y="244"/>
                </a:lnTo>
                <a:lnTo>
                  <a:pt x="194" y="244"/>
                </a:lnTo>
                <a:lnTo>
                  <a:pt x="196" y="244"/>
                </a:lnTo>
                <a:lnTo>
                  <a:pt x="198" y="244"/>
                </a:lnTo>
                <a:lnTo>
                  <a:pt x="200" y="244"/>
                </a:lnTo>
                <a:lnTo>
                  <a:pt x="202" y="244"/>
                </a:lnTo>
                <a:lnTo>
                  <a:pt x="204" y="244"/>
                </a:lnTo>
                <a:lnTo>
                  <a:pt x="206" y="244"/>
                </a:lnTo>
                <a:lnTo>
                  <a:pt x="208" y="244"/>
                </a:lnTo>
                <a:lnTo>
                  <a:pt x="210" y="244"/>
                </a:lnTo>
                <a:lnTo>
                  <a:pt x="212" y="244"/>
                </a:lnTo>
                <a:lnTo>
                  <a:pt x="214" y="244"/>
                </a:lnTo>
                <a:lnTo>
                  <a:pt x="216" y="244"/>
                </a:lnTo>
                <a:lnTo>
                  <a:pt x="218" y="244"/>
                </a:lnTo>
                <a:lnTo>
                  <a:pt x="220" y="244"/>
                </a:lnTo>
                <a:lnTo>
                  <a:pt x="222" y="244"/>
                </a:lnTo>
                <a:lnTo>
                  <a:pt x="224" y="244"/>
                </a:lnTo>
                <a:lnTo>
                  <a:pt x="226" y="244"/>
                </a:lnTo>
                <a:lnTo>
                  <a:pt x="228" y="244"/>
                </a:lnTo>
                <a:lnTo>
                  <a:pt x="230" y="244"/>
                </a:lnTo>
                <a:lnTo>
                  <a:pt x="232" y="244"/>
                </a:lnTo>
                <a:lnTo>
                  <a:pt x="234" y="244"/>
                </a:lnTo>
                <a:lnTo>
                  <a:pt x="236" y="244"/>
                </a:lnTo>
                <a:lnTo>
                  <a:pt x="238" y="244"/>
                </a:lnTo>
                <a:lnTo>
                  <a:pt x="240" y="244"/>
                </a:lnTo>
                <a:lnTo>
                  <a:pt x="242" y="244"/>
                </a:lnTo>
                <a:lnTo>
                  <a:pt x="244" y="244"/>
                </a:lnTo>
                <a:lnTo>
                  <a:pt x="246" y="244"/>
                </a:lnTo>
                <a:lnTo>
                  <a:pt x="248" y="244"/>
                </a:lnTo>
                <a:lnTo>
                  <a:pt x="250" y="244"/>
                </a:lnTo>
                <a:lnTo>
                  <a:pt x="252" y="244"/>
                </a:lnTo>
                <a:lnTo>
                  <a:pt x="254" y="244"/>
                </a:lnTo>
                <a:lnTo>
                  <a:pt x="256" y="244"/>
                </a:lnTo>
                <a:lnTo>
                  <a:pt x="258" y="244"/>
                </a:lnTo>
                <a:lnTo>
                  <a:pt x="260" y="244"/>
                </a:lnTo>
                <a:lnTo>
                  <a:pt x="262" y="244"/>
                </a:lnTo>
                <a:lnTo>
                  <a:pt x="264" y="244"/>
                </a:lnTo>
                <a:lnTo>
                  <a:pt x="266" y="244"/>
                </a:lnTo>
                <a:lnTo>
                  <a:pt x="268" y="244"/>
                </a:lnTo>
                <a:lnTo>
                  <a:pt x="270" y="244"/>
                </a:lnTo>
                <a:lnTo>
                  <a:pt x="272" y="244"/>
                </a:lnTo>
                <a:lnTo>
                  <a:pt x="274" y="244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4"/>
                </a:lnTo>
                <a:lnTo>
                  <a:pt x="292" y="244"/>
                </a:lnTo>
                <a:lnTo>
                  <a:pt x="294" y="244"/>
                </a:lnTo>
                <a:lnTo>
                  <a:pt x="296" y="244"/>
                </a:lnTo>
                <a:lnTo>
                  <a:pt x="298" y="244"/>
                </a:lnTo>
                <a:lnTo>
                  <a:pt x="300" y="244"/>
                </a:lnTo>
                <a:lnTo>
                  <a:pt x="302" y="244"/>
                </a:lnTo>
                <a:lnTo>
                  <a:pt x="304" y="244"/>
                </a:lnTo>
                <a:lnTo>
                  <a:pt x="306" y="244"/>
                </a:lnTo>
                <a:lnTo>
                  <a:pt x="308" y="244"/>
                </a:lnTo>
                <a:lnTo>
                  <a:pt x="310" y="244"/>
                </a:lnTo>
                <a:lnTo>
                  <a:pt x="312" y="244"/>
                </a:lnTo>
                <a:lnTo>
                  <a:pt x="314" y="244"/>
                </a:lnTo>
                <a:lnTo>
                  <a:pt x="316" y="244"/>
                </a:lnTo>
                <a:lnTo>
                  <a:pt x="318" y="244"/>
                </a:lnTo>
                <a:lnTo>
                  <a:pt x="320" y="244"/>
                </a:lnTo>
                <a:lnTo>
                  <a:pt x="322" y="244"/>
                </a:lnTo>
                <a:lnTo>
                  <a:pt x="324" y="244"/>
                </a:lnTo>
                <a:lnTo>
                  <a:pt x="326" y="244"/>
                </a:lnTo>
                <a:lnTo>
                  <a:pt x="328" y="244"/>
                </a:lnTo>
                <a:lnTo>
                  <a:pt x="330" y="244"/>
                </a:lnTo>
                <a:lnTo>
                  <a:pt x="332" y="244"/>
                </a:lnTo>
                <a:lnTo>
                  <a:pt x="334" y="244"/>
                </a:lnTo>
                <a:lnTo>
                  <a:pt x="336" y="244"/>
                </a:lnTo>
                <a:lnTo>
                  <a:pt x="338" y="244"/>
                </a:lnTo>
                <a:lnTo>
                  <a:pt x="340" y="243"/>
                </a:lnTo>
                <a:lnTo>
                  <a:pt x="342" y="243"/>
                </a:lnTo>
                <a:lnTo>
                  <a:pt x="344" y="243"/>
                </a:lnTo>
                <a:lnTo>
                  <a:pt x="346" y="243"/>
                </a:lnTo>
                <a:lnTo>
                  <a:pt x="348" y="243"/>
                </a:lnTo>
                <a:lnTo>
                  <a:pt x="350" y="243"/>
                </a:lnTo>
                <a:lnTo>
                  <a:pt x="352" y="243"/>
                </a:lnTo>
                <a:lnTo>
                  <a:pt x="354" y="243"/>
                </a:lnTo>
                <a:lnTo>
                  <a:pt x="356" y="243"/>
                </a:lnTo>
                <a:lnTo>
                  <a:pt x="358" y="243"/>
                </a:lnTo>
                <a:lnTo>
                  <a:pt x="360" y="243"/>
                </a:lnTo>
                <a:lnTo>
                  <a:pt x="362" y="243"/>
                </a:lnTo>
                <a:lnTo>
                  <a:pt x="364" y="243"/>
                </a:lnTo>
                <a:lnTo>
                  <a:pt x="366" y="243"/>
                </a:lnTo>
                <a:lnTo>
                  <a:pt x="368" y="243"/>
                </a:lnTo>
                <a:lnTo>
                  <a:pt x="370" y="242"/>
                </a:lnTo>
                <a:lnTo>
                  <a:pt x="372" y="242"/>
                </a:lnTo>
                <a:lnTo>
                  <a:pt x="374" y="242"/>
                </a:lnTo>
                <a:lnTo>
                  <a:pt x="376" y="242"/>
                </a:lnTo>
                <a:lnTo>
                  <a:pt x="378" y="242"/>
                </a:lnTo>
                <a:lnTo>
                  <a:pt x="380" y="242"/>
                </a:lnTo>
                <a:lnTo>
                  <a:pt x="382" y="242"/>
                </a:lnTo>
                <a:lnTo>
                  <a:pt x="384" y="242"/>
                </a:lnTo>
                <a:lnTo>
                  <a:pt x="386" y="242"/>
                </a:lnTo>
                <a:lnTo>
                  <a:pt x="388" y="241"/>
                </a:lnTo>
                <a:lnTo>
                  <a:pt x="390" y="241"/>
                </a:lnTo>
                <a:lnTo>
                  <a:pt x="392" y="241"/>
                </a:lnTo>
                <a:lnTo>
                  <a:pt x="394" y="241"/>
                </a:lnTo>
                <a:lnTo>
                  <a:pt x="396" y="241"/>
                </a:lnTo>
                <a:lnTo>
                  <a:pt x="398" y="241"/>
                </a:lnTo>
                <a:lnTo>
                  <a:pt x="400" y="240"/>
                </a:lnTo>
                <a:lnTo>
                  <a:pt x="402" y="240"/>
                </a:lnTo>
                <a:lnTo>
                  <a:pt x="404" y="240"/>
                </a:lnTo>
                <a:lnTo>
                  <a:pt x="406" y="240"/>
                </a:lnTo>
                <a:lnTo>
                  <a:pt x="408" y="240"/>
                </a:lnTo>
                <a:lnTo>
                  <a:pt x="410" y="239"/>
                </a:lnTo>
                <a:lnTo>
                  <a:pt x="412" y="239"/>
                </a:lnTo>
                <a:lnTo>
                  <a:pt x="414" y="239"/>
                </a:lnTo>
                <a:lnTo>
                  <a:pt x="416" y="239"/>
                </a:lnTo>
                <a:lnTo>
                  <a:pt x="418" y="238"/>
                </a:lnTo>
                <a:lnTo>
                  <a:pt x="420" y="238"/>
                </a:lnTo>
                <a:lnTo>
                  <a:pt x="422" y="238"/>
                </a:lnTo>
                <a:lnTo>
                  <a:pt x="424" y="238"/>
                </a:lnTo>
                <a:lnTo>
                  <a:pt x="426" y="237"/>
                </a:lnTo>
                <a:lnTo>
                  <a:pt x="428" y="237"/>
                </a:lnTo>
                <a:lnTo>
                  <a:pt x="430" y="237"/>
                </a:lnTo>
                <a:lnTo>
                  <a:pt x="432" y="236"/>
                </a:lnTo>
                <a:lnTo>
                  <a:pt x="434" y="236"/>
                </a:lnTo>
                <a:lnTo>
                  <a:pt x="436" y="235"/>
                </a:lnTo>
                <a:lnTo>
                  <a:pt x="438" y="235"/>
                </a:lnTo>
                <a:lnTo>
                  <a:pt x="440" y="235"/>
                </a:lnTo>
                <a:lnTo>
                  <a:pt x="442" y="234"/>
                </a:lnTo>
                <a:lnTo>
                  <a:pt x="444" y="234"/>
                </a:lnTo>
                <a:lnTo>
                  <a:pt x="446" y="233"/>
                </a:lnTo>
                <a:lnTo>
                  <a:pt x="448" y="233"/>
                </a:lnTo>
                <a:lnTo>
                  <a:pt x="450" y="232"/>
                </a:lnTo>
                <a:lnTo>
                  <a:pt x="452" y="232"/>
                </a:lnTo>
                <a:lnTo>
                  <a:pt x="454" y="231"/>
                </a:lnTo>
                <a:lnTo>
                  <a:pt x="456" y="230"/>
                </a:lnTo>
                <a:lnTo>
                  <a:pt x="458" y="230"/>
                </a:lnTo>
                <a:lnTo>
                  <a:pt x="460" y="229"/>
                </a:lnTo>
                <a:lnTo>
                  <a:pt x="462" y="228"/>
                </a:lnTo>
                <a:lnTo>
                  <a:pt x="464" y="227"/>
                </a:lnTo>
                <a:lnTo>
                  <a:pt x="466" y="227"/>
                </a:lnTo>
                <a:lnTo>
                  <a:pt x="468" y="226"/>
                </a:lnTo>
                <a:lnTo>
                  <a:pt x="470" y="225"/>
                </a:lnTo>
                <a:lnTo>
                  <a:pt x="472" y="224"/>
                </a:lnTo>
                <a:lnTo>
                  <a:pt x="474" y="223"/>
                </a:lnTo>
                <a:lnTo>
                  <a:pt x="476" y="222"/>
                </a:lnTo>
                <a:lnTo>
                  <a:pt x="478" y="221"/>
                </a:lnTo>
                <a:lnTo>
                  <a:pt x="480" y="220"/>
                </a:lnTo>
                <a:lnTo>
                  <a:pt x="482" y="219"/>
                </a:lnTo>
                <a:lnTo>
                  <a:pt x="484" y="218"/>
                </a:lnTo>
                <a:lnTo>
                  <a:pt x="486" y="217"/>
                </a:lnTo>
                <a:lnTo>
                  <a:pt x="488" y="215"/>
                </a:lnTo>
                <a:lnTo>
                  <a:pt x="490" y="214"/>
                </a:lnTo>
                <a:lnTo>
                  <a:pt x="492" y="212"/>
                </a:lnTo>
                <a:lnTo>
                  <a:pt x="494" y="211"/>
                </a:lnTo>
                <a:lnTo>
                  <a:pt x="496" y="209"/>
                </a:lnTo>
                <a:lnTo>
                  <a:pt x="498" y="208"/>
                </a:lnTo>
                <a:lnTo>
                  <a:pt x="500" y="206"/>
                </a:lnTo>
                <a:lnTo>
                  <a:pt x="502" y="204"/>
                </a:lnTo>
                <a:lnTo>
                  <a:pt x="504" y="202"/>
                </a:lnTo>
                <a:lnTo>
                  <a:pt x="506" y="201"/>
                </a:lnTo>
                <a:lnTo>
                  <a:pt x="508" y="199"/>
                </a:lnTo>
                <a:lnTo>
                  <a:pt x="510" y="196"/>
                </a:lnTo>
                <a:lnTo>
                  <a:pt x="512" y="194"/>
                </a:lnTo>
                <a:lnTo>
                  <a:pt x="514" y="192"/>
                </a:lnTo>
                <a:lnTo>
                  <a:pt x="516" y="189"/>
                </a:lnTo>
                <a:lnTo>
                  <a:pt x="518" y="187"/>
                </a:lnTo>
                <a:lnTo>
                  <a:pt x="520" y="184"/>
                </a:lnTo>
                <a:lnTo>
                  <a:pt x="522" y="181"/>
                </a:lnTo>
                <a:lnTo>
                  <a:pt x="524" y="179"/>
                </a:lnTo>
                <a:lnTo>
                  <a:pt x="526" y="175"/>
                </a:lnTo>
                <a:lnTo>
                  <a:pt x="528" y="172"/>
                </a:lnTo>
                <a:lnTo>
                  <a:pt x="530" y="169"/>
                </a:lnTo>
                <a:lnTo>
                  <a:pt x="532" y="165"/>
                </a:lnTo>
                <a:lnTo>
                  <a:pt x="534" y="162"/>
                </a:lnTo>
                <a:lnTo>
                  <a:pt x="536" y="158"/>
                </a:lnTo>
                <a:lnTo>
                  <a:pt x="538" y="154"/>
                </a:lnTo>
                <a:lnTo>
                  <a:pt x="540" y="150"/>
                </a:lnTo>
                <a:lnTo>
                  <a:pt x="542" y="145"/>
                </a:lnTo>
                <a:lnTo>
                  <a:pt x="544" y="141"/>
                </a:lnTo>
                <a:lnTo>
                  <a:pt x="546" y="136"/>
                </a:lnTo>
                <a:lnTo>
                  <a:pt x="548" y="131"/>
                </a:lnTo>
                <a:lnTo>
                  <a:pt x="550" y="126"/>
                </a:lnTo>
                <a:lnTo>
                  <a:pt x="552" y="120"/>
                </a:lnTo>
                <a:lnTo>
                  <a:pt x="554" y="115"/>
                </a:lnTo>
                <a:lnTo>
                  <a:pt x="556" y="109"/>
                </a:lnTo>
                <a:lnTo>
                  <a:pt x="558" y="102"/>
                </a:lnTo>
                <a:lnTo>
                  <a:pt x="560" y="96"/>
                </a:lnTo>
                <a:lnTo>
                  <a:pt x="562" y="89"/>
                </a:lnTo>
                <a:lnTo>
                  <a:pt x="564" y="82"/>
                </a:lnTo>
                <a:lnTo>
                  <a:pt x="566" y="74"/>
                </a:lnTo>
                <a:lnTo>
                  <a:pt x="568" y="66"/>
                </a:lnTo>
                <a:lnTo>
                  <a:pt x="570" y="58"/>
                </a:lnTo>
                <a:lnTo>
                  <a:pt x="572" y="50"/>
                </a:lnTo>
                <a:lnTo>
                  <a:pt x="574" y="41"/>
                </a:lnTo>
                <a:lnTo>
                  <a:pt x="576" y="31"/>
                </a:lnTo>
                <a:lnTo>
                  <a:pt x="578" y="21"/>
                </a:lnTo>
                <a:lnTo>
                  <a:pt x="580" y="11"/>
                </a:lnTo>
                <a:lnTo>
                  <a:pt x="582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" name="Freeform 89">
            <a:extLst>
              <a:ext uri="{FF2B5EF4-FFF2-40B4-BE49-F238E27FC236}">
                <a16:creationId xmlns:a16="http://schemas.microsoft.com/office/drawing/2014/main" id="{BCC908C4-3D6D-4A2B-A4F2-5AF94FE631D9}"/>
              </a:ext>
            </a:extLst>
          </p:cNvPr>
          <p:cNvSpPr>
            <a:spLocks/>
          </p:cNvSpPr>
          <p:nvPr/>
        </p:nvSpPr>
        <p:spPr bwMode="auto">
          <a:xfrm>
            <a:off x="7134226" y="2273999"/>
            <a:ext cx="3660775" cy="4375150"/>
          </a:xfrm>
          <a:custGeom>
            <a:avLst/>
            <a:gdLst>
              <a:gd name="T0" fmla="*/ 2147483646 w 1021"/>
              <a:gd name="T1" fmla="*/ 2147483646 h 481"/>
              <a:gd name="T2" fmla="*/ 2147483646 w 1021"/>
              <a:gd name="T3" fmla="*/ 2147483646 h 481"/>
              <a:gd name="T4" fmla="*/ 2147483646 w 1021"/>
              <a:gd name="T5" fmla="*/ 2147483646 h 481"/>
              <a:gd name="T6" fmla="*/ 2147483646 w 1021"/>
              <a:gd name="T7" fmla="*/ 2147483646 h 481"/>
              <a:gd name="T8" fmla="*/ 2147483646 w 1021"/>
              <a:gd name="T9" fmla="*/ 2147483646 h 481"/>
              <a:gd name="T10" fmla="*/ 2147483646 w 1021"/>
              <a:gd name="T11" fmla="*/ 2147483646 h 481"/>
              <a:gd name="T12" fmla="*/ 2147483646 w 1021"/>
              <a:gd name="T13" fmla="*/ 2147483646 h 481"/>
              <a:gd name="T14" fmla="*/ 2147483646 w 1021"/>
              <a:gd name="T15" fmla="*/ 2147483646 h 481"/>
              <a:gd name="T16" fmla="*/ 2147483646 w 1021"/>
              <a:gd name="T17" fmla="*/ 2147483646 h 481"/>
              <a:gd name="T18" fmla="*/ 2147483646 w 1021"/>
              <a:gd name="T19" fmla="*/ 2147483646 h 481"/>
              <a:gd name="T20" fmla="*/ 2147483646 w 1021"/>
              <a:gd name="T21" fmla="*/ 2147483646 h 481"/>
              <a:gd name="T22" fmla="*/ 2147483646 w 1021"/>
              <a:gd name="T23" fmla="*/ 2147483646 h 481"/>
              <a:gd name="T24" fmla="*/ 2147483646 w 1021"/>
              <a:gd name="T25" fmla="*/ 2147483646 h 481"/>
              <a:gd name="T26" fmla="*/ 2147483646 w 1021"/>
              <a:gd name="T27" fmla="*/ 2147483646 h 481"/>
              <a:gd name="T28" fmla="*/ 2147483646 w 1021"/>
              <a:gd name="T29" fmla="*/ 2147483646 h 481"/>
              <a:gd name="T30" fmla="*/ 2147483646 w 1021"/>
              <a:gd name="T31" fmla="*/ 2147483646 h 481"/>
              <a:gd name="T32" fmla="*/ 2147483646 w 1021"/>
              <a:gd name="T33" fmla="*/ 2147483646 h 481"/>
              <a:gd name="T34" fmla="*/ 2147483646 w 1021"/>
              <a:gd name="T35" fmla="*/ 2147483646 h 481"/>
              <a:gd name="T36" fmla="*/ 2147483646 w 1021"/>
              <a:gd name="T37" fmla="*/ 2147483646 h 481"/>
              <a:gd name="T38" fmla="*/ 2147483646 w 1021"/>
              <a:gd name="T39" fmla="*/ 2147483646 h 481"/>
              <a:gd name="T40" fmla="*/ 2147483646 w 1021"/>
              <a:gd name="T41" fmla="*/ 2147483646 h 481"/>
              <a:gd name="T42" fmla="*/ 2147483646 w 1021"/>
              <a:gd name="T43" fmla="*/ 2147483646 h 481"/>
              <a:gd name="T44" fmla="*/ 2147483646 w 1021"/>
              <a:gd name="T45" fmla="*/ 2147483646 h 481"/>
              <a:gd name="T46" fmla="*/ 2147483646 w 1021"/>
              <a:gd name="T47" fmla="*/ 2147483646 h 481"/>
              <a:gd name="T48" fmla="*/ 2147483646 w 1021"/>
              <a:gd name="T49" fmla="*/ 2147483646 h 481"/>
              <a:gd name="T50" fmla="*/ 2147483646 w 1021"/>
              <a:gd name="T51" fmla="*/ 2147483646 h 481"/>
              <a:gd name="T52" fmla="*/ 2147483646 w 1021"/>
              <a:gd name="T53" fmla="*/ 2147483646 h 481"/>
              <a:gd name="T54" fmla="*/ 2147483646 w 1021"/>
              <a:gd name="T55" fmla="*/ 2147483646 h 481"/>
              <a:gd name="T56" fmla="*/ 2147483646 w 1021"/>
              <a:gd name="T57" fmla="*/ 2147483646 h 481"/>
              <a:gd name="T58" fmla="*/ 2147483646 w 1021"/>
              <a:gd name="T59" fmla="*/ 2147483646 h 481"/>
              <a:gd name="T60" fmla="*/ 2147483646 w 1021"/>
              <a:gd name="T61" fmla="*/ 2147483646 h 481"/>
              <a:gd name="T62" fmla="*/ 2147483646 w 1021"/>
              <a:gd name="T63" fmla="*/ 2147483646 h 481"/>
              <a:gd name="T64" fmla="*/ 2147483646 w 1021"/>
              <a:gd name="T65" fmla="*/ 2147483646 h 481"/>
              <a:gd name="T66" fmla="*/ 2147483646 w 1021"/>
              <a:gd name="T67" fmla="*/ 2147483646 h 481"/>
              <a:gd name="T68" fmla="*/ 2147483646 w 1021"/>
              <a:gd name="T69" fmla="*/ 2147483646 h 481"/>
              <a:gd name="T70" fmla="*/ 2147483646 w 1021"/>
              <a:gd name="T71" fmla="*/ 2147483646 h 481"/>
              <a:gd name="T72" fmla="*/ 2147483646 w 1021"/>
              <a:gd name="T73" fmla="*/ 2147483646 h 481"/>
              <a:gd name="T74" fmla="*/ 2147483646 w 1021"/>
              <a:gd name="T75" fmla="*/ 2147483646 h 481"/>
              <a:gd name="T76" fmla="*/ 2147483646 w 1021"/>
              <a:gd name="T77" fmla="*/ 2147483646 h 481"/>
              <a:gd name="T78" fmla="*/ 2147483646 w 1021"/>
              <a:gd name="T79" fmla="*/ 2147483646 h 481"/>
              <a:gd name="T80" fmla="*/ 2147483646 w 1021"/>
              <a:gd name="T81" fmla="*/ 2147483646 h 481"/>
              <a:gd name="T82" fmla="*/ 2147483646 w 1021"/>
              <a:gd name="T83" fmla="*/ 2147483646 h 481"/>
              <a:gd name="T84" fmla="*/ 2147483646 w 1021"/>
              <a:gd name="T85" fmla="*/ 2147483646 h 481"/>
              <a:gd name="T86" fmla="*/ 2147483646 w 1021"/>
              <a:gd name="T87" fmla="*/ 2147483646 h 481"/>
              <a:gd name="T88" fmla="*/ 2147483646 w 1021"/>
              <a:gd name="T89" fmla="*/ 2147483646 h 481"/>
              <a:gd name="T90" fmla="*/ 2147483646 w 1021"/>
              <a:gd name="T91" fmla="*/ 2147483646 h 481"/>
              <a:gd name="T92" fmla="*/ 2147483646 w 1021"/>
              <a:gd name="T93" fmla="*/ 2147483646 h 481"/>
              <a:gd name="T94" fmla="*/ 2147483646 w 1021"/>
              <a:gd name="T95" fmla="*/ 2147483646 h 481"/>
              <a:gd name="T96" fmla="*/ 2147483646 w 1021"/>
              <a:gd name="T97" fmla="*/ 2147483646 h 481"/>
              <a:gd name="T98" fmla="*/ 2147483646 w 1021"/>
              <a:gd name="T99" fmla="*/ 2147483646 h 481"/>
              <a:gd name="T100" fmla="*/ 2147483646 w 1021"/>
              <a:gd name="T101" fmla="*/ 2147483646 h 481"/>
              <a:gd name="T102" fmla="*/ 2147483646 w 1021"/>
              <a:gd name="T103" fmla="*/ 2147483646 h 481"/>
              <a:gd name="T104" fmla="*/ 2147483646 w 1021"/>
              <a:gd name="T105" fmla="*/ 2147483646 h 481"/>
              <a:gd name="T106" fmla="*/ 2147483646 w 1021"/>
              <a:gd name="T107" fmla="*/ 2147483646 h 481"/>
              <a:gd name="T108" fmla="*/ 2147483646 w 1021"/>
              <a:gd name="T109" fmla="*/ 2147483646 h 481"/>
              <a:gd name="T110" fmla="*/ 2147483646 w 1021"/>
              <a:gd name="T111" fmla="*/ 2147483646 h 4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481"/>
              <a:gd name="T170" fmla="*/ 1021 w 1021"/>
              <a:gd name="T171" fmla="*/ 481 h 4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481">
                <a:moveTo>
                  <a:pt x="0" y="481"/>
                </a:moveTo>
                <a:lnTo>
                  <a:pt x="2" y="480"/>
                </a:lnTo>
                <a:lnTo>
                  <a:pt x="4" y="479"/>
                </a:lnTo>
                <a:lnTo>
                  <a:pt x="6" y="478"/>
                </a:lnTo>
                <a:lnTo>
                  <a:pt x="8" y="477"/>
                </a:lnTo>
                <a:lnTo>
                  <a:pt x="10" y="476"/>
                </a:lnTo>
                <a:lnTo>
                  <a:pt x="12" y="475"/>
                </a:lnTo>
                <a:lnTo>
                  <a:pt x="14" y="474"/>
                </a:lnTo>
                <a:lnTo>
                  <a:pt x="16" y="473"/>
                </a:lnTo>
                <a:lnTo>
                  <a:pt x="18" y="473"/>
                </a:lnTo>
                <a:lnTo>
                  <a:pt x="20" y="472"/>
                </a:lnTo>
                <a:lnTo>
                  <a:pt x="22" y="471"/>
                </a:lnTo>
                <a:lnTo>
                  <a:pt x="24" y="470"/>
                </a:lnTo>
                <a:lnTo>
                  <a:pt x="26" y="469"/>
                </a:lnTo>
                <a:lnTo>
                  <a:pt x="28" y="468"/>
                </a:lnTo>
                <a:lnTo>
                  <a:pt x="30" y="467"/>
                </a:lnTo>
                <a:lnTo>
                  <a:pt x="32" y="466"/>
                </a:lnTo>
                <a:lnTo>
                  <a:pt x="34" y="465"/>
                </a:lnTo>
                <a:lnTo>
                  <a:pt x="36" y="464"/>
                </a:lnTo>
                <a:lnTo>
                  <a:pt x="38" y="463"/>
                </a:lnTo>
                <a:lnTo>
                  <a:pt x="40" y="462"/>
                </a:lnTo>
                <a:lnTo>
                  <a:pt x="42" y="461"/>
                </a:lnTo>
                <a:lnTo>
                  <a:pt x="44" y="460"/>
                </a:lnTo>
                <a:lnTo>
                  <a:pt x="46" y="459"/>
                </a:lnTo>
                <a:lnTo>
                  <a:pt x="48" y="458"/>
                </a:lnTo>
                <a:lnTo>
                  <a:pt x="50" y="457"/>
                </a:lnTo>
                <a:lnTo>
                  <a:pt x="52" y="456"/>
                </a:lnTo>
                <a:lnTo>
                  <a:pt x="54" y="456"/>
                </a:lnTo>
                <a:lnTo>
                  <a:pt x="56" y="455"/>
                </a:lnTo>
                <a:lnTo>
                  <a:pt x="58" y="454"/>
                </a:lnTo>
                <a:lnTo>
                  <a:pt x="60" y="453"/>
                </a:lnTo>
                <a:lnTo>
                  <a:pt x="62" y="452"/>
                </a:lnTo>
                <a:lnTo>
                  <a:pt x="64" y="451"/>
                </a:lnTo>
                <a:lnTo>
                  <a:pt x="66" y="450"/>
                </a:lnTo>
                <a:lnTo>
                  <a:pt x="68" y="449"/>
                </a:lnTo>
                <a:lnTo>
                  <a:pt x="70" y="448"/>
                </a:lnTo>
                <a:lnTo>
                  <a:pt x="72" y="447"/>
                </a:lnTo>
                <a:lnTo>
                  <a:pt x="74" y="446"/>
                </a:lnTo>
                <a:lnTo>
                  <a:pt x="76" y="445"/>
                </a:lnTo>
                <a:lnTo>
                  <a:pt x="78" y="444"/>
                </a:lnTo>
                <a:lnTo>
                  <a:pt x="80" y="443"/>
                </a:lnTo>
                <a:lnTo>
                  <a:pt x="82" y="442"/>
                </a:lnTo>
                <a:lnTo>
                  <a:pt x="84" y="441"/>
                </a:lnTo>
                <a:lnTo>
                  <a:pt x="86" y="440"/>
                </a:lnTo>
                <a:lnTo>
                  <a:pt x="88" y="440"/>
                </a:lnTo>
                <a:lnTo>
                  <a:pt x="90" y="439"/>
                </a:lnTo>
                <a:lnTo>
                  <a:pt x="92" y="438"/>
                </a:lnTo>
                <a:lnTo>
                  <a:pt x="94" y="437"/>
                </a:lnTo>
                <a:lnTo>
                  <a:pt x="96" y="436"/>
                </a:lnTo>
                <a:lnTo>
                  <a:pt x="98" y="435"/>
                </a:lnTo>
                <a:lnTo>
                  <a:pt x="100" y="434"/>
                </a:lnTo>
                <a:lnTo>
                  <a:pt x="102" y="433"/>
                </a:lnTo>
                <a:lnTo>
                  <a:pt x="104" y="432"/>
                </a:lnTo>
                <a:lnTo>
                  <a:pt x="106" y="431"/>
                </a:lnTo>
                <a:lnTo>
                  <a:pt x="108" y="430"/>
                </a:lnTo>
                <a:lnTo>
                  <a:pt x="110" y="429"/>
                </a:lnTo>
                <a:lnTo>
                  <a:pt x="112" y="428"/>
                </a:lnTo>
                <a:lnTo>
                  <a:pt x="114" y="427"/>
                </a:lnTo>
                <a:lnTo>
                  <a:pt x="116" y="426"/>
                </a:lnTo>
                <a:lnTo>
                  <a:pt x="118" y="425"/>
                </a:lnTo>
                <a:lnTo>
                  <a:pt x="120" y="424"/>
                </a:lnTo>
                <a:lnTo>
                  <a:pt x="122" y="423"/>
                </a:lnTo>
                <a:lnTo>
                  <a:pt x="124" y="423"/>
                </a:lnTo>
                <a:lnTo>
                  <a:pt x="126" y="422"/>
                </a:lnTo>
                <a:lnTo>
                  <a:pt x="128" y="421"/>
                </a:lnTo>
                <a:lnTo>
                  <a:pt x="130" y="420"/>
                </a:lnTo>
                <a:lnTo>
                  <a:pt x="132" y="419"/>
                </a:lnTo>
                <a:lnTo>
                  <a:pt x="134" y="418"/>
                </a:lnTo>
                <a:lnTo>
                  <a:pt x="136" y="417"/>
                </a:lnTo>
                <a:lnTo>
                  <a:pt x="138" y="416"/>
                </a:lnTo>
                <a:lnTo>
                  <a:pt x="140" y="415"/>
                </a:lnTo>
                <a:lnTo>
                  <a:pt x="142" y="414"/>
                </a:lnTo>
                <a:lnTo>
                  <a:pt x="144" y="413"/>
                </a:lnTo>
                <a:lnTo>
                  <a:pt x="146" y="412"/>
                </a:lnTo>
                <a:lnTo>
                  <a:pt x="148" y="411"/>
                </a:lnTo>
                <a:lnTo>
                  <a:pt x="150" y="410"/>
                </a:lnTo>
                <a:lnTo>
                  <a:pt x="152" y="409"/>
                </a:lnTo>
                <a:lnTo>
                  <a:pt x="154" y="408"/>
                </a:lnTo>
                <a:lnTo>
                  <a:pt x="156" y="407"/>
                </a:lnTo>
                <a:lnTo>
                  <a:pt x="158" y="406"/>
                </a:lnTo>
                <a:lnTo>
                  <a:pt x="160" y="406"/>
                </a:lnTo>
                <a:lnTo>
                  <a:pt x="162" y="405"/>
                </a:lnTo>
                <a:lnTo>
                  <a:pt x="164" y="404"/>
                </a:lnTo>
                <a:lnTo>
                  <a:pt x="166" y="403"/>
                </a:lnTo>
                <a:lnTo>
                  <a:pt x="168" y="402"/>
                </a:lnTo>
                <a:lnTo>
                  <a:pt x="170" y="401"/>
                </a:lnTo>
                <a:lnTo>
                  <a:pt x="172" y="400"/>
                </a:lnTo>
                <a:lnTo>
                  <a:pt x="174" y="399"/>
                </a:lnTo>
                <a:lnTo>
                  <a:pt x="176" y="398"/>
                </a:lnTo>
                <a:lnTo>
                  <a:pt x="178" y="397"/>
                </a:lnTo>
                <a:lnTo>
                  <a:pt x="180" y="396"/>
                </a:lnTo>
                <a:lnTo>
                  <a:pt x="182" y="395"/>
                </a:lnTo>
                <a:lnTo>
                  <a:pt x="184" y="394"/>
                </a:lnTo>
                <a:lnTo>
                  <a:pt x="186" y="393"/>
                </a:lnTo>
                <a:lnTo>
                  <a:pt x="188" y="392"/>
                </a:lnTo>
                <a:lnTo>
                  <a:pt x="190" y="391"/>
                </a:lnTo>
                <a:lnTo>
                  <a:pt x="192" y="390"/>
                </a:lnTo>
                <a:lnTo>
                  <a:pt x="194" y="390"/>
                </a:lnTo>
                <a:lnTo>
                  <a:pt x="196" y="389"/>
                </a:lnTo>
                <a:lnTo>
                  <a:pt x="198" y="388"/>
                </a:lnTo>
                <a:lnTo>
                  <a:pt x="200" y="387"/>
                </a:lnTo>
                <a:lnTo>
                  <a:pt x="202" y="386"/>
                </a:lnTo>
                <a:lnTo>
                  <a:pt x="204" y="385"/>
                </a:lnTo>
                <a:lnTo>
                  <a:pt x="206" y="384"/>
                </a:lnTo>
                <a:lnTo>
                  <a:pt x="208" y="383"/>
                </a:lnTo>
                <a:lnTo>
                  <a:pt x="210" y="382"/>
                </a:lnTo>
                <a:lnTo>
                  <a:pt x="212" y="381"/>
                </a:lnTo>
                <a:lnTo>
                  <a:pt x="214" y="380"/>
                </a:lnTo>
                <a:lnTo>
                  <a:pt x="216" y="379"/>
                </a:lnTo>
                <a:lnTo>
                  <a:pt x="218" y="378"/>
                </a:lnTo>
                <a:lnTo>
                  <a:pt x="220" y="377"/>
                </a:lnTo>
                <a:lnTo>
                  <a:pt x="222" y="376"/>
                </a:lnTo>
                <a:lnTo>
                  <a:pt x="224" y="375"/>
                </a:lnTo>
                <a:lnTo>
                  <a:pt x="226" y="374"/>
                </a:lnTo>
                <a:lnTo>
                  <a:pt x="228" y="373"/>
                </a:lnTo>
                <a:lnTo>
                  <a:pt x="230" y="373"/>
                </a:lnTo>
                <a:lnTo>
                  <a:pt x="232" y="372"/>
                </a:lnTo>
                <a:lnTo>
                  <a:pt x="234" y="371"/>
                </a:lnTo>
                <a:lnTo>
                  <a:pt x="236" y="370"/>
                </a:lnTo>
                <a:lnTo>
                  <a:pt x="238" y="369"/>
                </a:lnTo>
                <a:lnTo>
                  <a:pt x="240" y="368"/>
                </a:lnTo>
                <a:lnTo>
                  <a:pt x="242" y="367"/>
                </a:lnTo>
                <a:lnTo>
                  <a:pt x="244" y="366"/>
                </a:lnTo>
                <a:lnTo>
                  <a:pt x="246" y="365"/>
                </a:lnTo>
                <a:lnTo>
                  <a:pt x="248" y="364"/>
                </a:lnTo>
                <a:lnTo>
                  <a:pt x="250" y="363"/>
                </a:lnTo>
                <a:lnTo>
                  <a:pt x="252" y="362"/>
                </a:lnTo>
                <a:lnTo>
                  <a:pt x="254" y="361"/>
                </a:lnTo>
                <a:lnTo>
                  <a:pt x="256" y="360"/>
                </a:lnTo>
                <a:lnTo>
                  <a:pt x="258" y="359"/>
                </a:lnTo>
                <a:lnTo>
                  <a:pt x="260" y="358"/>
                </a:lnTo>
                <a:lnTo>
                  <a:pt x="262" y="357"/>
                </a:lnTo>
                <a:lnTo>
                  <a:pt x="264" y="357"/>
                </a:lnTo>
                <a:lnTo>
                  <a:pt x="266" y="356"/>
                </a:lnTo>
                <a:lnTo>
                  <a:pt x="268" y="355"/>
                </a:lnTo>
                <a:lnTo>
                  <a:pt x="270" y="354"/>
                </a:lnTo>
                <a:lnTo>
                  <a:pt x="272" y="353"/>
                </a:lnTo>
                <a:lnTo>
                  <a:pt x="274" y="352"/>
                </a:lnTo>
                <a:lnTo>
                  <a:pt x="276" y="351"/>
                </a:lnTo>
                <a:lnTo>
                  <a:pt x="278" y="350"/>
                </a:lnTo>
                <a:lnTo>
                  <a:pt x="280" y="349"/>
                </a:lnTo>
                <a:lnTo>
                  <a:pt x="282" y="348"/>
                </a:lnTo>
                <a:lnTo>
                  <a:pt x="284" y="347"/>
                </a:lnTo>
                <a:lnTo>
                  <a:pt x="286" y="346"/>
                </a:lnTo>
                <a:lnTo>
                  <a:pt x="288" y="345"/>
                </a:lnTo>
                <a:lnTo>
                  <a:pt x="290" y="344"/>
                </a:lnTo>
                <a:lnTo>
                  <a:pt x="292" y="343"/>
                </a:lnTo>
                <a:lnTo>
                  <a:pt x="294" y="342"/>
                </a:lnTo>
                <a:lnTo>
                  <a:pt x="296" y="341"/>
                </a:lnTo>
                <a:lnTo>
                  <a:pt x="298" y="340"/>
                </a:lnTo>
                <a:lnTo>
                  <a:pt x="300" y="340"/>
                </a:lnTo>
                <a:lnTo>
                  <a:pt x="302" y="339"/>
                </a:lnTo>
                <a:lnTo>
                  <a:pt x="304" y="338"/>
                </a:lnTo>
                <a:lnTo>
                  <a:pt x="306" y="337"/>
                </a:lnTo>
                <a:lnTo>
                  <a:pt x="308" y="336"/>
                </a:lnTo>
                <a:lnTo>
                  <a:pt x="310" y="335"/>
                </a:lnTo>
                <a:lnTo>
                  <a:pt x="312" y="334"/>
                </a:lnTo>
                <a:lnTo>
                  <a:pt x="314" y="333"/>
                </a:lnTo>
                <a:lnTo>
                  <a:pt x="316" y="332"/>
                </a:lnTo>
                <a:lnTo>
                  <a:pt x="318" y="331"/>
                </a:lnTo>
                <a:lnTo>
                  <a:pt x="320" y="330"/>
                </a:lnTo>
                <a:lnTo>
                  <a:pt x="322" y="329"/>
                </a:lnTo>
                <a:lnTo>
                  <a:pt x="324" y="328"/>
                </a:lnTo>
                <a:lnTo>
                  <a:pt x="326" y="327"/>
                </a:lnTo>
                <a:lnTo>
                  <a:pt x="328" y="326"/>
                </a:lnTo>
                <a:lnTo>
                  <a:pt x="330" y="325"/>
                </a:lnTo>
                <a:lnTo>
                  <a:pt x="332" y="324"/>
                </a:lnTo>
                <a:lnTo>
                  <a:pt x="334" y="323"/>
                </a:lnTo>
                <a:lnTo>
                  <a:pt x="336" y="323"/>
                </a:lnTo>
                <a:lnTo>
                  <a:pt x="338" y="322"/>
                </a:lnTo>
                <a:lnTo>
                  <a:pt x="340" y="321"/>
                </a:lnTo>
                <a:lnTo>
                  <a:pt x="342" y="320"/>
                </a:lnTo>
                <a:lnTo>
                  <a:pt x="344" y="319"/>
                </a:lnTo>
                <a:lnTo>
                  <a:pt x="346" y="318"/>
                </a:lnTo>
                <a:lnTo>
                  <a:pt x="348" y="317"/>
                </a:lnTo>
                <a:lnTo>
                  <a:pt x="350" y="316"/>
                </a:lnTo>
                <a:lnTo>
                  <a:pt x="352" y="315"/>
                </a:lnTo>
                <a:lnTo>
                  <a:pt x="354" y="314"/>
                </a:lnTo>
                <a:lnTo>
                  <a:pt x="356" y="313"/>
                </a:lnTo>
                <a:lnTo>
                  <a:pt x="358" y="312"/>
                </a:lnTo>
                <a:lnTo>
                  <a:pt x="360" y="311"/>
                </a:lnTo>
                <a:lnTo>
                  <a:pt x="362" y="310"/>
                </a:lnTo>
                <a:lnTo>
                  <a:pt x="364" y="309"/>
                </a:lnTo>
                <a:lnTo>
                  <a:pt x="366" y="308"/>
                </a:lnTo>
                <a:lnTo>
                  <a:pt x="368" y="307"/>
                </a:lnTo>
                <a:lnTo>
                  <a:pt x="370" y="307"/>
                </a:lnTo>
                <a:lnTo>
                  <a:pt x="372" y="306"/>
                </a:lnTo>
                <a:lnTo>
                  <a:pt x="374" y="305"/>
                </a:lnTo>
                <a:lnTo>
                  <a:pt x="376" y="304"/>
                </a:lnTo>
                <a:lnTo>
                  <a:pt x="378" y="303"/>
                </a:lnTo>
                <a:lnTo>
                  <a:pt x="380" y="302"/>
                </a:lnTo>
                <a:lnTo>
                  <a:pt x="382" y="301"/>
                </a:lnTo>
                <a:lnTo>
                  <a:pt x="384" y="300"/>
                </a:lnTo>
                <a:lnTo>
                  <a:pt x="386" y="299"/>
                </a:lnTo>
                <a:lnTo>
                  <a:pt x="388" y="298"/>
                </a:lnTo>
                <a:lnTo>
                  <a:pt x="390" y="297"/>
                </a:lnTo>
                <a:lnTo>
                  <a:pt x="392" y="296"/>
                </a:lnTo>
                <a:lnTo>
                  <a:pt x="394" y="295"/>
                </a:lnTo>
                <a:lnTo>
                  <a:pt x="396" y="294"/>
                </a:lnTo>
                <a:lnTo>
                  <a:pt x="398" y="293"/>
                </a:lnTo>
                <a:lnTo>
                  <a:pt x="400" y="292"/>
                </a:lnTo>
                <a:lnTo>
                  <a:pt x="402" y="291"/>
                </a:lnTo>
                <a:lnTo>
                  <a:pt x="404" y="290"/>
                </a:lnTo>
                <a:lnTo>
                  <a:pt x="406" y="290"/>
                </a:lnTo>
                <a:lnTo>
                  <a:pt x="408" y="289"/>
                </a:lnTo>
                <a:lnTo>
                  <a:pt x="410" y="288"/>
                </a:lnTo>
                <a:lnTo>
                  <a:pt x="412" y="287"/>
                </a:lnTo>
                <a:lnTo>
                  <a:pt x="414" y="286"/>
                </a:lnTo>
                <a:lnTo>
                  <a:pt x="416" y="285"/>
                </a:lnTo>
                <a:lnTo>
                  <a:pt x="418" y="284"/>
                </a:lnTo>
                <a:lnTo>
                  <a:pt x="420" y="283"/>
                </a:lnTo>
                <a:lnTo>
                  <a:pt x="422" y="282"/>
                </a:lnTo>
                <a:lnTo>
                  <a:pt x="424" y="281"/>
                </a:lnTo>
                <a:lnTo>
                  <a:pt x="426" y="280"/>
                </a:lnTo>
                <a:lnTo>
                  <a:pt x="428" y="279"/>
                </a:lnTo>
                <a:lnTo>
                  <a:pt x="430" y="278"/>
                </a:lnTo>
                <a:lnTo>
                  <a:pt x="432" y="277"/>
                </a:lnTo>
                <a:lnTo>
                  <a:pt x="434" y="276"/>
                </a:lnTo>
                <a:lnTo>
                  <a:pt x="436" y="275"/>
                </a:lnTo>
                <a:lnTo>
                  <a:pt x="438" y="274"/>
                </a:lnTo>
                <a:lnTo>
                  <a:pt x="440" y="274"/>
                </a:lnTo>
                <a:lnTo>
                  <a:pt x="442" y="273"/>
                </a:lnTo>
                <a:lnTo>
                  <a:pt x="444" y="272"/>
                </a:lnTo>
                <a:lnTo>
                  <a:pt x="446" y="271"/>
                </a:lnTo>
                <a:lnTo>
                  <a:pt x="448" y="270"/>
                </a:lnTo>
                <a:lnTo>
                  <a:pt x="450" y="269"/>
                </a:lnTo>
                <a:lnTo>
                  <a:pt x="452" y="268"/>
                </a:lnTo>
                <a:lnTo>
                  <a:pt x="454" y="267"/>
                </a:lnTo>
                <a:lnTo>
                  <a:pt x="456" y="266"/>
                </a:lnTo>
                <a:lnTo>
                  <a:pt x="458" y="265"/>
                </a:lnTo>
                <a:lnTo>
                  <a:pt x="460" y="264"/>
                </a:lnTo>
                <a:lnTo>
                  <a:pt x="462" y="263"/>
                </a:lnTo>
                <a:lnTo>
                  <a:pt x="464" y="262"/>
                </a:lnTo>
                <a:lnTo>
                  <a:pt x="466" y="261"/>
                </a:lnTo>
                <a:lnTo>
                  <a:pt x="468" y="260"/>
                </a:lnTo>
                <a:lnTo>
                  <a:pt x="470" y="259"/>
                </a:lnTo>
                <a:lnTo>
                  <a:pt x="472" y="258"/>
                </a:lnTo>
                <a:lnTo>
                  <a:pt x="474" y="257"/>
                </a:lnTo>
                <a:lnTo>
                  <a:pt x="476" y="257"/>
                </a:lnTo>
                <a:lnTo>
                  <a:pt x="478" y="256"/>
                </a:lnTo>
                <a:lnTo>
                  <a:pt x="480" y="255"/>
                </a:lnTo>
                <a:lnTo>
                  <a:pt x="482" y="254"/>
                </a:lnTo>
                <a:lnTo>
                  <a:pt x="484" y="253"/>
                </a:lnTo>
                <a:lnTo>
                  <a:pt x="486" y="252"/>
                </a:lnTo>
                <a:lnTo>
                  <a:pt x="488" y="251"/>
                </a:lnTo>
                <a:lnTo>
                  <a:pt x="490" y="250"/>
                </a:lnTo>
                <a:lnTo>
                  <a:pt x="492" y="249"/>
                </a:lnTo>
                <a:lnTo>
                  <a:pt x="494" y="248"/>
                </a:lnTo>
                <a:lnTo>
                  <a:pt x="496" y="247"/>
                </a:lnTo>
                <a:lnTo>
                  <a:pt x="498" y="246"/>
                </a:lnTo>
                <a:lnTo>
                  <a:pt x="500" y="245"/>
                </a:lnTo>
                <a:lnTo>
                  <a:pt x="502" y="244"/>
                </a:lnTo>
                <a:lnTo>
                  <a:pt x="504" y="243"/>
                </a:lnTo>
                <a:lnTo>
                  <a:pt x="506" y="242"/>
                </a:lnTo>
                <a:lnTo>
                  <a:pt x="508" y="241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8"/>
                </a:lnTo>
                <a:lnTo>
                  <a:pt x="538" y="227"/>
                </a:lnTo>
                <a:lnTo>
                  <a:pt x="540" y="226"/>
                </a:lnTo>
                <a:lnTo>
                  <a:pt x="542" y="225"/>
                </a:lnTo>
                <a:lnTo>
                  <a:pt x="544" y="224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2"/>
                </a:lnTo>
                <a:lnTo>
                  <a:pt x="572" y="211"/>
                </a:lnTo>
                <a:lnTo>
                  <a:pt x="574" y="210"/>
                </a:lnTo>
                <a:lnTo>
                  <a:pt x="576" y="209"/>
                </a:lnTo>
                <a:lnTo>
                  <a:pt x="578" y="208"/>
                </a:lnTo>
                <a:lnTo>
                  <a:pt x="580" y="207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5"/>
                </a:lnTo>
                <a:lnTo>
                  <a:pt x="608" y="194"/>
                </a:lnTo>
                <a:lnTo>
                  <a:pt x="610" y="193"/>
                </a:lnTo>
                <a:lnTo>
                  <a:pt x="612" y="192"/>
                </a:lnTo>
                <a:lnTo>
                  <a:pt x="614" y="191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8"/>
                </a:lnTo>
                <a:lnTo>
                  <a:pt x="644" y="177"/>
                </a:lnTo>
                <a:lnTo>
                  <a:pt x="646" y="176"/>
                </a:lnTo>
                <a:lnTo>
                  <a:pt x="648" y="175"/>
                </a:lnTo>
                <a:lnTo>
                  <a:pt x="650" y="174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2"/>
                </a:lnTo>
                <a:lnTo>
                  <a:pt x="678" y="161"/>
                </a:lnTo>
                <a:lnTo>
                  <a:pt x="680" y="160"/>
                </a:lnTo>
                <a:lnTo>
                  <a:pt x="682" y="159"/>
                </a:lnTo>
                <a:lnTo>
                  <a:pt x="684" y="158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5"/>
                </a:lnTo>
                <a:lnTo>
                  <a:pt x="714" y="144"/>
                </a:lnTo>
                <a:lnTo>
                  <a:pt x="716" y="143"/>
                </a:lnTo>
                <a:lnTo>
                  <a:pt x="718" y="142"/>
                </a:lnTo>
                <a:lnTo>
                  <a:pt x="720" y="141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29"/>
                </a:lnTo>
                <a:lnTo>
                  <a:pt x="748" y="128"/>
                </a:lnTo>
                <a:lnTo>
                  <a:pt x="750" y="127"/>
                </a:lnTo>
                <a:lnTo>
                  <a:pt x="752" y="126"/>
                </a:lnTo>
                <a:lnTo>
                  <a:pt x="754" y="125"/>
                </a:lnTo>
                <a:lnTo>
                  <a:pt x="756" y="124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2"/>
                </a:lnTo>
                <a:lnTo>
                  <a:pt x="784" y="111"/>
                </a:lnTo>
                <a:lnTo>
                  <a:pt x="786" y="110"/>
                </a:lnTo>
                <a:lnTo>
                  <a:pt x="788" y="109"/>
                </a:lnTo>
                <a:lnTo>
                  <a:pt x="790" y="108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6"/>
                </a:lnTo>
                <a:lnTo>
                  <a:pt x="818" y="95"/>
                </a:lnTo>
                <a:lnTo>
                  <a:pt x="820" y="94"/>
                </a:lnTo>
                <a:lnTo>
                  <a:pt x="822" y="93"/>
                </a:lnTo>
                <a:lnTo>
                  <a:pt x="824" y="92"/>
                </a:lnTo>
                <a:lnTo>
                  <a:pt x="826" y="91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79"/>
                </a:lnTo>
                <a:lnTo>
                  <a:pt x="854" y="78"/>
                </a:lnTo>
                <a:lnTo>
                  <a:pt x="856" y="77"/>
                </a:lnTo>
                <a:lnTo>
                  <a:pt x="858" y="76"/>
                </a:lnTo>
                <a:lnTo>
                  <a:pt x="860" y="75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2"/>
                </a:lnTo>
                <a:lnTo>
                  <a:pt x="890" y="61"/>
                </a:lnTo>
                <a:lnTo>
                  <a:pt x="892" y="60"/>
                </a:lnTo>
                <a:lnTo>
                  <a:pt x="894" y="59"/>
                </a:lnTo>
                <a:lnTo>
                  <a:pt x="896" y="58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6"/>
                </a:lnTo>
                <a:lnTo>
                  <a:pt x="924" y="45"/>
                </a:lnTo>
                <a:lnTo>
                  <a:pt x="926" y="44"/>
                </a:lnTo>
                <a:lnTo>
                  <a:pt x="928" y="43"/>
                </a:lnTo>
                <a:lnTo>
                  <a:pt x="930" y="42"/>
                </a:lnTo>
                <a:lnTo>
                  <a:pt x="932" y="41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29"/>
                </a:lnTo>
                <a:lnTo>
                  <a:pt x="960" y="28"/>
                </a:lnTo>
                <a:lnTo>
                  <a:pt x="962" y="27"/>
                </a:lnTo>
                <a:lnTo>
                  <a:pt x="964" y="26"/>
                </a:lnTo>
                <a:lnTo>
                  <a:pt x="966" y="25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3"/>
                </a:lnTo>
                <a:lnTo>
                  <a:pt x="994" y="12"/>
                </a:lnTo>
                <a:lnTo>
                  <a:pt x="996" y="11"/>
                </a:lnTo>
                <a:lnTo>
                  <a:pt x="998" y="10"/>
                </a:lnTo>
                <a:lnTo>
                  <a:pt x="1000" y="9"/>
                </a:lnTo>
                <a:lnTo>
                  <a:pt x="1002" y="8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540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F21F1DB9-E11D-4B9B-A35D-1C09779B58BE}"/>
              </a:ext>
            </a:extLst>
          </p:cNvPr>
          <p:cNvSpPr/>
          <p:nvPr/>
        </p:nvSpPr>
        <p:spPr>
          <a:xfrm>
            <a:off x="7858126" y="438061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2A062CBD-4FFC-4330-B000-CF224F2B5E3A}"/>
              </a:ext>
            </a:extLst>
          </p:cNvPr>
          <p:cNvSpPr/>
          <p:nvPr/>
        </p:nvSpPr>
        <p:spPr>
          <a:xfrm>
            <a:off x="8624889" y="4344099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62292DC2-DA5F-4065-8C5F-989274D97769}"/>
              </a:ext>
            </a:extLst>
          </p:cNvPr>
          <p:cNvSpPr/>
          <p:nvPr/>
        </p:nvSpPr>
        <p:spPr>
          <a:xfrm>
            <a:off x="9194800" y="2667699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811A4580-08E6-4F4B-9BCE-8F22144D31CE}"/>
              </a:ext>
            </a:extLst>
          </p:cNvPr>
          <p:cNvSpPr/>
          <p:nvPr/>
        </p:nvSpPr>
        <p:spPr>
          <a:xfrm>
            <a:off x="9247189" y="227876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9A274738-2C2A-4ECB-8140-C37F335227CA}"/>
              </a:ext>
            </a:extLst>
          </p:cNvPr>
          <p:cNvCxnSpPr>
            <a:cxnSpLocks/>
          </p:cNvCxnSpPr>
          <p:nvPr/>
        </p:nvCxnSpPr>
        <p:spPr>
          <a:xfrm flipH="1" flipV="1">
            <a:off x="9026420" y="2117010"/>
            <a:ext cx="617" cy="474099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5">
            <a:extLst>
              <a:ext uri="{FF2B5EF4-FFF2-40B4-BE49-F238E27FC236}">
                <a16:creationId xmlns:a16="http://schemas.microsoft.com/office/drawing/2014/main" id="{92A4F9F9-04B7-4D87-BB75-56F163480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81275"/>
              </p:ext>
            </p:extLst>
          </p:nvPr>
        </p:nvGraphicFramePr>
        <p:xfrm>
          <a:off x="4092834" y="3171902"/>
          <a:ext cx="1617662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6600" imgH="1511300" progId="Equation.DSMT4">
                  <p:embed/>
                </p:oleObj>
              </mc:Choice>
              <mc:Fallback>
                <p:oleObj name="Equation" r:id="rId25" imgW="736600" imgH="1511300" progId="Equation.DSMT4">
                  <p:embed/>
                  <p:pic>
                    <p:nvPicPr>
                      <p:cNvPr id="118" name="Object 5">
                        <a:extLst>
                          <a:ext uri="{FF2B5EF4-FFF2-40B4-BE49-F238E27FC236}">
                            <a16:creationId xmlns:a16="http://schemas.microsoft.com/office/drawing/2014/main" id="{92A4F9F9-04B7-4D87-BB75-56F163480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34" y="3171902"/>
                        <a:ext cx="1617662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">
            <a:extLst>
              <a:ext uri="{FF2B5EF4-FFF2-40B4-BE49-F238E27FC236}">
                <a16:creationId xmlns:a16="http://schemas.microsoft.com/office/drawing/2014/main" id="{53CBCFFC-FF03-4D99-BEA8-E29D107D8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10081"/>
              </p:ext>
            </p:extLst>
          </p:nvPr>
        </p:nvGraphicFramePr>
        <p:xfrm>
          <a:off x="5218372" y="3827539"/>
          <a:ext cx="13747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280" imgH="215806" progId="Equation.DSMT4">
                  <p:embed/>
                </p:oleObj>
              </mc:Choice>
              <mc:Fallback>
                <p:oleObj name="Equation" r:id="rId27" imgW="736280" imgH="215806" progId="Equation.DSMT4">
                  <p:embed/>
                  <p:pic>
                    <p:nvPicPr>
                      <p:cNvPr id="119" name="Object 11">
                        <a:extLst>
                          <a:ext uri="{FF2B5EF4-FFF2-40B4-BE49-F238E27FC236}">
                            <a16:creationId xmlns:a16="http://schemas.microsoft.com/office/drawing/2014/main" id="{53CBCFFC-FF03-4D99-BEA8-E29D107D8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372" y="3827539"/>
                        <a:ext cx="13747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2">
            <a:extLst>
              <a:ext uri="{FF2B5EF4-FFF2-40B4-BE49-F238E27FC236}">
                <a16:creationId xmlns:a16="http://schemas.microsoft.com/office/drawing/2014/main" id="{33CFABB2-F7BB-4499-B7D8-A2D5A5CED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19363"/>
              </p:ext>
            </p:extLst>
          </p:nvPr>
        </p:nvGraphicFramePr>
        <p:xfrm>
          <a:off x="5229484" y="4311726"/>
          <a:ext cx="5064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19" imgH="177569" progId="Equation.DSMT4">
                  <p:embed/>
                </p:oleObj>
              </mc:Choice>
              <mc:Fallback>
                <p:oleObj name="Equation" r:id="rId29" imgW="215619" imgH="177569" progId="Equation.DSMT4">
                  <p:embed/>
                  <p:pic>
                    <p:nvPicPr>
                      <p:cNvPr id="120" name="Object 12">
                        <a:extLst>
                          <a:ext uri="{FF2B5EF4-FFF2-40B4-BE49-F238E27FC236}">
                            <a16:creationId xmlns:a16="http://schemas.microsoft.com/office/drawing/2014/main" id="{33CFABB2-F7BB-4499-B7D8-A2D5A5CED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484" y="4311726"/>
                        <a:ext cx="5064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3">
            <a:extLst>
              <a:ext uri="{FF2B5EF4-FFF2-40B4-BE49-F238E27FC236}">
                <a16:creationId xmlns:a16="http://schemas.microsoft.com/office/drawing/2014/main" id="{25B6992B-737A-468E-BAE9-DF3B0A4D2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00757"/>
              </p:ext>
            </p:extLst>
          </p:nvPr>
        </p:nvGraphicFramePr>
        <p:xfrm>
          <a:off x="5231071" y="4911801"/>
          <a:ext cx="4333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24" imgH="164957" progId="Equation.DSMT4">
                  <p:embed/>
                </p:oleObj>
              </mc:Choice>
              <mc:Fallback>
                <p:oleObj name="Equation" r:id="rId31" imgW="203024" imgH="164957" progId="Equation.DSMT4">
                  <p:embed/>
                  <p:pic>
                    <p:nvPicPr>
                      <p:cNvPr id="121" name="Object 13">
                        <a:extLst>
                          <a:ext uri="{FF2B5EF4-FFF2-40B4-BE49-F238E27FC236}">
                            <a16:creationId xmlns:a16="http://schemas.microsoft.com/office/drawing/2014/main" id="{25B6992B-737A-468E-BAE9-DF3B0A4D2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071" y="4911801"/>
                        <a:ext cx="4333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4">
            <a:extLst>
              <a:ext uri="{FF2B5EF4-FFF2-40B4-BE49-F238E27FC236}">
                <a16:creationId xmlns:a16="http://schemas.microsoft.com/office/drawing/2014/main" id="{B26A9C9E-8EEF-4E0E-B568-A4E89004D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81361"/>
              </p:ext>
            </p:extLst>
          </p:nvPr>
        </p:nvGraphicFramePr>
        <p:xfrm>
          <a:off x="5378709" y="5405514"/>
          <a:ext cx="2714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5" imgH="177415" progId="Equation.DSMT4">
                  <p:embed/>
                </p:oleObj>
              </mc:Choice>
              <mc:Fallback>
                <p:oleObj name="Equation" r:id="rId33" imgW="126725" imgH="177415" progId="Equation.DSMT4">
                  <p:embed/>
                  <p:pic>
                    <p:nvPicPr>
                      <p:cNvPr id="122" name="Object 14">
                        <a:extLst>
                          <a:ext uri="{FF2B5EF4-FFF2-40B4-BE49-F238E27FC236}">
                            <a16:creationId xmlns:a16="http://schemas.microsoft.com/office/drawing/2014/main" id="{B26A9C9E-8EEF-4E0E-B568-A4E89004D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709" y="5405514"/>
                        <a:ext cx="2714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5">
            <a:extLst>
              <a:ext uri="{FF2B5EF4-FFF2-40B4-BE49-F238E27FC236}">
                <a16:creationId xmlns:a16="http://schemas.microsoft.com/office/drawing/2014/main" id="{9AFC89FA-5643-4E67-AA8F-7629B39BF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26656"/>
              </p:ext>
            </p:extLst>
          </p:nvPr>
        </p:nvGraphicFramePr>
        <p:xfrm>
          <a:off x="5164397" y="5946852"/>
          <a:ext cx="8937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18918" imgH="177723" progId="Equation.DSMT4">
                  <p:embed/>
                </p:oleObj>
              </mc:Choice>
              <mc:Fallback>
                <p:oleObj name="Equation" r:id="rId35" imgW="418918" imgH="177723" progId="Equation.DSMT4">
                  <p:embed/>
                  <p:pic>
                    <p:nvPicPr>
                      <p:cNvPr id="123" name="Object 15">
                        <a:extLst>
                          <a:ext uri="{FF2B5EF4-FFF2-40B4-BE49-F238E27FC236}">
                            <a16:creationId xmlns:a16="http://schemas.microsoft.com/office/drawing/2014/main" id="{9AFC89FA-5643-4E67-AA8F-7629B39BF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397" y="5946852"/>
                        <a:ext cx="8937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Group 200">
            <a:extLst>
              <a:ext uri="{FF2B5EF4-FFF2-40B4-BE49-F238E27FC236}">
                <a16:creationId xmlns:a16="http://schemas.microsoft.com/office/drawing/2014/main" id="{74759ABB-5BC2-4A58-A325-489AB1D6530C}"/>
              </a:ext>
            </a:extLst>
          </p:cNvPr>
          <p:cNvGrpSpPr>
            <a:grpSpLocks/>
          </p:cNvGrpSpPr>
          <p:nvPr/>
        </p:nvGrpSpPr>
        <p:grpSpPr bwMode="auto">
          <a:xfrm>
            <a:off x="9072564" y="4140900"/>
            <a:ext cx="1831975" cy="2492375"/>
            <a:chOff x="4283075" y="3940175"/>
            <a:chExt cx="1984375" cy="2609850"/>
          </a:xfrm>
        </p:grpSpPr>
        <p:sp>
          <p:nvSpPr>
            <p:cNvPr id="125" name="Freeform 87">
              <a:extLst>
                <a:ext uri="{FF2B5EF4-FFF2-40B4-BE49-F238E27FC236}">
                  <a16:creationId xmlns:a16="http://schemas.microsoft.com/office/drawing/2014/main" id="{A3316E54-EA80-43F9-967E-36D0A018E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075" y="5045075"/>
              <a:ext cx="6350" cy="1504950"/>
            </a:xfrm>
            <a:custGeom>
              <a:avLst/>
              <a:gdLst>
                <a:gd name="T0" fmla="*/ 2147483646 w 2"/>
                <a:gd name="T1" fmla="*/ 0 h 158"/>
                <a:gd name="T2" fmla="*/ 2147483646 w 2"/>
                <a:gd name="T3" fmla="*/ 2147483646 h 158"/>
                <a:gd name="T4" fmla="*/ 2147483646 w 2"/>
                <a:gd name="T5" fmla="*/ 2147483646 h 158"/>
                <a:gd name="T6" fmla="*/ 2147483646 w 2"/>
                <a:gd name="T7" fmla="*/ 2147483646 h 158"/>
                <a:gd name="T8" fmla="*/ 2147483646 w 2"/>
                <a:gd name="T9" fmla="*/ 2147483646 h 158"/>
                <a:gd name="T10" fmla="*/ 0 w 2"/>
                <a:gd name="T11" fmla="*/ 2147483646 h 158"/>
                <a:gd name="T12" fmla="*/ 0 w 2"/>
                <a:gd name="T13" fmla="*/ 2147483646 h 158"/>
                <a:gd name="T14" fmla="*/ 0 w 2"/>
                <a:gd name="T15" fmla="*/ 2147483646 h 158"/>
                <a:gd name="T16" fmla="*/ 0 w 2"/>
                <a:gd name="T17" fmla="*/ 2147483646 h 158"/>
                <a:gd name="T18" fmla="*/ 0 w 2"/>
                <a:gd name="T19" fmla="*/ 2147483646 h 158"/>
                <a:gd name="T20" fmla="*/ 0 w 2"/>
                <a:gd name="T21" fmla="*/ 2147483646 h 158"/>
                <a:gd name="T22" fmla="*/ 0 w 2"/>
                <a:gd name="T23" fmla="*/ 2147483646 h 158"/>
                <a:gd name="T24" fmla="*/ 0 w 2"/>
                <a:gd name="T25" fmla="*/ 2147483646 h 158"/>
                <a:gd name="T26" fmla="*/ 0 w 2"/>
                <a:gd name="T27" fmla="*/ 2147483646 h 158"/>
                <a:gd name="T28" fmla="*/ 0 w 2"/>
                <a:gd name="T29" fmla="*/ 2147483646 h 158"/>
                <a:gd name="T30" fmla="*/ 0 w 2"/>
                <a:gd name="T31" fmla="*/ 2147483646 h 158"/>
                <a:gd name="T32" fmla="*/ 0 w 2"/>
                <a:gd name="T33" fmla="*/ 2147483646 h 158"/>
                <a:gd name="T34" fmla="*/ 0 w 2"/>
                <a:gd name="T35" fmla="*/ 2147483646 h 158"/>
                <a:gd name="T36" fmla="*/ 0 w 2"/>
                <a:gd name="T37" fmla="*/ 2147483646 h 158"/>
                <a:gd name="T38" fmla="*/ 0 w 2"/>
                <a:gd name="T39" fmla="*/ 2147483646 h 158"/>
                <a:gd name="T40" fmla="*/ 0 w 2"/>
                <a:gd name="T41" fmla="*/ 2147483646 h 158"/>
                <a:gd name="T42" fmla="*/ 0 w 2"/>
                <a:gd name="T43" fmla="*/ 2147483646 h 158"/>
                <a:gd name="T44" fmla="*/ 0 w 2"/>
                <a:gd name="T45" fmla="*/ 2147483646 h 15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"/>
                <a:gd name="T70" fmla="*/ 0 h 158"/>
                <a:gd name="T71" fmla="*/ 2 w 2"/>
                <a:gd name="T72" fmla="*/ 158 h 15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" h="158">
                  <a:moveTo>
                    <a:pt x="2" y="0"/>
                  </a:moveTo>
                  <a:lnTo>
                    <a:pt x="2" y="6"/>
                  </a:lnTo>
                  <a:lnTo>
                    <a:pt x="1" y="14"/>
                  </a:lnTo>
                  <a:lnTo>
                    <a:pt x="1" y="20"/>
                  </a:lnTo>
                  <a:lnTo>
                    <a:pt x="1" y="29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49"/>
                  </a:lnTo>
                  <a:lnTo>
                    <a:pt x="0" y="58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87"/>
                  </a:lnTo>
                  <a:lnTo>
                    <a:pt x="0" y="93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0" y="115"/>
                  </a:lnTo>
                  <a:lnTo>
                    <a:pt x="0" y="121"/>
                  </a:lnTo>
                  <a:lnTo>
                    <a:pt x="0" y="130"/>
                  </a:lnTo>
                  <a:lnTo>
                    <a:pt x="0" y="136"/>
                  </a:lnTo>
                  <a:lnTo>
                    <a:pt x="0" y="144"/>
                  </a:lnTo>
                  <a:lnTo>
                    <a:pt x="0" y="150"/>
                  </a:lnTo>
                  <a:lnTo>
                    <a:pt x="0" y="15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Freeform 88">
              <a:extLst>
                <a:ext uri="{FF2B5EF4-FFF2-40B4-BE49-F238E27FC236}">
                  <a16:creationId xmlns:a16="http://schemas.microsoft.com/office/drawing/2014/main" id="{67E22E89-C0DB-42D1-BF61-6E1E9C6F22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425" y="3940175"/>
              <a:ext cx="1978025" cy="1104900"/>
            </a:xfrm>
            <a:custGeom>
              <a:avLst/>
              <a:gdLst>
                <a:gd name="T0" fmla="*/ 2147483646 w 509"/>
                <a:gd name="T1" fmla="*/ 2147483646 h 116"/>
                <a:gd name="T2" fmla="*/ 2147483646 w 509"/>
                <a:gd name="T3" fmla="*/ 2147483646 h 116"/>
                <a:gd name="T4" fmla="*/ 2147483646 w 509"/>
                <a:gd name="T5" fmla="*/ 2147483646 h 116"/>
                <a:gd name="T6" fmla="*/ 2147483646 w 509"/>
                <a:gd name="T7" fmla="*/ 2147483646 h 116"/>
                <a:gd name="T8" fmla="*/ 2147483646 w 509"/>
                <a:gd name="T9" fmla="*/ 2147483646 h 116"/>
                <a:gd name="T10" fmla="*/ 2147483646 w 509"/>
                <a:gd name="T11" fmla="*/ 2147483646 h 116"/>
                <a:gd name="T12" fmla="*/ 2147483646 w 509"/>
                <a:gd name="T13" fmla="*/ 2147483646 h 116"/>
                <a:gd name="T14" fmla="*/ 2147483646 w 509"/>
                <a:gd name="T15" fmla="*/ 2147483646 h 116"/>
                <a:gd name="T16" fmla="*/ 2147483646 w 509"/>
                <a:gd name="T17" fmla="*/ 2147483646 h 116"/>
                <a:gd name="T18" fmla="*/ 2147483646 w 509"/>
                <a:gd name="T19" fmla="*/ 2147483646 h 116"/>
                <a:gd name="T20" fmla="*/ 2147483646 w 509"/>
                <a:gd name="T21" fmla="*/ 2147483646 h 116"/>
                <a:gd name="T22" fmla="*/ 2147483646 w 509"/>
                <a:gd name="T23" fmla="*/ 2147483646 h 116"/>
                <a:gd name="T24" fmla="*/ 2147483646 w 509"/>
                <a:gd name="T25" fmla="*/ 2147483646 h 116"/>
                <a:gd name="T26" fmla="*/ 2147483646 w 509"/>
                <a:gd name="T27" fmla="*/ 2147483646 h 116"/>
                <a:gd name="T28" fmla="*/ 2147483646 w 509"/>
                <a:gd name="T29" fmla="*/ 2147483646 h 116"/>
                <a:gd name="T30" fmla="*/ 2147483646 w 509"/>
                <a:gd name="T31" fmla="*/ 2147483646 h 116"/>
                <a:gd name="T32" fmla="*/ 2147483646 w 509"/>
                <a:gd name="T33" fmla="*/ 2147483646 h 116"/>
                <a:gd name="T34" fmla="*/ 2147483646 w 509"/>
                <a:gd name="T35" fmla="*/ 2147483646 h 116"/>
                <a:gd name="T36" fmla="*/ 2147483646 w 509"/>
                <a:gd name="T37" fmla="*/ 2147483646 h 116"/>
                <a:gd name="T38" fmla="*/ 2147483646 w 509"/>
                <a:gd name="T39" fmla="*/ 2147483646 h 116"/>
                <a:gd name="T40" fmla="*/ 2147483646 w 509"/>
                <a:gd name="T41" fmla="*/ 2147483646 h 116"/>
                <a:gd name="T42" fmla="*/ 2147483646 w 509"/>
                <a:gd name="T43" fmla="*/ 2147483646 h 116"/>
                <a:gd name="T44" fmla="*/ 2147483646 w 509"/>
                <a:gd name="T45" fmla="*/ 2147483646 h 116"/>
                <a:gd name="T46" fmla="*/ 2147483646 w 509"/>
                <a:gd name="T47" fmla="*/ 2147483646 h 116"/>
                <a:gd name="T48" fmla="*/ 2147483646 w 509"/>
                <a:gd name="T49" fmla="*/ 2147483646 h 116"/>
                <a:gd name="T50" fmla="*/ 2147483646 w 509"/>
                <a:gd name="T51" fmla="*/ 2147483646 h 116"/>
                <a:gd name="T52" fmla="*/ 2147483646 w 509"/>
                <a:gd name="T53" fmla="*/ 2147483646 h 116"/>
                <a:gd name="T54" fmla="*/ 2147483646 w 509"/>
                <a:gd name="T55" fmla="*/ 2147483646 h 116"/>
                <a:gd name="T56" fmla="*/ 2147483646 w 509"/>
                <a:gd name="T57" fmla="*/ 2147483646 h 116"/>
                <a:gd name="T58" fmla="*/ 2147483646 w 509"/>
                <a:gd name="T59" fmla="*/ 2147483646 h 116"/>
                <a:gd name="T60" fmla="*/ 2147483646 w 509"/>
                <a:gd name="T61" fmla="*/ 2147483646 h 116"/>
                <a:gd name="T62" fmla="*/ 2147483646 w 509"/>
                <a:gd name="T63" fmla="*/ 2147483646 h 116"/>
                <a:gd name="T64" fmla="*/ 2147483646 w 509"/>
                <a:gd name="T65" fmla="*/ 2147483646 h 116"/>
                <a:gd name="T66" fmla="*/ 2147483646 w 509"/>
                <a:gd name="T67" fmla="*/ 2147483646 h 116"/>
                <a:gd name="T68" fmla="*/ 2147483646 w 509"/>
                <a:gd name="T69" fmla="*/ 2147483646 h 116"/>
                <a:gd name="T70" fmla="*/ 2147483646 w 509"/>
                <a:gd name="T71" fmla="*/ 2147483646 h 116"/>
                <a:gd name="T72" fmla="*/ 2147483646 w 509"/>
                <a:gd name="T73" fmla="*/ 2147483646 h 116"/>
                <a:gd name="T74" fmla="*/ 2147483646 w 509"/>
                <a:gd name="T75" fmla="*/ 2147483646 h 116"/>
                <a:gd name="T76" fmla="*/ 2147483646 w 509"/>
                <a:gd name="T77" fmla="*/ 2147483646 h 116"/>
                <a:gd name="T78" fmla="*/ 2147483646 w 509"/>
                <a:gd name="T79" fmla="*/ 2147483646 h 116"/>
                <a:gd name="T80" fmla="*/ 2147483646 w 509"/>
                <a:gd name="T81" fmla="*/ 2147483646 h 116"/>
                <a:gd name="T82" fmla="*/ 2147483646 w 509"/>
                <a:gd name="T83" fmla="*/ 2147483646 h 116"/>
                <a:gd name="T84" fmla="*/ 2147483646 w 509"/>
                <a:gd name="T85" fmla="*/ 2147483646 h 116"/>
                <a:gd name="T86" fmla="*/ 2147483646 w 509"/>
                <a:gd name="T87" fmla="*/ 2147483646 h 116"/>
                <a:gd name="T88" fmla="*/ 2147483646 w 509"/>
                <a:gd name="T89" fmla="*/ 2147483646 h 116"/>
                <a:gd name="T90" fmla="*/ 2147483646 w 509"/>
                <a:gd name="T91" fmla="*/ 2147483646 h 116"/>
                <a:gd name="T92" fmla="*/ 2147483646 w 509"/>
                <a:gd name="T93" fmla="*/ 2147483646 h 116"/>
                <a:gd name="T94" fmla="*/ 2147483646 w 509"/>
                <a:gd name="T95" fmla="*/ 2147483646 h 116"/>
                <a:gd name="T96" fmla="*/ 2147483646 w 509"/>
                <a:gd name="T97" fmla="*/ 2147483646 h 116"/>
                <a:gd name="T98" fmla="*/ 2147483646 w 509"/>
                <a:gd name="T99" fmla="*/ 2147483646 h 116"/>
                <a:gd name="T100" fmla="*/ 2147483646 w 509"/>
                <a:gd name="T101" fmla="*/ 2147483646 h 116"/>
                <a:gd name="T102" fmla="*/ 2147483646 w 509"/>
                <a:gd name="T103" fmla="*/ 2147483646 h 116"/>
                <a:gd name="T104" fmla="*/ 2147483646 w 509"/>
                <a:gd name="T105" fmla="*/ 2147483646 h 116"/>
                <a:gd name="T106" fmla="*/ 2147483646 w 509"/>
                <a:gd name="T107" fmla="*/ 2147483646 h 116"/>
                <a:gd name="T108" fmla="*/ 2147483646 w 509"/>
                <a:gd name="T109" fmla="*/ 2147483646 h 116"/>
                <a:gd name="T110" fmla="*/ 2147483646 w 509"/>
                <a:gd name="T111" fmla="*/ 2147483646 h 116"/>
                <a:gd name="T112" fmla="*/ 2147483646 w 509"/>
                <a:gd name="T113" fmla="*/ 2147483646 h 116"/>
                <a:gd name="T114" fmla="*/ 2147483646 w 509"/>
                <a:gd name="T115" fmla="*/ 0 h 116"/>
                <a:gd name="T116" fmla="*/ 2147483646 w 509"/>
                <a:gd name="T117" fmla="*/ 0 h 11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9"/>
                <a:gd name="T178" fmla="*/ 0 h 116"/>
                <a:gd name="T179" fmla="*/ 509 w 509"/>
                <a:gd name="T180" fmla="*/ 116 h 11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9" h="116">
                  <a:moveTo>
                    <a:pt x="0" y="116"/>
                  </a:moveTo>
                  <a:lnTo>
                    <a:pt x="1" y="107"/>
                  </a:lnTo>
                  <a:lnTo>
                    <a:pt x="2" y="101"/>
                  </a:lnTo>
                  <a:lnTo>
                    <a:pt x="3" y="96"/>
                  </a:lnTo>
                  <a:lnTo>
                    <a:pt x="4" y="93"/>
                  </a:lnTo>
                  <a:lnTo>
                    <a:pt x="5" y="89"/>
                  </a:lnTo>
                  <a:lnTo>
                    <a:pt x="6" y="87"/>
                  </a:lnTo>
                  <a:lnTo>
                    <a:pt x="7" y="84"/>
                  </a:lnTo>
                  <a:lnTo>
                    <a:pt x="8" y="82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2" y="76"/>
                  </a:lnTo>
                  <a:lnTo>
                    <a:pt x="13" y="74"/>
                  </a:lnTo>
                  <a:lnTo>
                    <a:pt x="14" y="72"/>
                  </a:lnTo>
                  <a:lnTo>
                    <a:pt x="16" y="70"/>
                  </a:lnTo>
                  <a:lnTo>
                    <a:pt x="18" y="68"/>
                  </a:lnTo>
                  <a:lnTo>
                    <a:pt x="19" y="67"/>
                  </a:lnTo>
                  <a:lnTo>
                    <a:pt x="21" y="65"/>
                  </a:lnTo>
                  <a:lnTo>
                    <a:pt x="22" y="64"/>
                  </a:lnTo>
                  <a:lnTo>
                    <a:pt x="24" y="62"/>
                  </a:lnTo>
                  <a:lnTo>
                    <a:pt x="27" y="60"/>
                  </a:lnTo>
                  <a:lnTo>
                    <a:pt x="29" y="59"/>
                  </a:lnTo>
                  <a:lnTo>
                    <a:pt x="31" y="57"/>
                  </a:lnTo>
                  <a:lnTo>
                    <a:pt x="33" y="56"/>
                  </a:lnTo>
                  <a:lnTo>
                    <a:pt x="36" y="54"/>
                  </a:lnTo>
                  <a:lnTo>
                    <a:pt x="38" y="53"/>
                  </a:lnTo>
                  <a:lnTo>
                    <a:pt x="40" y="52"/>
                  </a:lnTo>
                  <a:lnTo>
                    <a:pt x="42" y="51"/>
                  </a:lnTo>
                  <a:lnTo>
                    <a:pt x="45" y="50"/>
                  </a:lnTo>
                  <a:lnTo>
                    <a:pt x="47" y="49"/>
                  </a:lnTo>
                  <a:lnTo>
                    <a:pt x="49" y="48"/>
                  </a:lnTo>
                  <a:lnTo>
                    <a:pt x="51" y="47"/>
                  </a:lnTo>
                  <a:lnTo>
                    <a:pt x="54" y="46"/>
                  </a:lnTo>
                  <a:lnTo>
                    <a:pt x="56" y="45"/>
                  </a:lnTo>
                  <a:lnTo>
                    <a:pt x="58" y="45"/>
                  </a:lnTo>
                  <a:lnTo>
                    <a:pt x="60" y="44"/>
                  </a:lnTo>
                  <a:lnTo>
                    <a:pt x="63" y="43"/>
                  </a:lnTo>
                  <a:lnTo>
                    <a:pt x="65" y="42"/>
                  </a:lnTo>
                  <a:lnTo>
                    <a:pt x="67" y="42"/>
                  </a:lnTo>
                  <a:lnTo>
                    <a:pt x="69" y="41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39"/>
                  </a:lnTo>
                  <a:lnTo>
                    <a:pt x="78" y="39"/>
                  </a:lnTo>
                  <a:lnTo>
                    <a:pt x="80" y="38"/>
                  </a:lnTo>
                  <a:lnTo>
                    <a:pt x="83" y="37"/>
                  </a:lnTo>
                  <a:lnTo>
                    <a:pt x="85" y="37"/>
                  </a:lnTo>
                  <a:lnTo>
                    <a:pt x="87" y="36"/>
                  </a:lnTo>
                  <a:lnTo>
                    <a:pt x="90" y="36"/>
                  </a:lnTo>
                  <a:lnTo>
                    <a:pt x="92" y="35"/>
                  </a:lnTo>
                  <a:lnTo>
                    <a:pt x="94" y="35"/>
                  </a:lnTo>
                  <a:lnTo>
                    <a:pt x="96" y="34"/>
                  </a:lnTo>
                  <a:lnTo>
                    <a:pt x="99" y="34"/>
                  </a:lnTo>
                  <a:lnTo>
                    <a:pt x="101" y="33"/>
                  </a:lnTo>
                  <a:lnTo>
                    <a:pt x="103" y="33"/>
                  </a:lnTo>
                  <a:lnTo>
                    <a:pt x="105" y="32"/>
                  </a:lnTo>
                  <a:lnTo>
                    <a:pt x="108" y="32"/>
                  </a:lnTo>
                  <a:lnTo>
                    <a:pt x="110" y="32"/>
                  </a:lnTo>
                  <a:lnTo>
                    <a:pt x="112" y="31"/>
                  </a:lnTo>
                  <a:lnTo>
                    <a:pt x="114" y="31"/>
                  </a:lnTo>
                  <a:lnTo>
                    <a:pt x="116" y="30"/>
                  </a:lnTo>
                  <a:lnTo>
                    <a:pt x="119" y="30"/>
                  </a:lnTo>
                  <a:lnTo>
                    <a:pt x="121" y="30"/>
                  </a:lnTo>
                  <a:lnTo>
                    <a:pt x="123" y="29"/>
                  </a:lnTo>
                  <a:lnTo>
                    <a:pt x="125" y="29"/>
                  </a:lnTo>
                  <a:lnTo>
                    <a:pt x="128" y="28"/>
                  </a:lnTo>
                  <a:lnTo>
                    <a:pt x="130" y="28"/>
                  </a:lnTo>
                  <a:lnTo>
                    <a:pt x="132" y="28"/>
                  </a:lnTo>
                  <a:lnTo>
                    <a:pt x="134" y="27"/>
                  </a:lnTo>
                  <a:lnTo>
                    <a:pt x="137" y="27"/>
                  </a:lnTo>
                  <a:lnTo>
                    <a:pt x="139" y="27"/>
                  </a:lnTo>
                  <a:lnTo>
                    <a:pt x="141" y="26"/>
                  </a:lnTo>
                  <a:lnTo>
                    <a:pt x="143" y="26"/>
                  </a:lnTo>
                  <a:lnTo>
                    <a:pt x="146" y="26"/>
                  </a:lnTo>
                  <a:lnTo>
                    <a:pt x="148" y="25"/>
                  </a:lnTo>
                  <a:lnTo>
                    <a:pt x="150" y="25"/>
                  </a:lnTo>
                  <a:lnTo>
                    <a:pt x="152" y="25"/>
                  </a:lnTo>
                  <a:lnTo>
                    <a:pt x="155" y="25"/>
                  </a:lnTo>
                  <a:lnTo>
                    <a:pt x="157" y="24"/>
                  </a:lnTo>
                  <a:lnTo>
                    <a:pt x="159" y="24"/>
                  </a:lnTo>
                  <a:lnTo>
                    <a:pt x="161" y="24"/>
                  </a:lnTo>
                  <a:lnTo>
                    <a:pt x="164" y="23"/>
                  </a:lnTo>
                  <a:lnTo>
                    <a:pt x="166" y="23"/>
                  </a:lnTo>
                  <a:lnTo>
                    <a:pt x="168" y="23"/>
                  </a:lnTo>
                  <a:lnTo>
                    <a:pt x="170" y="23"/>
                  </a:lnTo>
                  <a:lnTo>
                    <a:pt x="173" y="22"/>
                  </a:lnTo>
                  <a:lnTo>
                    <a:pt x="175" y="22"/>
                  </a:lnTo>
                  <a:lnTo>
                    <a:pt x="177" y="22"/>
                  </a:lnTo>
                  <a:lnTo>
                    <a:pt x="179" y="21"/>
                  </a:lnTo>
                  <a:lnTo>
                    <a:pt x="182" y="21"/>
                  </a:lnTo>
                  <a:lnTo>
                    <a:pt x="184" y="21"/>
                  </a:lnTo>
                  <a:lnTo>
                    <a:pt x="186" y="21"/>
                  </a:lnTo>
                  <a:lnTo>
                    <a:pt x="188" y="20"/>
                  </a:lnTo>
                  <a:lnTo>
                    <a:pt x="191" y="20"/>
                  </a:lnTo>
                  <a:lnTo>
                    <a:pt x="193" y="20"/>
                  </a:lnTo>
                  <a:lnTo>
                    <a:pt x="195" y="20"/>
                  </a:lnTo>
                  <a:lnTo>
                    <a:pt x="197" y="19"/>
                  </a:lnTo>
                  <a:lnTo>
                    <a:pt x="200" y="19"/>
                  </a:lnTo>
                  <a:lnTo>
                    <a:pt x="202" y="19"/>
                  </a:lnTo>
                  <a:lnTo>
                    <a:pt x="204" y="19"/>
                  </a:lnTo>
                  <a:lnTo>
                    <a:pt x="206" y="19"/>
                  </a:lnTo>
                  <a:lnTo>
                    <a:pt x="209" y="18"/>
                  </a:lnTo>
                  <a:lnTo>
                    <a:pt x="211" y="18"/>
                  </a:lnTo>
                  <a:lnTo>
                    <a:pt x="213" y="18"/>
                  </a:lnTo>
                  <a:lnTo>
                    <a:pt x="215" y="18"/>
                  </a:lnTo>
                  <a:lnTo>
                    <a:pt x="218" y="17"/>
                  </a:lnTo>
                  <a:lnTo>
                    <a:pt x="220" y="17"/>
                  </a:lnTo>
                  <a:lnTo>
                    <a:pt x="222" y="17"/>
                  </a:lnTo>
                  <a:lnTo>
                    <a:pt x="224" y="17"/>
                  </a:lnTo>
                  <a:lnTo>
                    <a:pt x="227" y="17"/>
                  </a:lnTo>
                  <a:lnTo>
                    <a:pt x="229" y="16"/>
                  </a:lnTo>
                  <a:lnTo>
                    <a:pt x="231" y="16"/>
                  </a:lnTo>
                  <a:lnTo>
                    <a:pt x="233" y="16"/>
                  </a:lnTo>
                  <a:lnTo>
                    <a:pt x="236" y="16"/>
                  </a:lnTo>
                  <a:lnTo>
                    <a:pt x="238" y="16"/>
                  </a:lnTo>
                  <a:lnTo>
                    <a:pt x="240" y="15"/>
                  </a:lnTo>
                  <a:lnTo>
                    <a:pt x="242" y="15"/>
                  </a:lnTo>
                  <a:lnTo>
                    <a:pt x="245" y="15"/>
                  </a:lnTo>
                  <a:lnTo>
                    <a:pt x="247" y="15"/>
                  </a:lnTo>
                  <a:lnTo>
                    <a:pt x="249" y="15"/>
                  </a:lnTo>
                  <a:lnTo>
                    <a:pt x="251" y="14"/>
                  </a:lnTo>
                  <a:lnTo>
                    <a:pt x="254" y="14"/>
                  </a:lnTo>
                  <a:lnTo>
                    <a:pt x="256" y="14"/>
                  </a:lnTo>
                  <a:lnTo>
                    <a:pt x="258" y="14"/>
                  </a:lnTo>
                  <a:lnTo>
                    <a:pt x="260" y="14"/>
                  </a:lnTo>
                  <a:lnTo>
                    <a:pt x="263" y="14"/>
                  </a:lnTo>
                  <a:lnTo>
                    <a:pt x="265" y="13"/>
                  </a:lnTo>
                  <a:lnTo>
                    <a:pt x="267" y="13"/>
                  </a:lnTo>
                  <a:lnTo>
                    <a:pt x="269" y="13"/>
                  </a:lnTo>
                  <a:lnTo>
                    <a:pt x="272" y="13"/>
                  </a:lnTo>
                  <a:lnTo>
                    <a:pt x="274" y="13"/>
                  </a:lnTo>
                  <a:lnTo>
                    <a:pt x="276" y="13"/>
                  </a:lnTo>
                  <a:lnTo>
                    <a:pt x="278" y="12"/>
                  </a:lnTo>
                  <a:lnTo>
                    <a:pt x="281" y="12"/>
                  </a:lnTo>
                  <a:lnTo>
                    <a:pt x="283" y="12"/>
                  </a:lnTo>
                  <a:lnTo>
                    <a:pt x="285" y="12"/>
                  </a:lnTo>
                  <a:lnTo>
                    <a:pt x="287" y="12"/>
                  </a:lnTo>
                  <a:lnTo>
                    <a:pt x="290" y="12"/>
                  </a:lnTo>
                  <a:lnTo>
                    <a:pt x="292" y="11"/>
                  </a:lnTo>
                  <a:lnTo>
                    <a:pt x="294" y="11"/>
                  </a:lnTo>
                  <a:lnTo>
                    <a:pt x="296" y="11"/>
                  </a:lnTo>
                  <a:lnTo>
                    <a:pt x="299" y="11"/>
                  </a:lnTo>
                  <a:lnTo>
                    <a:pt x="301" y="11"/>
                  </a:lnTo>
                  <a:lnTo>
                    <a:pt x="303" y="11"/>
                  </a:lnTo>
                  <a:lnTo>
                    <a:pt x="305" y="10"/>
                  </a:lnTo>
                  <a:lnTo>
                    <a:pt x="308" y="10"/>
                  </a:lnTo>
                  <a:lnTo>
                    <a:pt x="310" y="10"/>
                  </a:lnTo>
                  <a:lnTo>
                    <a:pt x="312" y="10"/>
                  </a:lnTo>
                  <a:lnTo>
                    <a:pt x="314" y="10"/>
                  </a:lnTo>
                  <a:lnTo>
                    <a:pt x="317" y="10"/>
                  </a:lnTo>
                  <a:lnTo>
                    <a:pt x="319" y="10"/>
                  </a:lnTo>
                  <a:lnTo>
                    <a:pt x="321" y="9"/>
                  </a:lnTo>
                  <a:lnTo>
                    <a:pt x="323" y="9"/>
                  </a:lnTo>
                  <a:lnTo>
                    <a:pt x="326" y="9"/>
                  </a:lnTo>
                  <a:lnTo>
                    <a:pt x="328" y="9"/>
                  </a:lnTo>
                  <a:lnTo>
                    <a:pt x="330" y="9"/>
                  </a:lnTo>
                  <a:lnTo>
                    <a:pt x="332" y="9"/>
                  </a:lnTo>
                  <a:lnTo>
                    <a:pt x="335" y="9"/>
                  </a:lnTo>
                  <a:lnTo>
                    <a:pt x="337" y="8"/>
                  </a:lnTo>
                  <a:lnTo>
                    <a:pt x="339" y="8"/>
                  </a:lnTo>
                  <a:lnTo>
                    <a:pt x="341" y="8"/>
                  </a:lnTo>
                  <a:lnTo>
                    <a:pt x="344" y="8"/>
                  </a:lnTo>
                  <a:lnTo>
                    <a:pt x="346" y="8"/>
                  </a:lnTo>
                  <a:lnTo>
                    <a:pt x="348" y="8"/>
                  </a:lnTo>
                  <a:lnTo>
                    <a:pt x="350" y="8"/>
                  </a:lnTo>
                  <a:lnTo>
                    <a:pt x="353" y="7"/>
                  </a:lnTo>
                  <a:lnTo>
                    <a:pt x="355" y="7"/>
                  </a:lnTo>
                  <a:lnTo>
                    <a:pt x="357" y="7"/>
                  </a:lnTo>
                  <a:lnTo>
                    <a:pt x="359" y="7"/>
                  </a:lnTo>
                  <a:lnTo>
                    <a:pt x="362" y="7"/>
                  </a:lnTo>
                  <a:lnTo>
                    <a:pt x="364" y="7"/>
                  </a:lnTo>
                  <a:lnTo>
                    <a:pt x="366" y="7"/>
                  </a:lnTo>
                  <a:lnTo>
                    <a:pt x="368" y="7"/>
                  </a:lnTo>
                  <a:lnTo>
                    <a:pt x="371" y="6"/>
                  </a:lnTo>
                  <a:lnTo>
                    <a:pt x="373" y="6"/>
                  </a:lnTo>
                  <a:lnTo>
                    <a:pt x="375" y="6"/>
                  </a:lnTo>
                  <a:lnTo>
                    <a:pt x="377" y="6"/>
                  </a:lnTo>
                  <a:lnTo>
                    <a:pt x="380" y="6"/>
                  </a:lnTo>
                  <a:lnTo>
                    <a:pt x="382" y="6"/>
                  </a:lnTo>
                  <a:lnTo>
                    <a:pt x="384" y="6"/>
                  </a:lnTo>
                  <a:lnTo>
                    <a:pt x="386" y="6"/>
                  </a:lnTo>
                  <a:lnTo>
                    <a:pt x="389" y="5"/>
                  </a:lnTo>
                  <a:lnTo>
                    <a:pt x="391" y="5"/>
                  </a:lnTo>
                  <a:lnTo>
                    <a:pt x="393" y="5"/>
                  </a:lnTo>
                  <a:lnTo>
                    <a:pt x="395" y="5"/>
                  </a:lnTo>
                  <a:lnTo>
                    <a:pt x="398" y="5"/>
                  </a:lnTo>
                  <a:lnTo>
                    <a:pt x="400" y="5"/>
                  </a:lnTo>
                  <a:lnTo>
                    <a:pt x="402" y="5"/>
                  </a:lnTo>
                  <a:lnTo>
                    <a:pt x="404" y="5"/>
                  </a:lnTo>
                  <a:lnTo>
                    <a:pt x="407" y="5"/>
                  </a:lnTo>
                  <a:lnTo>
                    <a:pt x="409" y="4"/>
                  </a:lnTo>
                  <a:lnTo>
                    <a:pt x="411" y="4"/>
                  </a:lnTo>
                  <a:lnTo>
                    <a:pt x="413" y="4"/>
                  </a:lnTo>
                  <a:lnTo>
                    <a:pt x="416" y="4"/>
                  </a:lnTo>
                  <a:lnTo>
                    <a:pt x="418" y="4"/>
                  </a:lnTo>
                  <a:lnTo>
                    <a:pt x="420" y="4"/>
                  </a:lnTo>
                  <a:lnTo>
                    <a:pt x="422" y="4"/>
                  </a:lnTo>
                  <a:lnTo>
                    <a:pt x="425" y="4"/>
                  </a:lnTo>
                  <a:lnTo>
                    <a:pt x="427" y="3"/>
                  </a:lnTo>
                  <a:lnTo>
                    <a:pt x="429" y="3"/>
                  </a:lnTo>
                  <a:lnTo>
                    <a:pt x="431" y="3"/>
                  </a:lnTo>
                  <a:lnTo>
                    <a:pt x="434" y="3"/>
                  </a:lnTo>
                  <a:lnTo>
                    <a:pt x="436" y="3"/>
                  </a:lnTo>
                  <a:lnTo>
                    <a:pt x="438" y="3"/>
                  </a:lnTo>
                  <a:lnTo>
                    <a:pt x="440" y="3"/>
                  </a:lnTo>
                  <a:lnTo>
                    <a:pt x="443" y="3"/>
                  </a:lnTo>
                  <a:lnTo>
                    <a:pt x="445" y="3"/>
                  </a:lnTo>
                  <a:lnTo>
                    <a:pt x="447" y="3"/>
                  </a:lnTo>
                  <a:lnTo>
                    <a:pt x="449" y="2"/>
                  </a:lnTo>
                  <a:lnTo>
                    <a:pt x="452" y="2"/>
                  </a:lnTo>
                  <a:lnTo>
                    <a:pt x="454" y="2"/>
                  </a:lnTo>
                  <a:lnTo>
                    <a:pt x="456" y="2"/>
                  </a:lnTo>
                  <a:lnTo>
                    <a:pt x="458" y="2"/>
                  </a:lnTo>
                  <a:lnTo>
                    <a:pt x="461" y="2"/>
                  </a:lnTo>
                  <a:lnTo>
                    <a:pt x="463" y="2"/>
                  </a:lnTo>
                  <a:lnTo>
                    <a:pt x="465" y="2"/>
                  </a:lnTo>
                  <a:lnTo>
                    <a:pt x="467" y="2"/>
                  </a:lnTo>
                  <a:lnTo>
                    <a:pt x="470" y="2"/>
                  </a:lnTo>
                  <a:lnTo>
                    <a:pt x="472" y="1"/>
                  </a:lnTo>
                  <a:lnTo>
                    <a:pt x="474" y="1"/>
                  </a:lnTo>
                  <a:lnTo>
                    <a:pt x="477" y="1"/>
                  </a:lnTo>
                  <a:lnTo>
                    <a:pt x="479" y="1"/>
                  </a:lnTo>
                  <a:lnTo>
                    <a:pt x="481" y="1"/>
                  </a:lnTo>
                  <a:lnTo>
                    <a:pt x="483" y="1"/>
                  </a:lnTo>
                  <a:lnTo>
                    <a:pt x="486" y="1"/>
                  </a:lnTo>
                  <a:lnTo>
                    <a:pt x="488" y="1"/>
                  </a:lnTo>
                  <a:lnTo>
                    <a:pt x="490" y="1"/>
                  </a:lnTo>
                  <a:lnTo>
                    <a:pt x="492" y="1"/>
                  </a:lnTo>
                  <a:lnTo>
                    <a:pt x="495" y="0"/>
                  </a:lnTo>
                  <a:lnTo>
                    <a:pt x="497" y="0"/>
                  </a:lnTo>
                  <a:lnTo>
                    <a:pt x="499" y="0"/>
                  </a:lnTo>
                  <a:lnTo>
                    <a:pt x="501" y="0"/>
                  </a:lnTo>
                  <a:lnTo>
                    <a:pt x="504" y="0"/>
                  </a:lnTo>
                  <a:lnTo>
                    <a:pt x="506" y="0"/>
                  </a:lnTo>
                  <a:lnTo>
                    <a:pt x="508" y="0"/>
                  </a:lnTo>
                  <a:lnTo>
                    <a:pt x="509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27" name="Oval 126">
            <a:extLst>
              <a:ext uri="{FF2B5EF4-FFF2-40B4-BE49-F238E27FC236}">
                <a16:creationId xmlns:a16="http://schemas.microsoft.com/office/drawing/2014/main" id="{BFDA4198-C36C-4EC4-AFFD-8F9D32142D00}"/>
              </a:ext>
            </a:extLst>
          </p:cNvPr>
          <p:cNvSpPr/>
          <p:nvPr/>
        </p:nvSpPr>
        <p:spPr>
          <a:xfrm>
            <a:off x="8994776" y="3967863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720999CF-A5A0-4C21-A7D0-49AD9D91D020}"/>
              </a:ext>
            </a:extLst>
          </p:cNvPr>
          <p:cNvSpPr/>
          <p:nvPr/>
        </p:nvSpPr>
        <p:spPr>
          <a:xfrm>
            <a:off x="9043989" y="5731575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id="{1D48F0D4-B664-48FB-B6F7-5C843871F8E5}"/>
              </a:ext>
            </a:extLst>
          </p:cNvPr>
          <p:cNvSpPr/>
          <p:nvPr/>
        </p:nvSpPr>
        <p:spPr>
          <a:xfrm>
            <a:off x="9086851" y="4853688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29E7D7EA-644D-4E8C-A5C0-C53C37783D23}"/>
              </a:ext>
            </a:extLst>
          </p:cNvPr>
          <p:cNvSpPr/>
          <p:nvPr/>
        </p:nvSpPr>
        <p:spPr>
          <a:xfrm>
            <a:off x="9388476" y="4420300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6116D0BA-03D3-4A18-B538-4555A8C15907}"/>
              </a:ext>
            </a:extLst>
          </p:cNvPr>
          <p:cNvSpPr/>
          <p:nvPr/>
        </p:nvSpPr>
        <p:spPr>
          <a:xfrm>
            <a:off x="10507664" y="4152013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191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07" grpId="0" animBg="1"/>
      <p:bldP spid="108" grpId="0" animBg="1"/>
      <p:bldP spid="110" grpId="0" animBg="1"/>
      <p:bldP spid="111" grpId="0" animBg="1"/>
      <p:bldP spid="127" grpId="0" animBg="1"/>
      <p:bldP spid="128" grpId="0" animBg="1"/>
      <p:bldP spid="129" grpId="0" animBg="1"/>
      <p:bldP spid="130" grpId="0" animBg="1"/>
      <p:bldP spid="1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4">
            <a:extLst>
              <a:ext uri="{FF2B5EF4-FFF2-40B4-BE49-F238E27FC236}">
                <a16:creationId xmlns:a16="http://schemas.microsoft.com/office/drawing/2014/main" id="{CDA50178-30B8-4818-8340-9D6A8BBD4CE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2611" y="999173"/>
            <a:ext cx="4733925" cy="5657850"/>
            <a:chOff x="156" y="623"/>
            <a:chExt cx="2982" cy="3564"/>
          </a:xfrm>
        </p:grpSpPr>
        <p:sp>
          <p:nvSpPr>
            <p:cNvPr id="5" name="AutoShape 13">
              <a:extLst>
                <a:ext uri="{FF2B5EF4-FFF2-40B4-BE49-F238E27FC236}">
                  <a16:creationId xmlns:a16="http://schemas.microsoft.com/office/drawing/2014/main" id="{2F12BC95-5D8D-49D0-9455-4508AC7DA9B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6" y="629"/>
              <a:ext cx="2982" cy="3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5">
              <a:extLst>
                <a:ext uri="{FF2B5EF4-FFF2-40B4-BE49-F238E27FC236}">
                  <a16:creationId xmlns:a16="http://schemas.microsoft.com/office/drawing/2014/main" id="{E74B3AED-2C0C-475E-9BA7-29B53EFA0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C198E708-A168-4848-8DF1-3FCF41E7F3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7">
              <a:extLst>
                <a:ext uri="{FF2B5EF4-FFF2-40B4-BE49-F238E27FC236}">
                  <a16:creationId xmlns:a16="http://schemas.microsoft.com/office/drawing/2014/main" id="{21C6637B-D06C-4DFD-8D39-151C6B01D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8">
              <a:extLst>
                <a:ext uri="{FF2B5EF4-FFF2-40B4-BE49-F238E27FC236}">
                  <a16:creationId xmlns:a16="http://schemas.microsoft.com/office/drawing/2014/main" id="{56299468-8F08-4EDF-B0FB-72C94938D6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">
              <a:extLst>
                <a:ext uri="{FF2B5EF4-FFF2-40B4-BE49-F238E27FC236}">
                  <a16:creationId xmlns:a16="http://schemas.microsoft.com/office/drawing/2014/main" id="{758CDDA2-EFFC-4C21-BFE3-DE4436590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0">
              <a:extLst>
                <a:ext uri="{FF2B5EF4-FFF2-40B4-BE49-F238E27FC236}">
                  <a16:creationId xmlns:a16="http://schemas.microsoft.com/office/drawing/2014/main" id="{F133F490-A0EF-4244-A378-A08CB4185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1">
              <a:extLst>
                <a:ext uri="{FF2B5EF4-FFF2-40B4-BE49-F238E27FC236}">
                  <a16:creationId xmlns:a16="http://schemas.microsoft.com/office/drawing/2014/main" id="{2951FD5C-39D2-4ABC-87F0-9D3171DC3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2">
              <a:extLst>
                <a:ext uri="{FF2B5EF4-FFF2-40B4-BE49-F238E27FC236}">
                  <a16:creationId xmlns:a16="http://schemas.microsoft.com/office/drawing/2014/main" id="{EC8026F0-90D0-4431-B2EA-729494B55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3">
              <a:extLst>
                <a:ext uri="{FF2B5EF4-FFF2-40B4-BE49-F238E27FC236}">
                  <a16:creationId xmlns:a16="http://schemas.microsoft.com/office/drawing/2014/main" id="{EF33DA35-7BAB-4B45-814A-AFD88579A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4">
              <a:extLst>
                <a:ext uri="{FF2B5EF4-FFF2-40B4-BE49-F238E27FC236}">
                  <a16:creationId xmlns:a16="http://schemas.microsoft.com/office/drawing/2014/main" id="{D7225C83-60A7-4A51-A5EF-0AA4637A2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5">
              <a:extLst>
                <a:ext uri="{FF2B5EF4-FFF2-40B4-BE49-F238E27FC236}">
                  <a16:creationId xmlns:a16="http://schemas.microsoft.com/office/drawing/2014/main" id="{292AFF4C-34B5-4E04-9689-0FA298801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6">
              <a:extLst>
                <a:ext uri="{FF2B5EF4-FFF2-40B4-BE49-F238E27FC236}">
                  <a16:creationId xmlns:a16="http://schemas.microsoft.com/office/drawing/2014/main" id="{DF2ECAF6-6B90-4864-B797-4AF91B7C7E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7">
              <a:extLst>
                <a:ext uri="{FF2B5EF4-FFF2-40B4-BE49-F238E27FC236}">
                  <a16:creationId xmlns:a16="http://schemas.microsoft.com/office/drawing/2014/main" id="{C24F4060-4A99-43BB-BCEC-E53E664067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23829432-E509-4288-873C-F2DE80648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9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C620D133-2310-406D-BDFF-8F9229A4B2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E4E41A33-E57B-451B-B65F-CD007DD17A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31">
              <a:extLst>
                <a:ext uri="{FF2B5EF4-FFF2-40B4-BE49-F238E27FC236}">
                  <a16:creationId xmlns:a16="http://schemas.microsoft.com/office/drawing/2014/main" id="{DD3ECE07-CDF4-44CD-A643-5D119BF561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2">
              <a:extLst>
                <a:ext uri="{FF2B5EF4-FFF2-40B4-BE49-F238E27FC236}">
                  <a16:creationId xmlns:a16="http://schemas.microsoft.com/office/drawing/2014/main" id="{177EFBE3-DE39-44FC-984E-D5F04B6A9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3">
              <a:extLst>
                <a:ext uri="{FF2B5EF4-FFF2-40B4-BE49-F238E27FC236}">
                  <a16:creationId xmlns:a16="http://schemas.microsoft.com/office/drawing/2014/main" id="{4237D32A-4EA8-4339-9087-1BA55F76E9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4">
              <a:extLst>
                <a:ext uri="{FF2B5EF4-FFF2-40B4-BE49-F238E27FC236}">
                  <a16:creationId xmlns:a16="http://schemas.microsoft.com/office/drawing/2014/main" id="{9776BD37-6AAB-4C4B-B002-0FE0E2CDD5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5">
              <a:extLst>
                <a:ext uri="{FF2B5EF4-FFF2-40B4-BE49-F238E27FC236}">
                  <a16:creationId xmlns:a16="http://schemas.microsoft.com/office/drawing/2014/main" id="{258211BC-8F0B-4585-854B-52F63FEDF8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6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6">
              <a:extLst>
                <a:ext uri="{FF2B5EF4-FFF2-40B4-BE49-F238E27FC236}">
                  <a16:creationId xmlns:a16="http://schemas.microsoft.com/office/drawing/2014/main" id="{90806C2E-4E28-4EFC-83C0-2E56876CB5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7">
              <a:extLst>
                <a:ext uri="{FF2B5EF4-FFF2-40B4-BE49-F238E27FC236}">
                  <a16:creationId xmlns:a16="http://schemas.microsoft.com/office/drawing/2014/main" id="{7E07666B-BDCC-4AF5-A6EE-1904EF5CF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8">
              <a:extLst>
                <a:ext uri="{FF2B5EF4-FFF2-40B4-BE49-F238E27FC236}">
                  <a16:creationId xmlns:a16="http://schemas.microsoft.com/office/drawing/2014/main" id="{D59061AE-8FC9-4400-8084-97BF59619B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9">
              <a:extLst>
                <a:ext uri="{FF2B5EF4-FFF2-40B4-BE49-F238E27FC236}">
                  <a16:creationId xmlns:a16="http://schemas.microsoft.com/office/drawing/2014/main" id="{158CD7DC-D745-4732-85A0-6AD69A082A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3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40">
              <a:extLst>
                <a:ext uri="{FF2B5EF4-FFF2-40B4-BE49-F238E27FC236}">
                  <a16:creationId xmlns:a16="http://schemas.microsoft.com/office/drawing/2014/main" id="{87142200-C4EB-466D-9557-F753C8ED71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41">
              <a:extLst>
                <a:ext uri="{FF2B5EF4-FFF2-40B4-BE49-F238E27FC236}">
                  <a16:creationId xmlns:a16="http://schemas.microsoft.com/office/drawing/2014/main" id="{E88B03E0-F48F-485B-A249-2197AC327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42">
              <a:extLst>
                <a:ext uri="{FF2B5EF4-FFF2-40B4-BE49-F238E27FC236}">
                  <a16:creationId xmlns:a16="http://schemas.microsoft.com/office/drawing/2014/main" id="{BA3899FC-42F4-46C1-81FC-7F4932AE2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3">
              <a:extLst>
                <a:ext uri="{FF2B5EF4-FFF2-40B4-BE49-F238E27FC236}">
                  <a16:creationId xmlns:a16="http://schemas.microsoft.com/office/drawing/2014/main" id="{9079F98B-906C-4D26-98B9-52335BF8F8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4">
              <a:extLst>
                <a:ext uri="{FF2B5EF4-FFF2-40B4-BE49-F238E27FC236}">
                  <a16:creationId xmlns:a16="http://schemas.microsoft.com/office/drawing/2014/main" id="{68D70B1F-638D-4461-9AC7-287F0ADD6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5">
              <a:extLst>
                <a:ext uri="{FF2B5EF4-FFF2-40B4-BE49-F238E27FC236}">
                  <a16:creationId xmlns:a16="http://schemas.microsoft.com/office/drawing/2014/main" id="{C7B496E3-1DDF-4BFE-B6BF-F3391305C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8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6">
              <a:extLst>
                <a:ext uri="{FF2B5EF4-FFF2-40B4-BE49-F238E27FC236}">
                  <a16:creationId xmlns:a16="http://schemas.microsoft.com/office/drawing/2014/main" id="{0B41320E-8EEB-4944-86EF-A82F17E43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7">
              <a:extLst>
                <a:ext uri="{FF2B5EF4-FFF2-40B4-BE49-F238E27FC236}">
                  <a16:creationId xmlns:a16="http://schemas.microsoft.com/office/drawing/2014/main" id="{E2800F9D-AA79-4994-A29D-25480D39FC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8">
              <a:extLst>
                <a:ext uri="{FF2B5EF4-FFF2-40B4-BE49-F238E27FC236}">
                  <a16:creationId xmlns:a16="http://schemas.microsoft.com/office/drawing/2014/main" id="{95B389EF-58D6-4E99-8C5C-67C75F04DD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9">
              <a:extLst>
                <a:ext uri="{FF2B5EF4-FFF2-40B4-BE49-F238E27FC236}">
                  <a16:creationId xmlns:a16="http://schemas.microsoft.com/office/drawing/2014/main" id="{81420DA7-31DF-462A-8094-2D674896CE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50">
              <a:extLst>
                <a:ext uri="{FF2B5EF4-FFF2-40B4-BE49-F238E27FC236}">
                  <a16:creationId xmlns:a16="http://schemas.microsoft.com/office/drawing/2014/main" id="{AA3202CA-3A57-46A8-92D0-224C3FE3F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51">
              <a:extLst>
                <a:ext uri="{FF2B5EF4-FFF2-40B4-BE49-F238E27FC236}">
                  <a16:creationId xmlns:a16="http://schemas.microsoft.com/office/drawing/2014/main" id="{44B5DDCB-B83D-4D14-9798-350215156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52">
              <a:extLst>
                <a:ext uri="{FF2B5EF4-FFF2-40B4-BE49-F238E27FC236}">
                  <a16:creationId xmlns:a16="http://schemas.microsoft.com/office/drawing/2014/main" id="{60D6836B-2A24-4369-9658-C3DCE947B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53">
              <a:extLst>
                <a:ext uri="{FF2B5EF4-FFF2-40B4-BE49-F238E27FC236}">
                  <a16:creationId xmlns:a16="http://schemas.microsoft.com/office/drawing/2014/main" id="{0F86FC85-F35D-467B-987D-DD7A72A0F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40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4">
              <a:extLst>
                <a:ext uri="{FF2B5EF4-FFF2-40B4-BE49-F238E27FC236}">
                  <a16:creationId xmlns:a16="http://schemas.microsoft.com/office/drawing/2014/main" id="{5EC44EFF-3A7E-46B0-9653-B87E47237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5">
              <a:extLst>
                <a:ext uri="{FF2B5EF4-FFF2-40B4-BE49-F238E27FC236}">
                  <a16:creationId xmlns:a16="http://schemas.microsoft.com/office/drawing/2014/main" id="{0E4A4E2C-8BC3-46FE-B328-7B06BE705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8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6">
              <a:extLst>
                <a:ext uri="{FF2B5EF4-FFF2-40B4-BE49-F238E27FC236}">
                  <a16:creationId xmlns:a16="http://schemas.microsoft.com/office/drawing/2014/main" id="{EF3BEF66-7A7C-4759-8173-F854EA834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7">
              <a:extLst>
                <a:ext uri="{FF2B5EF4-FFF2-40B4-BE49-F238E27FC236}">
                  <a16:creationId xmlns:a16="http://schemas.microsoft.com/office/drawing/2014/main" id="{09C1CCBE-724E-4429-937E-5C437EF61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7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8">
              <a:extLst>
                <a:ext uri="{FF2B5EF4-FFF2-40B4-BE49-F238E27FC236}">
                  <a16:creationId xmlns:a16="http://schemas.microsoft.com/office/drawing/2014/main" id="{7768E366-0A4D-4DED-9DC6-BE9B5B9BC9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9">
              <a:extLst>
                <a:ext uri="{FF2B5EF4-FFF2-40B4-BE49-F238E27FC236}">
                  <a16:creationId xmlns:a16="http://schemas.microsoft.com/office/drawing/2014/main" id="{A0BE6FB2-8EDC-4F1B-B9B0-09DEA96BA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5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60">
              <a:extLst>
                <a:ext uri="{FF2B5EF4-FFF2-40B4-BE49-F238E27FC236}">
                  <a16:creationId xmlns:a16="http://schemas.microsoft.com/office/drawing/2014/main" id="{7F91C77B-E4DA-4571-81C8-677DF2BBC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3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61">
              <a:extLst>
                <a:ext uri="{FF2B5EF4-FFF2-40B4-BE49-F238E27FC236}">
                  <a16:creationId xmlns:a16="http://schemas.microsoft.com/office/drawing/2014/main" id="{23B5BD0A-4966-4015-9441-F1890FF7A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4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62">
              <a:extLst>
                <a:ext uri="{FF2B5EF4-FFF2-40B4-BE49-F238E27FC236}">
                  <a16:creationId xmlns:a16="http://schemas.microsoft.com/office/drawing/2014/main" id="{7F2A1A7E-9E84-438D-8151-0B30D2FB6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8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63">
              <a:extLst>
                <a:ext uri="{FF2B5EF4-FFF2-40B4-BE49-F238E27FC236}">
                  <a16:creationId xmlns:a16="http://schemas.microsoft.com/office/drawing/2014/main" id="{9A89E67F-4C22-495B-BF83-C873BC852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2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64">
              <a:extLst>
                <a:ext uri="{FF2B5EF4-FFF2-40B4-BE49-F238E27FC236}">
                  <a16:creationId xmlns:a16="http://schemas.microsoft.com/office/drawing/2014/main" id="{C848D7E5-A687-4823-AF84-635A909815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65">
              <a:extLst>
                <a:ext uri="{FF2B5EF4-FFF2-40B4-BE49-F238E27FC236}">
                  <a16:creationId xmlns:a16="http://schemas.microsoft.com/office/drawing/2014/main" id="{E94977AF-7F80-4A4F-AF4F-3ACB01247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31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66">
              <a:extLst>
                <a:ext uri="{FF2B5EF4-FFF2-40B4-BE49-F238E27FC236}">
                  <a16:creationId xmlns:a16="http://schemas.microsoft.com/office/drawing/2014/main" id="{6BF773E5-21F7-4300-8690-91291FFBE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7">
              <a:extLst>
                <a:ext uri="{FF2B5EF4-FFF2-40B4-BE49-F238E27FC236}">
                  <a16:creationId xmlns:a16="http://schemas.microsoft.com/office/drawing/2014/main" id="{53F5830C-9621-4043-BB30-A54C3E7D6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9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8">
              <a:extLst>
                <a:ext uri="{FF2B5EF4-FFF2-40B4-BE49-F238E27FC236}">
                  <a16:creationId xmlns:a16="http://schemas.microsoft.com/office/drawing/2014/main" id="{8B7BBAC8-97B2-4BEF-A30A-BF1BD044D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9">
              <a:extLst>
                <a:ext uri="{FF2B5EF4-FFF2-40B4-BE49-F238E27FC236}">
                  <a16:creationId xmlns:a16="http://schemas.microsoft.com/office/drawing/2014/main" id="{6B500681-A3C6-4590-939D-4CD1BA8AF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8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70">
              <a:extLst>
                <a:ext uri="{FF2B5EF4-FFF2-40B4-BE49-F238E27FC236}">
                  <a16:creationId xmlns:a16="http://schemas.microsoft.com/office/drawing/2014/main" id="{88C4995B-8BF5-4953-92AA-11668F075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6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71">
              <a:extLst>
                <a:ext uri="{FF2B5EF4-FFF2-40B4-BE49-F238E27FC236}">
                  <a16:creationId xmlns:a16="http://schemas.microsoft.com/office/drawing/2014/main" id="{BA0819AC-DF32-4536-9D9F-7CF7F2F90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7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72">
              <a:extLst>
                <a:ext uri="{FF2B5EF4-FFF2-40B4-BE49-F238E27FC236}">
                  <a16:creationId xmlns:a16="http://schemas.microsoft.com/office/drawing/2014/main" id="{20221FB1-EDC3-4543-AEFF-7F0326EAE1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4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73">
              <a:extLst>
                <a:ext uri="{FF2B5EF4-FFF2-40B4-BE49-F238E27FC236}">
                  <a16:creationId xmlns:a16="http://schemas.microsoft.com/office/drawing/2014/main" id="{17E5B548-1953-4334-B96D-7ABFFD881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5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74">
              <a:extLst>
                <a:ext uri="{FF2B5EF4-FFF2-40B4-BE49-F238E27FC236}">
                  <a16:creationId xmlns:a16="http://schemas.microsoft.com/office/drawing/2014/main" id="{5AEB6A20-AFAA-4FBF-AAE6-1CBB50CA37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5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75">
              <a:extLst>
                <a:ext uri="{FF2B5EF4-FFF2-40B4-BE49-F238E27FC236}">
                  <a16:creationId xmlns:a16="http://schemas.microsoft.com/office/drawing/2014/main" id="{937E712F-5668-4662-A03D-32B6A86F1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2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76">
              <a:extLst>
                <a:ext uri="{FF2B5EF4-FFF2-40B4-BE49-F238E27FC236}">
                  <a16:creationId xmlns:a16="http://schemas.microsoft.com/office/drawing/2014/main" id="{33BFD78B-D92C-46D9-92CD-B7F0A6208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77">
              <a:extLst>
                <a:ext uri="{FF2B5EF4-FFF2-40B4-BE49-F238E27FC236}">
                  <a16:creationId xmlns:a16="http://schemas.microsoft.com/office/drawing/2014/main" id="{A98A3567-BB03-49E4-A41C-AB998A192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1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78">
              <a:extLst>
                <a:ext uri="{FF2B5EF4-FFF2-40B4-BE49-F238E27FC236}">
                  <a16:creationId xmlns:a16="http://schemas.microsoft.com/office/drawing/2014/main" id="{C21AB1C1-9025-46E8-832A-C6769357B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79">
              <a:extLst>
                <a:ext uri="{FF2B5EF4-FFF2-40B4-BE49-F238E27FC236}">
                  <a16:creationId xmlns:a16="http://schemas.microsoft.com/office/drawing/2014/main" id="{67F702C4-200F-4CC8-BA78-85B609D0E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9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80">
              <a:extLst>
                <a:ext uri="{FF2B5EF4-FFF2-40B4-BE49-F238E27FC236}">
                  <a16:creationId xmlns:a16="http://schemas.microsoft.com/office/drawing/2014/main" id="{4DE4D52B-BD58-4E80-B1CC-19975CF88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81">
              <a:extLst>
                <a:ext uri="{FF2B5EF4-FFF2-40B4-BE49-F238E27FC236}">
                  <a16:creationId xmlns:a16="http://schemas.microsoft.com/office/drawing/2014/main" id="{7CA25EE6-820E-4027-B4D6-E5AEF046B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8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82">
              <a:extLst>
                <a:ext uri="{FF2B5EF4-FFF2-40B4-BE49-F238E27FC236}">
                  <a16:creationId xmlns:a16="http://schemas.microsoft.com/office/drawing/2014/main" id="{DC39FF65-9DB9-42E7-97C8-A6D73EACE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1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83">
              <a:extLst>
                <a:ext uri="{FF2B5EF4-FFF2-40B4-BE49-F238E27FC236}">
                  <a16:creationId xmlns:a16="http://schemas.microsoft.com/office/drawing/2014/main" id="{D33E6949-E873-4608-A466-CF01E4AAB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6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Line 84">
              <a:extLst>
                <a:ext uri="{FF2B5EF4-FFF2-40B4-BE49-F238E27FC236}">
                  <a16:creationId xmlns:a16="http://schemas.microsoft.com/office/drawing/2014/main" id="{252BF72B-4167-4528-B1BB-51ED10E02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85">
              <a:extLst>
                <a:ext uri="{FF2B5EF4-FFF2-40B4-BE49-F238E27FC236}">
                  <a16:creationId xmlns:a16="http://schemas.microsoft.com/office/drawing/2014/main" id="{47631E12-8063-45E2-BD93-3058E6B31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5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Line 86">
              <a:extLst>
                <a:ext uri="{FF2B5EF4-FFF2-40B4-BE49-F238E27FC236}">
                  <a16:creationId xmlns:a16="http://schemas.microsoft.com/office/drawing/2014/main" id="{2194C2A0-0229-4738-9855-84F5AD13A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6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Line 87">
              <a:extLst>
                <a:ext uri="{FF2B5EF4-FFF2-40B4-BE49-F238E27FC236}">
                  <a16:creationId xmlns:a16="http://schemas.microsoft.com/office/drawing/2014/main" id="{461F4DE8-AB33-45AC-AAC3-6A25B33A9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3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Line 88">
              <a:extLst>
                <a:ext uri="{FF2B5EF4-FFF2-40B4-BE49-F238E27FC236}">
                  <a16:creationId xmlns:a16="http://schemas.microsoft.com/office/drawing/2014/main" id="{2DD2D27B-8B1C-43B0-813B-FC3761E26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17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Line 89">
              <a:extLst>
                <a:ext uri="{FF2B5EF4-FFF2-40B4-BE49-F238E27FC236}">
                  <a16:creationId xmlns:a16="http://schemas.microsoft.com/office/drawing/2014/main" id="{864A471E-0B5C-44AE-BEA8-C06C1331C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2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Line 90">
              <a:extLst>
                <a:ext uri="{FF2B5EF4-FFF2-40B4-BE49-F238E27FC236}">
                  <a16:creationId xmlns:a16="http://schemas.microsoft.com/office/drawing/2014/main" id="{90EE891E-E8FF-4C1D-9CBC-B1EB232DC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Line 91">
              <a:extLst>
                <a:ext uri="{FF2B5EF4-FFF2-40B4-BE49-F238E27FC236}">
                  <a16:creationId xmlns:a16="http://schemas.microsoft.com/office/drawing/2014/main" id="{026C475A-230B-42FE-AC3C-F39031FCB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10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Line 92">
              <a:extLst>
                <a:ext uri="{FF2B5EF4-FFF2-40B4-BE49-F238E27FC236}">
                  <a16:creationId xmlns:a16="http://schemas.microsoft.com/office/drawing/2014/main" id="{E45AE0DA-FF6E-4D51-AD36-A35B85643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Line 93">
              <a:extLst>
                <a:ext uri="{FF2B5EF4-FFF2-40B4-BE49-F238E27FC236}">
                  <a16:creationId xmlns:a16="http://schemas.microsoft.com/office/drawing/2014/main" id="{CDEAD111-EA3A-4B33-A5C9-323DA0328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92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Line 94">
              <a:extLst>
                <a:ext uri="{FF2B5EF4-FFF2-40B4-BE49-F238E27FC236}">
                  <a16:creationId xmlns:a16="http://schemas.microsoft.com/office/drawing/2014/main" id="{2000E472-FB35-44EB-B8AA-55189D876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Line 95">
              <a:extLst>
                <a:ext uri="{FF2B5EF4-FFF2-40B4-BE49-F238E27FC236}">
                  <a16:creationId xmlns:a16="http://schemas.microsoft.com/office/drawing/2014/main" id="{EC3B8735-7ACA-455F-BE5A-803CFF668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77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Line 96">
              <a:extLst>
                <a:ext uri="{FF2B5EF4-FFF2-40B4-BE49-F238E27FC236}">
                  <a16:creationId xmlns:a16="http://schemas.microsoft.com/office/drawing/2014/main" id="{891311D5-D0F0-4268-AB7E-0182EABBA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3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" name="Line 97">
              <a:extLst>
                <a:ext uri="{FF2B5EF4-FFF2-40B4-BE49-F238E27FC236}">
                  <a16:creationId xmlns:a16="http://schemas.microsoft.com/office/drawing/2014/main" id="{0827C882-74B3-411F-B4D1-67E822BE3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399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Line 98">
              <a:extLst>
                <a:ext uri="{FF2B5EF4-FFF2-40B4-BE49-F238E27FC236}">
                  <a16:creationId xmlns:a16="http://schemas.microsoft.com/office/drawing/2014/main" id="{7784CC4A-BED9-4EE1-B6C2-728C86307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05"/>
              <a:ext cx="297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Line 99">
              <a:extLst>
                <a:ext uri="{FF2B5EF4-FFF2-40B4-BE49-F238E27FC236}">
                  <a16:creationId xmlns:a16="http://schemas.microsoft.com/office/drawing/2014/main" id="{67B460D6-38DF-4327-95DB-9047BD2D4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" y="2411"/>
              <a:ext cx="297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100">
              <a:extLst>
                <a:ext uri="{FF2B5EF4-FFF2-40B4-BE49-F238E27FC236}">
                  <a16:creationId xmlns:a16="http://schemas.microsoft.com/office/drawing/2014/main" id="{9A9A8320-C889-4A5D-B097-AB393D6F8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2225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" name="Freeform 101">
              <a:extLst>
                <a:ext uri="{FF2B5EF4-FFF2-40B4-BE49-F238E27FC236}">
                  <a16:creationId xmlns:a16="http://schemas.microsoft.com/office/drawing/2014/main" id="{1898B068-394D-48E0-9239-8BD854A21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3" y="2351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02">
              <a:extLst>
                <a:ext uri="{FF2B5EF4-FFF2-40B4-BE49-F238E27FC236}">
                  <a16:creationId xmlns:a16="http://schemas.microsoft.com/office/drawing/2014/main" id="{01F1E718-C23C-43D4-8AFC-90FD8E88D2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1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03">
              <a:extLst>
                <a:ext uri="{FF2B5EF4-FFF2-40B4-BE49-F238E27FC236}">
                  <a16:creationId xmlns:a16="http://schemas.microsoft.com/office/drawing/2014/main" id="{E6F352E8-E5F2-423D-9180-8EA5B23AA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04">
              <a:extLst>
                <a:ext uri="{FF2B5EF4-FFF2-40B4-BE49-F238E27FC236}">
                  <a16:creationId xmlns:a16="http://schemas.microsoft.com/office/drawing/2014/main" id="{A8F9FBE9-625A-4DE0-BB91-428805469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7" y="635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05">
              <a:extLst>
                <a:ext uri="{FF2B5EF4-FFF2-40B4-BE49-F238E27FC236}">
                  <a16:creationId xmlns:a16="http://schemas.microsoft.com/office/drawing/2014/main" id="{BF2C4D47-042B-459A-990D-4ED161F5F7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0" y="635"/>
              <a:ext cx="1" cy="35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106">
              <a:extLst>
                <a:ext uri="{FF2B5EF4-FFF2-40B4-BE49-F238E27FC236}">
                  <a16:creationId xmlns:a16="http://schemas.microsoft.com/office/drawing/2014/main" id="{19E71992-1E43-4CBB-B3E8-640F862E0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2" y="623"/>
              <a:ext cx="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8" name="Freeform 107">
              <a:extLst>
                <a:ext uri="{FF2B5EF4-FFF2-40B4-BE49-F238E27FC236}">
                  <a16:creationId xmlns:a16="http://schemas.microsoft.com/office/drawing/2014/main" id="{15D72BFF-02A2-4005-9F03-4E442B6A2A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" y="641"/>
              <a:ext cx="52" cy="54"/>
            </a:xfrm>
            <a:custGeom>
              <a:avLst/>
              <a:gdLst>
                <a:gd name="T0" fmla="*/ 0 w 52"/>
                <a:gd name="T1" fmla="*/ 54 h 54"/>
                <a:gd name="T2" fmla="*/ 26 w 52"/>
                <a:gd name="T3" fmla="*/ 0 h 54"/>
                <a:gd name="T4" fmla="*/ 52 w 52"/>
                <a:gd name="T5" fmla="*/ 54 h 54"/>
                <a:gd name="T6" fmla="*/ 0 w 52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4"/>
                <a:gd name="T14" fmla="*/ 52 w 52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4">
                  <a:moveTo>
                    <a:pt x="0" y="54"/>
                  </a:moveTo>
                  <a:lnTo>
                    <a:pt x="26" y="0"/>
                  </a:lnTo>
                  <a:lnTo>
                    <a:pt x="52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8">
              <a:extLst>
                <a:ext uri="{FF2B5EF4-FFF2-40B4-BE49-F238E27FC236}">
                  <a16:creationId xmlns:a16="http://schemas.microsoft.com/office/drawing/2014/main" id="{6AAC42EE-9C9A-4788-8CE3-D1A1C7460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00" name="Line 109">
              <a:extLst>
                <a:ext uri="{FF2B5EF4-FFF2-40B4-BE49-F238E27FC236}">
                  <a16:creationId xmlns:a16="http://schemas.microsoft.com/office/drawing/2014/main" id="{2A3C52A6-E5AE-4CE5-8957-961B10B43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111">
              <a:extLst>
                <a:ext uri="{FF2B5EF4-FFF2-40B4-BE49-F238E27FC236}">
                  <a16:creationId xmlns:a16="http://schemas.microsoft.com/office/drawing/2014/main" id="{124D2EF2-9706-487D-AEE7-46D73BE67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113">
              <a:extLst>
                <a:ext uri="{FF2B5EF4-FFF2-40B4-BE49-F238E27FC236}">
                  <a16:creationId xmlns:a16="http://schemas.microsoft.com/office/drawing/2014/main" id="{2D7A2DB7-191D-4EE7-A366-A2F024910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115">
              <a:extLst>
                <a:ext uri="{FF2B5EF4-FFF2-40B4-BE49-F238E27FC236}">
                  <a16:creationId xmlns:a16="http://schemas.microsoft.com/office/drawing/2014/main" id="{F0433F1D-872E-457D-990E-273E0E68B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118">
              <a:extLst>
                <a:ext uri="{FF2B5EF4-FFF2-40B4-BE49-F238E27FC236}">
                  <a16:creationId xmlns:a16="http://schemas.microsoft.com/office/drawing/2014/main" id="{A7B218F9-1904-4C14-8292-FE42206BC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120">
              <a:extLst>
                <a:ext uri="{FF2B5EF4-FFF2-40B4-BE49-F238E27FC236}">
                  <a16:creationId xmlns:a16="http://schemas.microsoft.com/office/drawing/2014/main" id="{5BE8E4D0-9D1A-45CA-B081-FA99CBE52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1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122">
              <a:extLst>
                <a:ext uri="{FF2B5EF4-FFF2-40B4-BE49-F238E27FC236}">
                  <a16:creationId xmlns:a16="http://schemas.microsoft.com/office/drawing/2014/main" id="{FFEF25F6-2269-4510-AF19-C4EC90917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24">
              <a:extLst>
                <a:ext uri="{FF2B5EF4-FFF2-40B4-BE49-F238E27FC236}">
                  <a16:creationId xmlns:a16="http://schemas.microsoft.com/office/drawing/2014/main" id="{22166595-A622-497B-95F2-B3D5FA652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363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27">
              <a:extLst>
                <a:ext uri="{FF2B5EF4-FFF2-40B4-BE49-F238E27FC236}">
                  <a16:creationId xmlns:a16="http://schemas.microsoft.com/office/drawing/2014/main" id="{E2720B83-F936-4D56-AE73-473D59593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8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129">
              <a:extLst>
                <a:ext uri="{FF2B5EF4-FFF2-40B4-BE49-F238E27FC236}">
                  <a16:creationId xmlns:a16="http://schemas.microsoft.com/office/drawing/2014/main" id="{146F987A-4096-4523-A61F-867E9E49AB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31">
              <a:extLst>
                <a:ext uri="{FF2B5EF4-FFF2-40B4-BE49-F238E27FC236}">
                  <a16:creationId xmlns:a16="http://schemas.microsoft.com/office/drawing/2014/main" id="{2FA9E9C3-805A-412B-9125-5D78E7B97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32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133">
              <a:extLst>
                <a:ext uri="{FF2B5EF4-FFF2-40B4-BE49-F238E27FC236}">
                  <a16:creationId xmlns:a16="http://schemas.microsoft.com/office/drawing/2014/main" id="{5AE3881D-25CF-42C4-8874-C2ECA480F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99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135">
              <a:extLst>
                <a:ext uri="{FF2B5EF4-FFF2-40B4-BE49-F238E27FC236}">
                  <a16:creationId xmlns:a16="http://schemas.microsoft.com/office/drawing/2014/main" id="{DF742527-1DCC-4288-A1CD-4F2C435A3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705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137">
              <a:extLst>
                <a:ext uri="{FF2B5EF4-FFF2-40B4-BE49-F238E27FC236}">
                  <a16:creationId xmlns:a16="http://schemas.microsoft.com/office/drawing/2014/main" id="{B23A9A25-769E-4262-9D7C-3DA33EEF8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211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139">
              <a:extLst>
                <a:ext uri="{FF2B5EF4-FFF2-40B4-BE49-F238E27FC236}">
                  <a16:creationId xmlns:a16="http://schemas.microsoft.com/office/drawing/2014/main" id="{B4AA9F63-AD06-47CF-9549-756377B76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81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141">
              <a:extLst>
                <a:ext uri="{FF2B5EF4-FFF2-40B4-BE49-F238E27FC236}">
                  <a16:creationId xmlns:a16="http://schemas.microsoft.com/office/drawing/2014/main" id="{C30A03EF-3CA5-4039-849C-C9180C075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5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143">
              <a:extLst>
                <a:ext uri="{FF2B5EF4-FFF2-40B4-BE49-F238E27FC236}">
                  <a16:creationId xmlns:a16="http://schemas.microsoft.com/office/drawing/2014/main" id="{30940BC3-DD1E-4C92-AF58-FA1D97093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122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145">
              <a:extLst>
                <a:ext uri="{FF2B5EF4-FFF2-40B4-BE49-F238E27FC236}">
                  <a16:creationId xmlns:a16="http://schemas.microsoft.com/office/drawing/2014/main" id="{7E50C4DD-2B47-4C29-85F6-30AD54D06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" y="92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Rectangle 151">
              <a:extLst>
                <a:ext uri="{FF2B5EF4-FFF2-40B4-BE49-F238E27FC236}">
                  <a16:creationId xmlns:a16="http://schemas.microsoft.com/office/drawing/2014/main" id="{E3980C18-2D2A-4574-A167-61EA98B5A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" y="635"/>
              <a:ext cx="2976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5633351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Group 163">
            <a:extLst>
              <a:ext uri="{FF2B5EF4-FFF2-40B4-BE49-F238E27FC236}">
                <a16:creationId xmlns:a16="http://schemas.microsoft.com/office/drawing/2014/main" id="{A610874A-25A5-4E0E-9429-E79226E6985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19150" y="1130300"/>
            <a:ext cx="7542213" cy="4597400"/>
            <a:chOff x="516" y="712"/>
            <a:chExt cx="4751" cy="2896"/>
          </a:xfrm>
        </p:grpSpPr>
        <p:sp>
          <p:nvSpPr>
            <p:cNvPr id="165" name="AutoShape 162">
              <a:extLst>
                <a:ext uri="{FF2B5EF4-FFF2-40B4-BE49-F238E27FC236}">
                  <a16:creationId xmlns:a16="http://schemas.microsoft.com/office/drawing/2014/main" id="{80AAD7C2-6CD0-4DA0-89AA-26C4E782234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6" y="712"/>
              <a:ext cx="4751" cy="2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Rectangle 164">
              <a:extLst>
                <a:ext uri="{FF2B5EF4-FFF2-40B4-BE49-F238E27FC236}">
                  <a16:creationId xmlns:a16="http://schemas.microsoft.com/office/drawing/2014/main" id="{2EA6DE14-F42E-44B0-86CD-D0EBAA71E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715"/>
              <a:ext cx="3163" cy="1924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Line 165">
              <a:extLst>
                <a:ext uri="{FF2B5EF4-FFF2-40B4-BE49-F238E27FC236}">
                  <a16:creationId xmlns:a16="http://schemas.microsoft.com/office/drawing/2014/main" id="{B23BDFC3-56AA-4271-A075-C7BB669594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7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Line 166">
              <a:extLst>
                <a:ext uri="{FF2B5EF4-FFF2-40B4-BE49-F238E27FC236}">
                  <a16:creationId xmlns:a16="http://schemas.microsoft.com/office/drawing/2014/main" id="{B658FFDC-4098-44FB-803A-65C6242FA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0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Line 167">
              <a:extLst>
                <a:ext uri="{FF2B5EF4-FFF2-40B4-BE49-F238E27FC236}">
                  <a16:creationId xmlns:a16="http://schemas.microsoft.com/office/drawing/2014/main" id="{3C2133F5-9FA9-4FF3-8E76-D973509464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168">
              <a:extLst>
                <a:ext uri="{FF2B5EF4-FFF2-40B4-BE49-F238E27FC236}">
                  <a16:creationId xmlns:a16="http://schemas.microsoft.com/office/drawing/2014/main" id="{42613305-F399-4BC6-A652-87E86BBEC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9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Line 169">
              <a:extLst>
                <a:ext uri="{FF2B5EF4-FFF2-40B4-BE49-F238E27FC236}">
                  <a16:creationId xmlns:a16="http://schemas.microsoft.com/office/drawing/2014/main" id="{2E773C3F-8119-4F8C-B0FE-49AD8B59B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5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Line 170">
              <a:extLst>
                <a:ext uri="{FF2B5EF4-FFF2-40B4-BE49-F238E27FC236}">
                  <a16:creationId xmlns:a16="http://schemas.microsoft.com/office/drawing/2014/main" id="{0B401F35-5C81-43E1-8074-7B5878022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8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Line 171">
              <a:extLst>
                <a:ext uri="{FF2B5EF4-FFF2-40B4-BE49-F238E27FC236}">
                  <a16:creationId xmlns:a16="http://schemas.microsoft.com/office/drawing/2014/main" id="{8AC0E918-DB18-44D9-8B06-85FC08C8F5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4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Line 172">
              <a:extLst>
                <a:ext uri="{FF2B5EF4-FFF2-40B4-BE49-F238E27FC236}">
                  <a16:creationId xmlns:a16="http://schemas.microsoft.com/office/drawing/2014/main" id="{7AF12E22-067C-4867-8707-652FA1D90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7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Line 173">
              <a:extLst>
                <a:ext uri="{FF2B5EF4-FFF2-40B4-BE49-F238E27FC236}">
                  <a16:creationId xmlns:a16="http://schemas.microsoft.com/office/drawing/2014/main" id="{CD600216-2782-41E6-9D0C-FFA8329D3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1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Line 174">
              <a:extLst>
                <a:ext uri="{FF2B5EF4-FFF2-40B4-BE49-F238E27FC236}">
                  <a16:creationId xmlns:a16="http://schemas.microsoft.com/office/drawing/2014/main" id="{606F12FC-AD63-4969-8885-7733A119C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3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Line 175">
              <a:extLst>
                <a:ext uri="{FF2B5EF4-FFF2-40B4-BE49-F238E27FC236}">
                  <a16:creationId xmlns:a16="http://schemas.microsoft.com/office/drawing/2014/main" id="{F32AAE45-349C-4CE7-9251-A62B80AFFA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0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Line 176">
              <a:extLst>
                <a:ext uri="{FF2B5EF4-FFF2-40B4-BE49-F238E27FC236}">
                  <a16:creationId xmlns:a16="http://schemas.microsoft.com/office/drawing/2014/main" id="{8879309A-63FC-49FC-BFDF-62799F8AB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2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Line 177">
              <a:extLst>
                <a:ext uri="{FF2B5EF4-FFF2-40B4-BE49-F238E27FC236}">
                  <a16:creationId xmlns:a16="http://schemas.microsoft.com/office/drawing/2014/main" id="{76E0C51F-A4FE-49C4-B124-8DCA070FD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Line 178">
              <a:extLst>
                <a:ext uri="{FF2B5EF4-FFF2-40B4-BE49-F238E27FC236}">
                  <a16:creationId xmlns:a16="http://schemas.microsoft.com/office/drawing/2014/main" id="{6575EFD4-48FF-44C6-9CE0-EAA0732D7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1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Line 179">
              <a:extLst>
                <a:ext uri="{FF2B5EF4-FFF2-40B4-BE49-F238E27FC236}">
                  <a16:creationId xmlns:a16="http://schemas.microsoft.com/office/drawing/2014/main" id="{BF0CD015-EFCD-4FDA-A28D-98F288E88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8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Line 180">
              <a:extLst>
                <a:ext uri="{FF2B5EF4-FFF2-40B4-BE49-F238E27FC236}">
                  <a16:creationId xmlns:a16="http://schemas.microsoft.com/office/drawing/2014/main" id="{4D98B89F-E4C5-4A55-BC75-4A55DEA60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Line 181">
              <a:extLst>
                <a:ext uri="{FF2B5EF4-FFF2-40B4-BE49-F238E27FC236}">
                  <a16:creationId xmlns:a16="http://schemas.microsoft.com/office/drawing/2014/main" id="{DD0A404D-9C1B-4F34-9AA2-29290E9E1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7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Line 182">
              <a:extLst>
                <a:ext uri="{FF2B5EF4-FFF2-40B4-BE49-F238E27FC236}">
                  <a16:creationId xmlns:a16="http://schemas.microsoft.com/office/drawing/2014/main" id="{86594D84-462C-4C1F-825C-E1D9B80A9D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9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Line 183">
              <a:extLst>
                <a:ext uri="{FF2B5EF4-FFF2-40B4-BE49-F238E27FC236}">
                  <a16:creationId xmlns:a16="http://schemas.microsoft.com/office/drawing/2014/main" id="{C546026E-805E-4EF8-9D66-FA6E6DF17A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6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Line 184">
              <a:extLst>
                <a:ext uri="{FF2B5EF4-FFF2-40B4-BE49-F238E27FC236}">
                  <a16:creationId xmlns:a16="http://schemas.microsoft.com/office/drawing/2014/main" id="{3161FD68-6F9F-4BE8-A90B-10B4CBA029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8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Line 185">
              <a:extLst>
                <a:ext uri="{FF2B5EF4-FFF2-40B4-BE49-F238E27FC236}">
                  <a16:creationId xmlns:a16="http://schemas.microsoft.com/office/drawing/2014/main" id="{FEACF606-522C-49B2-9648-0980BDEF47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5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Line 186">
              <a:extLst>
                <a:ext uri="{FF2B5EF4-FFF2-40B4-BE49-F238E27FC236}">
                  <a16:creationId xmlns:a16="http://schemas.microsoft.com/office/drawing/2014/main" id="{FFAE5770-EDFB-4E1D-9004-4AAD43F1A5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7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Line 187">
              <a:extLst>
                <a:ext uri="{FF2B5EF4-FFF2-40B4-BE49-F238E27FC236}">
                  <a16:creationId xmlns:a16="http://schemas.microsoft.com/office/drawing/2014/main" id="{AC8D5A2E-648F-4CF4-9A55-6A2ED00984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4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188">
              <a:extLst>
                <a:ext uri="{FF2B5EF4-FFF2-40B4-BE49-F238E27FC236}">
                  <a16:creationId xmlns:a16="http://schemas.microsoft.com/office/drawing/2014/main" id="{3C985001-86A3-482F-81BE-1BA2E270CD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6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Line 189">
              <a:extLst>
                <a:ext uri="{FF2B5EF4-FFF2-40B4-BE49-F238E27FC236}">
                  <a16:creationId xmlns:a16="http://schemas.microsoft.com/office/drawing/2014/main" id="{5F4C4C49-9868-494B-BEEC-3C8AB73BD0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0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190">
              <a:extLst>
                <a:ext uri="{FF2B5EF4-FFF2-40B4-BE49-F238E27FC236}">
                  <a16:creationId xmlns:a16="http://schemas.microsoft.com/office/drawing/2014/main" id="{180353E5-2EFA-4280-83EA-0AACC0643F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3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Line 191">
              <a:extLst>
                <a:ext uri="{FF2B5EF4-FFF2-40B4-BE49-F238E27FC236}">
                  <a16:creationId xmlns:a16="http://schemas.microsoft.com/office/drawing/2014/main" id="{3B2FE103-AEB6-4094-8A0C-694CC11E9C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9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Line 192">
              <a:extLst>
                <a:ext uri="{FF2B5EF4-FFF2-40B4-BE49-F238E27FC236}">
                  <a16:creationId xmlns:a16="http://schemas.microsoft.com/office/drawing/2014/main" id="{98420DC9-979F-423B-9F81-8D400640D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2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Line 193">
              <a:extLst>
                <a:ext uri="{FF2B5EF4-FFF2-40B4-BE49-F238E27FC236}">
                  <a16:creationId xmlns:a16="http://schemas.microsoft.com/office/drawing/2014/main" id="{19FBD01D-09F9-4877-8276-EF4074925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8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Line 194">
              <a:extLst>
                <a:ext uri="{FF2B5EF4-FFF2-40B4-BE49-F238E27FC236}">
                  <a16:creationId xmlns:a16="http://schemas.microsoft.com/office/drawing/2014/main" id="{3795AB22-C0DA-479A-B136-28CA557A6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1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Line 195">
              <a:extLst>
                <a:ext uri="{FF2B5EF4-FFF2-40B4-BE49-F238E27FC236}">
                  <a16:creationId xmlns:a16="http://schemas.microsoft.com/office/drawing/2014/main" id="{DB8E1C1F-54E9-4078-A7F5-6F3964F134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Line 196">
              <a:extLst>
                <a:ext uri="{FF2B5EF4-FFF2-40B4-BE49-F238E27FC236}">
                  <a16:creationId xmlns:a16="http://schemas.microsoft.com/office/drawing/2014/main" id="{E42E8C93-67EC-41E6-8DAC-C822FBC417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Line 197">
              <a:extLst>
                <a:ext uri="{FF2B5EF4-FFF2-40B4-BE49-F238E27FC236}">
                  <a16:creationId xmlns:a16="http://schemas.microsoft.com/office/drawing/2014/main" id="{9868ED27-C42D-480F-BACE-A281765CD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5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198">
              <a:extLst>
                <a:ext uri="{FF2B5EF4-FFF2-40B4-BE49-F238E27FC236}">
                  <a16:creationId xmlns:a16="http://schemas.microsoft.com/office/drawing/2014/main" id="{FA1CA22C-D4DF-4771-9104-74DF74249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8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Line 199">
              <a:extLst>
                <a:ext uri="{FF2B5EF4-FFF2-40B4-BE49-F238E27FC236}">
                  <a16:creationId xmlns:a16="http://schemas.microsoft.com/office/drawing/2014/main" id="{EC7D1D4E-09AC-4274-B4C7-BD4DF821F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4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Line 200">
              <a:extLst>
                <a:ext uri="{FF2B5EF4-FFF2-40B4-BE49-F238E27FC236}">
                  <a16:creationId xmlns:a16="http://schemas.microsoft.com/office/drawing/2014/main" id="{BE2605C5-1F39-48E7-8B68-29DD2E30E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7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Line 201">
              <a:extLst>
                <a:ext uri="{FF2B5EF4-FFF2-40B4-BE49-F238E27FC236}">
                  <a16:creationId xmlns:a16="http://schemas.microsoft.com/office/drawing/2014/main" id="{18276DDE-A0F3-43E1-B93B-00DB8467F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3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Line 202">
              <a:extLst>
                <a:ext uri="{FF2B5EF4-FFF2-40B4-BE49-F238E27FC236}">
                  <a16:creationId xmlns:a16="http://schemas.microsoft.com/office/drawing/2014/main" id="{D18EC91C-63C9-4AA7-9788-A9D4A871C3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203">
              <a:extLst>
                <a:ext uri="{FF2B5EF4-FFF2-40B4-BE49-F238E27FC236}">
                  <a16:creationId xmlns:a16="http://schemas.microsoft.com/office/drawing/2014/main" id="{2873006E-1F58-45C2-BDD7-CD2EA8B0A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0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204">
              <a:extLst>
                <a:ext uri="{FF2B5EF4-FFF2-40B4-BE49-F238E27FC236}">
                  <a16:creationId xmlns:a16="http://schemas.microsoft.com/office/drawing/2014/main" id="{449482B6-D3B2-4211-8DF0-EF05A6AF9C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205">
              <a:extLst>
                <a:ext uri="{FF2B5EF4-FFF2-40B4-BE49-F238E27FC236}">
                  <a16:creationId xmlns:a16="http://schemas.microsoft.com/office/drawing/2014/main" id="{8017C190-1786-42A1-B184-8CB1934E4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9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206">
              <a:extLst>
                <a:ext uri="{FF2B5EF4-FFF2-40B4-BE49-F238E27FC236}">
                  <a16:creationId xmlns:a16="http://schemas.microsoft.com/office/drawing/2014/main" id="{2E79EA35-1E81-4A1C-BA3F-6B3AAA65DA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1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Line 207">
              <a:extLst>
                <a:ext uri="{FF2B5EF4-FFF2-40B4-BE49-F238E27FC236}">
                  <a16:creationId xmlns:a16="http://schemas.microsoft.com/office/drawing/2014/main" id="{05E32F7A-151C-40B6-B674-947AB914A1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8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Line 208">
              <a:extLst>
                <a:ext uri="{FF2B5EF4-FFF2-40B4-BE49-F238E27FC236}">
                  <a16:creationId xmlns:a16="http://schemas.microsoft.com/office/drawing/2014/main" id="{B0597C28-A166-48FC-B0A0-67916AF4D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0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Line 209">
              <a:extLst>
                <a:ext uri="{FF2B5EF4-FFF2-40B4-BE49-F238E27FC236}">
                  <a16:creationId xmlns:a16="http://schemas.microsoft.com/office/drawing/2014/main" id="{EA5B2B0D-BE20-4F6D-999F-5E5CC06EDF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7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Line 210">
              <a:extLst>
                <a:ext uri="{FF2B5EF4-FFF2-40B4-BE49-F238E27FC236}">
                  <a16:creationId xmlns:a16="http://schemas.microsoft.com/office/drawing/2014/main" id="{44F457D5-5C6B-4CA8-8DF9-FB50679C2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9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Line 211">
              <a:extLst>
                <a:ext uri="{FF2B5EF4-FFF2-40B4-BE49-F238E27FC236}">
                  <a16:creationId xmlns:a16="http://schemas.microsoft.com/office/drawing/2014/main" id="{8B6FE459-2E53-42EE-8BB7-E05746687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6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Line 212">
              <a:extLst>
                <a:ext uri="{FF2B5EF4-FFF2-40B4-BE49-F238E27FC236}">
                  <a16:creationId xmlns:a16="http://schemas.microsoft.com/office/drawing/2014/main" id="{B2DBB221-AD0E-445B-BAB5-234A26314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8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Line 213">
              <a:extLst>
                <a:ext uri="{FF2B5EF4-FFF2-40B4-BE49-F238E27FC236}">
                  <a16:creationId xmlns:a16="http://schemas.microsoft.com/office/drawing/2014/main" id="{C1015A4D-AB44-4E6D-8796-9ACFFB05D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5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Line 214">
              <a:extLst>
                <a:ext uri="{FF2B5EF4-FFF2-40B4-BE49-F238E27FC236}">
                  <a16:creationId xmlns:a16="http://schemas.microsoft.com/office/drawing/2014/main" id="{D74DCE4A-9E46-402A-B290-16AFFB63B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7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Line 215">
              <a:extLst>
                <a:ext uri="{FF2B5EF4-FFF2-40B4-BE49-F238E27FC236}">
                  <a16:creationId xmlns:a16="http://schemas.microsoft.com/office/drawing/2014/main" id="{36EB0DA1-BE73-4F87-B97C-84CB682CA1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3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Line 216">
              <a:extLst>
                <a:ext uri="{FF2B5EF4-FFF2-40B4-BE49-F238E27FC236}">
                  <a16:creationId xmlns:a16="http://schemas.microsoft.com/office/drawing/2014/main" id="{CCD38D3D-08FA-4EEE-8651-5C954A283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6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Line 217">
              <a:extLst>
                <a:ext uri="{FF2B5EF4-FFF2-40B4-BE49-F238E27FC236}">
                  <a16:creationId xmlns:a16="http://schemas.microsoft.com/office/drawing/2014/main" id="{80298A2C-CF28-4B7C-B9DD-649E205E8D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2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Line 218">
              <a:extLst>
                <a:ext uri="{FF2B5EF4-FFF2-40B4-BE49-F238E27FC236}">
                  <a16:creationId xmlns:a16="http://schemas.microsoft.com/office/drawing/2014/main" id="{9A065EFB-B620-4A0D-B47D-46110786B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Line 219">
              <a:extLst>
                <a:ext uri="{FF2B5EF4-FFF2-40B4-BE49-F238E27FC236}">
                  <a16:creationId xmlns:a16="http://schemas.microsoft.com/office/drawing/2014/main" id="{B1AF84F1-FD0F-4AF0-B73D-3CCC7C9AD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Line 220">
              <a:extLst>
                <a:ext uri="{FF2B5EF4-FFF2-40B4-BE49-F238E27FC236}">
                  <a16:creationId xmlns:a16="http://schemas.microsoft.com/office/drawing/2014/main" id="{09503EF4-6139-40BF-84B1-01A324808C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1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Line 221">
              <a:extLst>
                <a:ext uri="{FF2B5EF4-FFF2-40B4-BE49-F238E27FC236}">
                  <a16:creationId xmlns:a16="http://schemas.microsoft.com/office/drawing/2014/main" id="{F0F65060-7C9F-4D80-8662-DA9BC4C568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8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Line 222">
              <a:extLst>
                <a:ext uri="{FF2B5EF4-FFF2-40B4-BE49-F238E27FC236}">
                  <a16:creationId xmlns:a16="http://schemas.microsoft.com/office/drawing/2014/main" id="{2BDF10E1-A6FE-4C46-AC0F-673CF1EB3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0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Line 223">
              <a:extLst>
                <a:ext uri="{FF2B5EF4-FFF2-40B4-BE49-F238E27FC236}">
                  <a16:creationId xmlns:a16="http://schemas.microsoft.com/office/drawing/2014/main" id="{6DA16571-1B4A-4A1F-BA91-01D88B4B6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7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Line 224">
              <a:extLst>
                <a:ext uri="{FF2B5EF4-FFF2-40B4-BE49-F238E27FC236}">
                  <a16:creationId xmlns:a16="http://schemas.microsoft.com/office/drawing/2014/main" id="{B2803469-447F-43FE-A31D-5A9EC3BF74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9" y="715"/>
              <a:ext cx="0" cy="1921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Line 225">
              <a:extLst>
                <a:ext uri="{FF2B5EF4-FFF2-40B4-BE49-F238E27FC236}">
                  <a16:creationId xmlns:a16="http://schemas.microsoft.com/office/drawing/2014/main" id="{2A3B12C9-85BC-4E27-8E39-BB0CE4829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553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Line 226">
              <a:extLst>
                <a:ext uri="{FF2B5EF4-FFF2-40B4-BE49-F238E27FC236}">
                  <a16:creationId xmlns:a16="http://schemas.microsoft.com/office/drawing/2014/main" id="{C7CAD6C1-1FA5-4384-83A6-0A42B3EC9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556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Line 227">
              <a:extLst>
                <a:ext uri="{FF2B5EF4-FFF2-40B4-BE49-F238E27FC236}">
                  <a16:creationId xmlns:a16="http://schemas.microsoft.com/office/drawing/2014/main" id="{1A20E7A5-DA1C-45A1-ACD3-66DEE26ED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469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Line 228">
              <a:extLst>
                <a:ext uri="{FF2B5EF4-FFF2-40B4-BE49-F238E27FC236}">
                  <a16:creationId xmlns:a16="http://schemas.microsoft.com/office/drawing/2014/main" id="{EFB4B749-65F2-4EF3-8FC8-85A1A72DB7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473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Line 229">
              <a:extLst>
                <a:ext uri="{FF2B5EF4-FFF2-40B4-BE49-F238E27FC236}">
                  <a16:creationId xmlns:a16="http://schemas.microsoft.com/office/drawing/2014/main" id="{E650B0D1-6E23-4D05-B7B4-E941BE747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386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Line 230">
              <a:extLst>
                <a:ext uri="{FF2B5EF4-FFF2-40B4-BE49-F238E27FC236}">
                  <a16:creationId xmlns:a16="http://schemas.microsoft.com/office/drawing/2014/main" id="{BBEA53BA-A12F-417C-8A8E-64D088B84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390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Line 231">
              <a:extLst>
                <a:ext uri="{FF2B5EF4-FFF2-40B4-BE49-F238E27FC236}">
                  <a16:creationId xmlns:a16="http://schemas.microsoft.com/office/drawing/2014/main" id="{ECE808B1-0829-4639-9AD9-5C0D742AE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303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Line 232">
              <a:extLst>
                <a:ext uri="{FF2B5EF4-FFF2-40B4-BE49-F238E27FC236}">
                  <a16:creationId xmlns:a16="http://schemas.microsoft.com/office/drawing/2014/main" id="{92EF939F-2462-4A94-9AEB-C7D4EFDFF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307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Line 233">
              <a:extLst>
                <a:ext uri="{FF2B5EF4-FFF2-40B4-BE49-F238E27FC236}">
                  <a16:creationId xmlns:a16="http://schemas.microsoft.com/office/drawing/2014/main" id="{613AE66A-B5DE-4462-A1A2-13476F228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220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Line 234">
              <a:extLst>
                <a:ext uri="{FF2B5EF4-FFF2-40B4-BE49-F238E27FC236}">
                  <a16:creationId xmlns:a16="http://schemas.microsoft.com/office/drawing/2014/main" id="{76EC5897-25E5-49AD-A066-0DA74E700D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223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Line 235">
              <a:extLst>
                <a:ext uri="{FF2B5EF4-FFF2-40B4-BE49-F238E27FC236}">
                  <a16:creationId xmlns:a16="http://schemas.microsoft.com/office/drawing/2014/main" id="{F566F10D-25B8-4E03-A573-F2F8DDD58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37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Line 236">
              <a:extLst>
                <a:ext uri="{FF2B5EF4-FFF2-40B4-BE49-F238E27FC236}">
                  <a16:creationId xmlns:a16="http://schemas.microsoft.com/office/drawing/2014/main" id="{E054BF8D-1C71-4882-A54C-52B56426E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40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Line 237">
              <a:extLst>
                <a:ext uri="{FF2B5EF4-FFF2-40B4-BE49-F238E27FC236}">
                  <a16:creationId xmlns:a16="http://schemas.microsoft.com/office/drawing/2014/main" id="{CF6C9577-4833-4578-9C64-4F3C91C2D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970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Line 238">
              <a:extLst>
                <a:ext uri="{FF2B5EF4-FFF2-40B4-BE49-F238E27FC236}">
                  <a16:creationId xmlns:a16="http://schemas.microsoft.com/office/drawing/2014/main" id="{984C2618-EC47-4609-886D-B481F00A6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974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Line 239">
              <a:extLst>
                <a:ext uri="{FF2B5EF4-FFF2-40B4-BE49-F238E27FC236}">
                  <a16:creationId xmlns:a16="http://schemas.microsoft.com/office/drawing/2014/main" id="{AF401021-72D4-4F13-8FFD-B067B240F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884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Line 240">
              <a:extLst>
                <a:ext uri="{FF2B5EF4-FFF2-40B4-BE49-F238E27FC236}">
                  <a16:creationId xmlns:a16="http://schemas.microsoft.com/office/drawing/2014/main" id="{16315303-62DC-4418-871B-F28DEF1B1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887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241">
              <a:extLst>
                <a:ext uri="{FF2B5EF4-FFF2-40B4-BE49-F238E27FC236}">
                  <a16:creationId xmlns:a16="http://schemas.microsoft.com/office/drawing/2014/main" id="{9633EA7E-73FB-4E94-AD5A-9F4E88477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800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Line 242">
              <a:extLst>
                <a:ext uri="{FF2B5EF4-FFF2-40B4-BE49-F238E27FC236}">
                  <a16:creationId xmlns:a16="http://schemas.microsoft.com/office/drawing/2014/main" id="{B3611A52-442F-448D-8A81-FF84686D00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804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Line 243">
              <a:extLst>
                <a:ext uri="{FF2B5EF4-FFF2-40B4-BE49-F238E27FC236}">
                  <a16:creationId xmlns:a16="http://schemas.microsoft.com/office/drawing/2014/main" id="{5B76D6A7-3BFF-4447-800B-5400D6F09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717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Line 244">
              <a:extLst>
                <a:ext uri="{FF2B5EF4-FFF2-40B4-BE49-F238E27FC236}">
                  <a16:creationId xmlns:a16="http://schemas.microsoft.com/office/drawing/2014/main" id="{8481701B-EDD1-4563-9F09-5D73F9EA6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721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Line 245">
              <a:extLst>
                <a:ext uri="{FF2B5EF4-FFF2-40B4-BE49-F238E27FC236}">
                  <a16:creationId xmlns:a16="http://schemas.microsoft.com/office/drawing/2014/main" id="{78993EC0-4E43-4824-85CA-6D4C8F122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634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Line 246">
              <a:extLst>
                <a:ext uri="{FF2B5EF4-FFF2-40B4-BE49-F238E27FC236}">
                  <a16:creationId xmlns:a16="http://schemas.microsoft.com/office/drawing/2014/main" id="{AF66BA5A-29C9-4F35-8846-2870835A8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638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Line 247">
              <a:extLst>
                <a:ext uri="{FF2B5EF4-FFF2-40B4-BE49-F238E27FC236}">
                  <a16:creationId xmlns:a16="http://schemas.microsoft.com/office/drawing/2014/main" id="{6AC16BEA-16A8-4E5B-8DA1-D24DBAA62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551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Line 248">
              <a:extLst>
                <a:ext uri="{FF2B5EF4-FFF2-40B4-BE49-F238E27FC236}">
                  <a16:creationId xmlns:a16="http://schemas.microsoft.com/office/drawing/2014/main" id="{59C2629D-B580-4E99-91BE-82969A9A9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554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Line 249">
              <a:extLst>
                <a:ext uri="{FF2B5EF4-FFF2-40B4-BE49-F238E27FC236}">
                  <a16:creationId xmlns:a16="http://schemas.microsoft.com/office/drawing/2014/main" id="{54D69BFB-C62B-4D83-B179-526ED190F2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468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Line 250">
              <a:extLst>
                <a:ext uri="{FF2B5EF4-FFF2-40B4-BE49-F238E27FC236}">
                  <a16:creationId xmlns:a16="http://schemas.microsoft.com/office/drawing/2014/main" id="{08346DD4-3D3A-4E41-A058-5ADDE205C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471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Line 251">
              <a:extLst>
                <a:ext uri="{FF2B5EF4-FFF2-40B4-BE49-F238E27FC236}">
                  <a16:creationId xmlns:a16="http://schemas.microsoft.com/office/drawing/2014/main" id="{21AB2268-8608-48A2-AC63-4D1077A09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384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Line 252">
              <a:extLst>
                <a:ext uri="{FF2B5EF4-FFF2-40B4-BE49-F238E27FC236}">
                  <a16:creationId xmlns:a16="http://schemas.microsoft.com/office/drawing/2014/main" id="{6F3C0F05-EF9C-4EF0-A8D5-F94BD2ACC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388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Line 253">
              <a:extLst>
                <a:ext uri="{FF2B5EF4-FFF2-40B4-BE49-F238E27FC236}">
                  <a16:creationId xmlns:a16="http://schemas.microsoft.com/office/drawing/2014/main" id="{48A09107-E067-4CC9-B50A-CD23682EF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301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Line 254">
              <a:extLst>
                <a:ext uri="{FF2B5EF4-FFF2-40B4-BE49-F238E27FC236}">
                  <a16:creationId xmlns:a16="http://schemas.microsoft.com/office/drawing/2014/main" id="{8693742C-0CA9-4D6A-9D9E-1B4307CE6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305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Line 255">
              <a:extLst>
                <a:ext uri="{FF2B5EF4-FFF2-40B4-BE49-F238E27FC236}">
                  <a16:creationId xmlns:a16="http://schemas.microsoft.com/office/drawing/2014/main" id="{EE371EC6-25E3-4296-98A2-75942621F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218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Line 256">
              <a:extLst>
                <a:ext uri="{FF2B5EF4-FFF2-40B4-BE49-F238E27FC236}">
                  <a16:creationId xmlns:a16="http://schemas.microsoft.com/office/drawing/2014/main" id="{20454320-360F-40C1-9424-FA5B8DDD7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222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Line 257">
              <a:extLst>
                <a:ext uri="{FF2B5EF4-FFF2-40B4-BE49-F238E27FC236}">
                  <a16:creationId xmlns:a16="http://schemas.microsoft.com/office/drawing/2014/main" id="{5B20796C-A1EE-408B-BB5D-10C71BCAFD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135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Line 258">
              <a:extLst>
                <a:ext uri="{FF2B5EF4-FFF2-40B4-BE49-F238E27FC236}">
                  <a16:creationId xmlns:a16="http://schemas.microsoft.com/office/drawing/2014/main" id="{2CFC5E7D-B0E0-4FC4-AD2A-B77A8EE28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138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Line 259">
              <a:extLst>
                <a:ext uri="{FF2B5EF4-FFF2-40B4-BE49-F238E27FC236}">
                  <a16:creationId xmlns:a16="http://schemas.microsoft.com/office/drawing/2014/main" id="{62D15BA4-2F00-487B-B5AC-E7C252CD9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048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Line 260">
              <a:extLst>
                <a:ext uri="{FF2B5EF4-FFF2-40B4-BE49-F238E27FC236}">
                  <a16:creationId xmlns:a16="http://schemas.microsoft.com/office/drawing/2014/main" id="{2E423387-0998-40D2-B48E-DD8B16053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052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Line 261">
              <a:extLst>
                <a:ext uri="{FF2B5EF4-FFF2-40B4-BE49-F238E27FC236}">
                  <a16:creationId xmlns:a16="http://schemas.microsoft.com/office/drawing/2014/main" id="{F862B293-F507-467C-939A-AE83240BC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965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Line 262">
              <a:extLst>
                <a:ext uri="{FF2B5EF4-FFF2-40B4-BE49-F238E27FC236}">
                  <a16:creationId xmlns:a16="http://schemas.microsoft.com/office/drawing/2014/main" id="{D6BDFEC4-C8F2-4894-8A69-EB6F7F914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969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Line 263">
              <a:extLst>
                <a:ext uri="{FF2B5EF4-FFF2-40B4-BE49-F238E27FC236}">
                  <a16:creationId xmlns:a16="http://schemas.microsoft.com/office/drawing/2014/main" id="{D560DA3C-22CC-4B1F-94AB-EF5134112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882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Line 264">
              <a:extLst>
                <a:ext uri="{FF2B5EF4-FFF2-40B4-BE49-F238E27FC236}">
                  <a16:creationId xmlns:a16="http://schemas.microsoft.com/office/drawing/2014/main" id="{2A1496C5-B116-4A66-A8D5-0082FC87C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885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Line 265">
              <a:extLst>
                <a:ext uri="{FF2B5EF4-FFF2-40B4-BE49-F238E27FC236}">
                  <a16:creationId xmlns:a16="http://schemas.microsoft.com/office/drawing/2014/main" id="{E03C3727-2529-453C-833A-474AC75AC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799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Line 266">
              <a:extLst>
                <a:ext uri="{FF2B5EF4-FFF2-40B4-BE49-F238E27FC236}">
                  <a16:creationId xmlns:a16="http://schemas.microsoft.com/office/drawing/2014/main" id="{1278AD39-9590-45DA-B5A9-EE1C91A16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802"/>
              <a:ext cx="3160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Line 267">
              <a:extLst>
                <a:ext uri="{FF2B5EF4-FFF2-40B4-BE49-F238E27FC236}">
                  <a16:creationId xmlns:a16="http://schemas.microsoft.com/office/drawing/2014/main" id="{28B8DC26-9344-44DE-B9B7-5297B13052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050"/>
              <a:ext cx="3160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Line 268">
              <a:extLst>
                <a:ext uri="{FF2B5EF4-FFF2-40B4-BE49-F238E27FC236}">
                  <a16:creationId xmlns:a16="http://schemas.microsoft.com/office/drawing/2014/main" id="{F928D2AA-B0FE-41BD-ADC5-40ECD8EAB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053"/>
              <a:ext cx="3160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Line 269">
              <a:extLst>
                <a:ext uri="{FF2B5EF4-FFF2-40B4-BE49-F238E27FC236}">
                  <a16:creationId xmlns:a16="http://schemas.microsoft.com/office/drawing/2014/main" id="{6F39CDA9-653C-411A-9AC8-81BCBD7DD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057"/>
              <a:ext cx="3160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Line 270">
              <a:extLst>
                <a:ext uri="{FF2B5EF4-FFF2-40B4-BE49-F238E27FC236}">
                  <a16:creationId xmlns:a16="http://schemas.microsoft.com/office/drawing/2014/main" id="{5E4A0D4C-7C15-4C48-AF5F-2887BFD4D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060"/>
              <a:ext cx="3160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Rectangle 271">
              <a:extLst>
                <a:ext uri="{FF2B5EF4-FFF2-40B4-BE49-F238E27FC236}">
                  <a16:creationId xmlns:a16="http://schemas.microsoft.com/office/drawing/2014/main" id="{BA14A7FE-BA8D-439D-BA37-73A49CB73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4" y="1953"/>
              <a:ext cx="37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4" name="Freeform 272">
              <a:extLst>
                <a:ext uri="{FF2B5EF4-FFF2-40B4-BE49-F238E27FC236}">
                  <a16:creationId xmlns:a16="http://schemas.microsoft.com/office/drawing/2014/main" id="{E653BDD5-41E9-4B44-AFF2-F629B048EF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4" y="2026"/>
              <a:ext cx="22" cy="62"/>
            </a:xfrm>
            <a:custGeom>
              <a:avLst/>
              <a:gdLst>
                <a:gd name="T0" fmla="*/ 0 w 22"/>
                <a:gd name="T1" fmla="*/ 0 h 62"/>
                <a:gd name="T2" fmla="*/ 22 w 22"/>
                <a:gd name="T3" fmla="*/ 31 h 62"/>
                <a:gd name="T4" fmla="*/ 0 w 22"/>
                <a:gd name="T5" fmla="*/ 62 h 62"/>
                <a:gd name="T6" fmla="*/ 0 w 22"/>
                <a:gd name="T7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62">
                  <a:moveTo>
                    <a:pt x="0" y="0"/>
                  </a:moveTo>
                  <a:lnTo>
                    <a:pt x="22" y="31"/>
                  </a:lnTo>
                  <a:lnTo>
                    <a:pt x="0" y="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Line 273">
              <a:extLst>
                <a:ext uri="{FF2B5EF4-FFF2-40B4-BE49-F238E27FC236}">
                  <a16:creationId xmlns:a16="http://schemas.microsoft.com/office/drawing/2014/main" id="{DBBAF680-E7D5-43C3-807E-1CB8068C6D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5" y="715"/>
              <a:ext cx="0" cy="1921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" name="Line 274">
              <a:extLst>
                <a:ext uri="{FF2B5EF4-FFF2-40B4-BE49-F238E27FC236}">
                  <a16:creationId xmlns:a16="http://schemas.microsoft.com/office/drawing/2014/main" id="{B76ECE15-5623-4FDD-98DD-B976F719B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7" y="715"/>
              <a:ext cx="0" cy="1921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Line 275">
              <a:extLst>
                <a:ext uri="{FF2B5EF4-FFF2-40B4-BE49-F238E27FC236}">
                  <a16:creationId xmlns:a16="http://schemas.microsoft.com/office/drawing/2014/main" id="{98EE3729-91B6-489B-AC50-DF9FBE302D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0" y="715"/>
              <a:ext cx="0" cy="1921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Line 276">
              <a:extLst>
                <a:ext uri="{FF2B5EF4-FFF2-40B4-BE49-F238E27FC236}">
                  <a16:creationId xmlns:a16="http://schemas.microsoft.com/office/drawing/2014/main" id="{DEDC7132-EDEE-494D-9CE4-EE2EF1B065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2" y="715"/>
              <a:ext cx="0" cy="1921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Rectangle 277">
              <a:extLst>
                <a:ext uri="{FF2B5EF4-FFF2-40B4-BE49-F238E27FC236}">
                  <a16:creationId xmlns:a16="http://schemas.microsoft.com/office/drawing/2014/main" id="{F7200E8E-5B0D-4CCE-B652-F870ED566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709"/>
              <a:ext cx="37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0" name="Freeform 278">
              <a:extLst>
                <a:ext uri="{FF2B5EF4-FFF2-40B4-BE49-F238E27FC236}">
                  <a16:creationId xmlns:a16="http://schemas.microsoft.com/office/drawing/2014/main" id="{5E110ACC-4CE4-4EA4-A509-9982C3CA78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7" y="719"/>
              <a:ext cx="45" cy="31"/>
            </a:xfrm>
            <a:custGeom>
              <a:avLst/>
              <a:gdLst>
                <a:gd name="T0" fmla="*/ 0 w 45"/>
                <a:gd name="T1" fmla="*/ 31 h 31"/>
                <a:gd name="T2" fmla="*/ 23 w 45"/>
                <a:gd name="T3" fmla="*/ 0 h 31"/>
                <a:gd name="T4" fmla="*/ 45 w 45"/>
                <a:gd name="T5" fmla="*/ 31 h 31"/>
                <a:gd name="T6" fmla="*/ 0 w 45"/>
                <a:gd name="T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31">
                  <a:moveTo>
                    <a:pt x="0" y="31"/>
                  </a:moveTo>
                  <a:lnTo>
                    <a:pt x="23" y="0"/>
                  </a:lnTo>
                  <a:lnTo>
                    <a:pt x="45" y="31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Rectangle 279">
              <a:extLst>
                <a:ext uri="{FF2B5EF4-FFF2-40B4-BE49-F238E27FC236}">
                  <a16:creationId xmlns:a16="http://schemas.microsoft.com/office/drawing/2014/main" id="{F577E22C-1F57-4769-88FC-04F457157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715"/>
              <a:ext cx="3163" cy="1924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2" name="Line 280">
              <a:extLst>
                <a:ext uri="{FF2B5EF4-FFF2-40B4-BE49-F238E27FC236}">
                  <a16:creationId xmlns:a16="http://schemas.microsoft.com/office/drawing/2014/main" id="{5D38E491-3880-4546-A31B-233D9C9FE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9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Rectangle 281">
              <a:extLst>
                <a:ext uri="{FF2B5EF4-FFF2-40B4-BE49-F238E27FC236}">
                  <a16:creationId xmlns:a16="http://schemas.microsoft.com/office/drawing/2014/main" id="{0B277C75-3251-481A-9575-F52895805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" y="2078"/>
              <a:ext cx="7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7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4" name="Line 282">
              <a:extLst>
                <a:ext uri="{FF2B5EF4-FFF2-40B4-BE49-F238E27FC236}">
                  <a16:creationId xmlns:a16="http://schemas.microsoft.com/office/drawing/2014/main" id="{D74695EB-6DCD-439B-A533-0D16ED7F5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7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5" name="Rectangle 283">
              <a:extLst>
                <a:ext uri="{FF2B5EF4-FFF2-40B4-BE49-F238E27FC236}">
                  <a16:creationId xmlns:a16="http://schemas.microsoft.com/office/drawing/2014/main" id="{56CB390A-A7D3-44FA-975F-9DAEE74DE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2078"/>
              <a:ext cx="7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6" name="Line 284">
              <a:extLst>
                <a:ext uri="{FF2B5EF4-FFF2-40B4-BE49-F238E27FC236}">
                  <a16:creationId xmlns:a16="http://schemas.microsoft.com/office/drawing/2014/main" id="{70956A71-07BC-44E1-BC26-D34F7047E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" name="Rectangle 285">
              <a:extLst>
                <a:ext uri="{FF2B5EF4-FFF2-40B4-BE49-F238E27FC236}">
                  <a16:creationId xmlns:a16="http://schemas.microsoft.com/office/drawing/2014/main" id="{37844734-528A-4D5E-9600-A93E2F923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2078"/>
              <a:ext cx="7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5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8" name="Line 286">
              <a:extLst>
                <a:ext uri="{FF2B5EF4-FFF2-40B4-BE49-F238E27FC236}">
                  <a16:creationId xmlns:a16="http://schemas.microsoft.com/office/drawing/2014/main" id="{4CA0BBCE-103A-4E16-94D1-A44F76D51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0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" name="Rectangle 287">
              <a:extLst>
                <a:ext uri="{FF2B5EF4-FFF2-40B4-BE49-F238E27FC236}">
                  <a16:creationId xmlns:a16="http://schemas.microsoft.com/office/drawing/2014/main" id="{6605B5F4-A019-493F-AE34-182D19842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6" y="2078"/>
              <a:ext cx="7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0" name="Line 288">
              <a:extLst>
                <a:ext uri="{FF2B5EF4-FFF2-40B4-BE49-F238E27FC236}">
                  <a16:creationId xmlns:a16="http://schemas.microsoft.com/office/drawing/2014/main" id="{689C143E-41BF-4143-8C2C-825D2F9C9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8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1" name="Rectangle 289">
              <a:extLst>
                <a:ext uri="{FF2B5EF4-FFF2-40B4-BE49-F238E27FC236}">
                  <a16:creationId xmlns:a16="http://schemas.microsoft.com/office/drawing/2014/main" id="{178D4C5D-0416-4DBD-87DD-4A16A1D22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4" y="2078"/>
              <a:ext cx="7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2" name="Line 290">
              <a:extLst>
                <a:ext uri="{FF2B5EF4-FFF2-40B4-BE49-F238E27FC236}">
                  <a16:creationId xmlns:a16="http://schemas.microsoft.com/office/drawing/2014/main" id="{B417A5C4-CF43-42A3-9FB7-DA05E72C45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6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291">
              <a:extLst>
                <a:ext uri="{FF2B5EF4-FFF2-40B4-BE49-F238E27FC236}">
                  <a16:creationId xmlns:a16="http://schemas.microsoft.com/office/drawing/2014/main" id="{BBB51EFB-DAB3-44F0-87F0-FB1715BED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1" y="2078"/>
              <a:ext cx="7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4" name="Line 292">
              <a:extLst>
                <a:ext uri="{FF2B5EF4-FFF2-40B4-BE49-F238E27FC236}">
                  <a16:creationId xmlns:a16="http://schemas.microsoft.com/office/drawing/2014/main" id="{AD4381C7-3222-4F9D-B9AB-7328CBB01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5" name="Rectangle 293">
              <a:extLst>
                <a:ext uri="{FF2B5EF4-FFF2-40B4-BE49-F238E27FC236}">
                  <a16:creationId xmlns:a16="http://schemas.microsoft.com/office/drawing/2014/main" id="{6EED759C-248B-4375-B774-27EB93477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2078"/>
              <a:ext cx="7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6" name="Rectangle 294">
              <a:extLst>
                <a:ext uri="{FF2B5EF4-FFF2-40B4-BE49-F238E27FC236}">
                  <a16:creationId xmlns:a16="http://schemas.microsoft.com/office/drawing/2014/main" id="{DFA9D364-914B-433F-9B77-29BBE1238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0" y="2078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7" name="Line 295">
              <a:extLst>
                <a:ext uri="{FF2B5EF4-FFF2-40B4-BE49-F238E27FC236}">
                  <a16:creationId xmlns:a16="http://schemas.microsoft.com/office/drawing/2014/main" id="{6D584002-FD1F-4C23-9249-F2C49B541B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8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Rectangle 296">
              <a:extLst>
                <a:ext uri="{FF2B5EF4-FFF2-40B4-BE49-F238E27FC236}">
                  <a16:creationId xmlns:a16="http://schemas.microsoft.com/office/drawing/2014/main" id="{0D69C1F9-1653-4CAE-8541-BB76F162D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0" y="2078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9" name="Line 297">
              <a:extLst>
                <a:ext uri="{FF2B5EF4-FFF2-40B4-BE49-F238E27FC236}">
                  <a16:creationId xmlns:a16="http://schemas.microsoft.com/office/drawing/2014/main" id="{A74C6BB4-C4C5-41E0-9B48-4EB33CB62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Rectangle 298">
              <a:extLst>
                <a:ext uri="{FF2B5EF4-FFF2-40B4-BE49-F238E27FC236}">
                  <a16:creationId xmlns:a16="http://schemas.microsoft.com/office/drawing/2014/main" id="{668EA656-4B0B-4F9B-9859-3392A75BC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8" y="2078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1" name="Line 299">
              <a:extLst>
                <a:ext uri="{FF2B5EF4-FFF2-40B4-BE49-F238E27FC236}">
                  <a16:creationId xmlns:a16="http://schemas.microsoft.com/office/drawing/2014/main" id="{8FCB2A79-4CCF-4A44-AD12-DD4606728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1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2" name="Rectangle 300">
              <a:extLst>
                <a:ext uri="{FF2B5EF4-FFF2-40B4-BE49-F238E27FC236}">
                  <a16:creationId xmlns:a16="http://schemas.microsoft.com/office/drawing/2014/main" id="{FD99D27E-CCD7-45FD-B01B-477B581AC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2078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3" name="Line 301">
              <a:extLst>
                <a:ext uri="{FF2B5EF4-FFF2-40B4-BE49-F238E27FC236}">
                  <a16:creationId xmlns:a16="http://schemas.microsoft.com/office/drawing/2014/main" id="{00869820-BE75-4CEF-A899-802A75A89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Rectangle 302">
              <a:extLst>
                <a:ext uri="{FF2B5EF4-FFF2-40B4-BE49-F238E27FC236}">
                  <a16:creationId xmlns:a16="http://schemas.microsoft.com/office/drawing/2014/main" id="{418312CE-8C67-4441-B3FA-801012441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2" y="2078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5" name="Line 303">
              <a:extLst>
                <a:ext uri="{FF2B5EF4-FFF2-40B4-BE49-F238E27FC236}">
                  <a16:creationId xmlns:a16="http://schemas.microsoft.com/office/drawing/2014/main" id="{FFB4E060-B7D4-42E8-AE37-C8AE9E300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7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" name="Rectangle 304">
              <a:extLst>
                <a:ext uri="{FF2B5EF4-FFF2-40B4-BE49-F238E27FC236}">
                  <a16:creationId xmlns:a16="http://schemas.microsoft.com/office/drawing/2014/main" id="{9824417E-25EF-4651-8E59-F34F2B70B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9" y="2078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5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7" name="Line 305">
              <a:extLst>
                <a:ext uri="{FF2B5EF4-FFF2-40B4-BE49-F238E27FC236}">
                  <a16:creationId xmlns:a16="http://schemas.microsoft.com/office/drawing/2014/main" id="{FCF5D92C-D2AF-4CB2-920B-ED0075E33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" name="Rectangle 306">
              <a:extLst>
                <a:ext uri="{FF2B5EF4-FFF2-40B4-BE49-F238E27FC236}">
                  <a16:creationId xmlns:a16="http://schemas.microsoft.com/office/drawing/2014/main" id="{A3BB93F3-FD05-47B9-9262-2D82D0C5C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7" y="2078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9" name="Line 307">
              <a:extLst>
                <a:ext uri="{FF2B5EF4-FFF2-40B4-BE49-F238E27FC236}">
                  <a16:creationId xmlns:a16="http://schemas.microsoft.com/office/drawing/2014/main" id="{9BE4668D-0306-44E4-AEAC-7397D39D8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0" y="2040"/>
              <a:ext cx="0" cy="3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" name="Rectangle 308">
              <a:extLst>
                <a:ext uri="{FF2B5EF4-FFF2-40B4-BE49-F238E27FC236}">
                  <a16:creationId xmlns:a16="http://schemas.microsoft.com/office/drawing/2014/main" id="{375E2A57-7E34-4FC5-9968-5302F8874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3" y="2078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7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1" name="Rectangle 309">
              <a:extLst>
                <a:ext uri="{FF2B5EF4-FFF2-40B4-BE49-F238E27FC236}">
                  <a16:creationId xmlns:a16="http://schemas.microsoft.com/office/drawing/2014/main" id="{C165472D-3115-436D-82D0-94C04AF35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355"/>
              <a:ext cx="7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2" name="Line 310">
              <a:extLst>
                <a:ext uri="{FF2B5EF4-FFF2-40B4-BE49-F238E27FC236}">
                  <a16:creationId xmlns:a16="http://schemas.microsoft.com/office/drawing/2014/main" id="{F09A3DFD-7E5E-41AE-8A98-B0D65DDB7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7" y="2390"/>
              <a:ext cx="28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" name="Rectangle 311">
              <a:extLst>
                <a:ext uri="{FF2B5EF4-FFF2-40B4-BE49-F238E27FC236}">
                  <a16:creationId xmlns:a16="http://schemas.microsoft.com/office/drawing/2014/main" id="{85DC5DBA-05E2-453C-8E2B-E4FEEF94D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1686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4" name="Line 312">
              <a:extLst>
                <a:ext uri="{FF2B5EF4-FFF2-40B4-BE49-F238E27FC236}">
                  <a16:creationId xmlns:a16="http://schemas.microsoft.com/office/drawing/2014/main" id="{031B8B9F-E96D-4FBF-AA1A-6062C1C63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7" y="1721"/>
              <a:ext cx="28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" name="Rectangle 313">
              <a:extLst>
                <a:ext uri="{FF2B5EF4-FFF2-40B4-BE49-F238E27FC236}">
                  <a16:creationId xmlns:a16="http://schemas.microsoft.com/office/drawing/2014/main" id="{8446769E-9024-4C73-84FC-6EDA4ECCC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1353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6" name="Line 314">
              <a:extLst>
                <a:ext uri="{FF2B5EF4-FFF2-40B4-BE49-F238E27FC236}">
                  <a16:creationId xmlns:a16="http://schemas.microsoft.com/office/drawing/2014/main" id="{6E04EF5A-1BB9-43F7-BB4D-5F88933D6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7" y="1388"/>
              <a:ext cx="28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Rectangle 315">
              <a:extLst>
                <a:ext uri="{FF2B5EF4-FFF2-40B4-BE49-F238E27FC236}">
                  <a16:creationId xmlns:a16="http://schemas.microsoft.com/office/drawing/2014/main" id="{D3946FEE-AD30-4E5A-93C0-6B9F3459A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1017"/>
              <a:ext cx="49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8" name="Line 316">
              <a:extLst>
                <a:ext uri="{FF2B5EF4-FFF2-40B4-BE49-F238E27FC236}">
                  <a16:creationId xmlns:a16="http://schemas.microsoft.com/office/drawing/2014/main" id="{BDFFF7F8-5646-427D-8B40-44764A0AFD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7" y="1052"/>
              <a:ext cx="28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Freeform 317">
              <a:extLst>
                <a:ext uri="{FF2B5EF4-FFF2-40B4-BE49-F238E27FC236}">
                  <a16:creationId xmlns:a16="http://schemas.microsoft.com/office/drawing/2014/main" id="{8E31A375-AA50-45A3-89C5-37B29127F3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0" y="2612"/>
              <a:ext cx="0" cy="27"/>
            </a:xfrm>
            <a:custGeom>
              <a:avLst/>
              <a:gdLst>
                <a:gd name="T0" fmla="*/ 0 h 8"/>
                <a:gd name="T1" fmla="*/ 4 h 8"/>
                <a:gd name="T2" fmla="*/ 8 h 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8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</a:path>
              </a:pathLst>
            </a:custGeom>
            <a:noFill/>
            <a:ln w="31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Freeform 318">
              <a:extLst>
                <a:ext uri="{FF2B5EF4-FFF2-40B4-BE49-F238E27FC236}">
                  <a16:creationId xmlns:a16="http://schemas.microsoft.com/office/drawing/2014/main" id="{BF1FA174-C887-4416-ABBF-4B703D5EA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0" y="1291"/>
              <a:ext cx="2358" cy="1321"/>
            </a:xfrm>
            <a:custGeom>
              <a:avLst/>
              <a:gdLst>
                <a:gd name="T0" fmla="*/ 3 w 953"/>
                <a:gd name="T1" fmla="*/ 342 h 381"/>
                <a:gd name="T2" fmla="*/ 7 w 953"/>
                <a:gd name="T3" fmla="*/ 314 h 381"/>
                <a:gd name="T4" fmla="*/ 10 w 953"/>
                <a:gd name="T5" fmla="*/ 294 h 381"/>
                <a:gd name="T6" fmla="*/ 13 w 953"/>
                <a:gd name="T7" fmla="*/ 278 h 381"/>
                <a:gd name="T8" fmla="*/ 18 w 953"/>
                <a:gd name="T9" fmla="*/ 261 h 381"/>
                <a:gd name="T10" fmla="*/ 24 w 953"/>
                <a:gd name="T11" fmla="*/ 246 h 381"/>
                <a:gd name="T12" fmla="*/ 31 w 953"/>
                <a:gd name="T13" fmla="*/ 229 h 381"/>
                <a:gd name="T14" fmla="*/ 39 w 953"/>
                <a:gd name="T15" fmla="*/ 215 h 381"/>
                <a:gd name="T16" fmla="*/ 49 w 953"/>
                <a:gd name="T17" fmla="*/ 201 h 381"/>
                <a:gd name="T18" fmla="*/ 60 w 953"/>
                <a:gd name="T19" fmla="*/ 187 h 381"/>
                <a:gd name="T20" fmla="*/ 72 w 953"/>
                <a:gd name="T21" fmla="*/ 176 h 381"/>
                <a:gd name="T22" fmla="*/ 84 w 953"/>
                <a:gd name="T23" fmla="*/ 166 h 381"/>
                <a:gd name="T24" fmla="*/ 96 w 953"/>
                <a:gd name="T25" fmla="*/ 157 h 381"/>
                <a:gd name="T26" fmla="*/ 109 w 953"/>
                <a:gd name="T27" fmla="*/ 148 h 381"/>
                <a:gd name="T28" fmla="*/ 126 w 953"/>
                <a:gd name="T29" fmla="*/ 138 h 381"/>
                <a:gd name="T30" fmla="*/ 144 w 953"/>
                <a:gd name="T31" fmla="*/ 129 h 381"/>
                <a:gd name="T32" fmla="*/ 162 w 953"/>
                <a:gd name="T33" fmla="*/ 122 h 381"/>
                <a:gd name="T34" fmla="*/ 179 w 953"/>
                <a:gd name="T35" fmla="*/ 115 h 381"/>
                <a:gd name="T36" fmla="*/ 197 w 953"/>
                <a:gd name="T37" fmla="*/ 108 h 381"/>
                <a:gd name="T38" fmla="*/ 215 w 953"/>
                <a:gd name="T39" fmla="*/ 102 h 381"/>
                <a:gd name="T40" fmla="*/ 233 w 953"/>
                <a:gd name="T41" fmla="*/ 97 h 381"/>
                <a:gd name="T42" fmla="*/ 250 w 953"/>
                <a:gd name="T43" fmla="*/ 92 h 381"/>
                <a:gd name="T44" fmla="*/ 268 w 953"/>
                <a:gd name="T45" fmla="*/ 87 h 381"/>
                <a:gd name="T46" fmla="*/ 286 w 953"/>
                <a:gd name="T47" fmla="*/ 83 h 381"/>
                <a:gd name="T48" fmla="*/ 303 w 953"/>
                <a:gd name="T49" fmla="*/ 79 h 381"/>
                <a:gd name="T50" fmla="*/ 321 w 953"/>
                <a:gd name="T51" fmla="*/ 75 h 381"/>
                <a:gd name="T52" fmla="*/ 339 w 953"/>
                <a:gd name="T53" fmla="*/ 71 h 381"/>
                <a:gd name="T54" fmla="*/ 357 w 953"/>
                <a:gd name="T55" fmla="*/ 68 h 381"/>
                <a:gd name="T56" fmla="*/ 374 w 953"/>
                <a:gd name="T57" fmla="*/ 64 h 381"/>
                <a:gd name="T58" fmla="*/ 392 w 953"/>
                <a:gd name="T59" fmla="*/ 61 h 381"/>
                <a:gd name="T60" fmla="*/ 410 w 953"/>
                <a:gd name="T61" fmla="*/ 58 h 381"/>
                <a:gd name="T62" fmla="*/ 428 w 953"/>
                <a:gd name="T63" fmla="*/ 55 h 381"/>
                <a:gd name="T64" fmla="*/ 445 w 953"/>
                <a:gd name="T65" fmla="*/ 52 h 381"/>
                <a:gd name="T66" fmla="*/ 463 w 953"/>
                <a:gd name="T67" fmla="*/ 50 h 381"/>
                <a:gd name="T68" fmla="*/ 481 w 953"/>
                <a:gd name="T69" fmla="*/ 47 h 381"/>
                <a:gd name="T70" fmla="*/ 498 w 953"/>
                <a:gd name="T71" fmla="*/ 44 h 381"/>
                <a:gd name="T72" fmla="*/ 516 w 953"/>
                <a:gd name="T73" fmla="*/ 42 h 381"/>
                <a:gd name="T74" fmla="*/ 534 w 953"/>
                <a:gd name="T75" fmla="*/ 40 h 381"/>
                <a:gd name="T76" fmla="*/ 552 w 953"/>
                <a:gd name="T77" fmla="*/ 37 h 381"/>
                <a:gd name="T78" fmla="*/ 569 w 953"/>
                <a:gd name="T79" fmla="*/ 35 h 381"/>
                <a:gd name="T80" fmla="*/ 587 w 953"/>
                <a:gd name="T81" fmla="*/ 33 h 381"/>
                <a:gd name="T82" fmla="*/ 605 w 953"/>
                <a:gd name="T83" fmla="*/ 31 h 381"/>
                <a:gd name="T84" fmla="*/ 622 w 953"/>
                <a:gd name="T85" fmla="*/ 29 h 381"/>
                <a:gd name="T86" fmla="*/ 640 w 953"/>
                <a:gd name="T87" fmla="*/ 27 h 381"/>
                <a:gd name="T88" fmla="*/ 658 w 953"/>
                <a:gd name="T89" fmla="*/ 25 h 381"/>
                <a:gd name="T90" fmla="*/ 676 w 953"/>
                <a:gd name="T91" fmla="*/ 23 h 381"/>
                <a:gd name="T92" fmla="*/ 693 w 953"/>
                <a:gd name="T93" fmla="*/ 22 h 381"/>
                <a:gd name="T94" fmla="*/ 711 w 953"/>
                <a:gd name="T95" fmla="*/ 20 h 381"/>
                <a:gd name="T96" fmla="*/ 729 w 953"/>
                <a:gd name="T97" fmla="*/ 18 h 381"/>
                <a:gd name="T98" fmla="*/ 746 w 953"/>
                <a:gd name="T99" fmla="*/ 17 h 381"/>
                <a:gd name="T100" fmla="*/ 764 w 953"/>
                <a:gd name="T101" fmla="*/ 15 h 381"/>
                <a:gd name="T102" fmla="*/ 782 w 953"/>
                <a:gd name="T103" fmla="*/ 13 h 381"/>
                <a:gd name="T104" fmla="*/ 800 w 953"/>
                <a:gd name="T105" fmla="*/ 12 h 381"/>
                <a:gd name="T106" fmla="*/ 817 w 953"/>
                <a:gd name="T107" fmla="*/ 10 h 381"/>
                <a:gd name="T108" fmla="*/ 835 w 953"/>
                <a:gd name="T109" fmla="*/ 9 h 381"/>
                <a:gd name="T110" fmla="*/ 853 w 953"/>
                <a:gd name="T111" fmla="*/ 7 h 381"/>
                <a:gd name="T112" fmla="*/ 870 w 953"/>
                <a:gd name="T113" fmla="*/ 6 h 381"/>
                <a:gd name="T114" fmla="*/ 888 w 953"/>
                <a:gd name="T115" fmla="*/ 5 h 381"/>
                <a:gd name="T116" fmla="*/ 906 w 953"/>
                <a:gd name="T117" fmla="*/ 3 h 381"/>
                <a:gd name="T118" fmla="*/ 924 w 953"/>
                <a:gd name="T119" fmla="*/ 2 h 381"/>
                <a:gd name="T120" fmla="*/ 941 w 953"/>
                <a:gd name="T121" fmla="*/ 0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3" h="381">
                  <a:moveTo>
                    <a:pt x="0" y="381"/>
                  </a:moveTo>
                  <a:lnTo>
                    <a:pt x="1" y="372"/>
                  </a:lnTo>
                  <a:lnTo>
                    <a:pt x="1" y="365"/>
                  </a:lnTo>
                  <a:lnTo>
                    <a:pt x="2" y="358"/>
                  </a:lnTo>
                  <a:lnTo>
                    <a:pt x="2" y="352"/>
                  </a:lnTo>
                  <a:lnTo>
                    <a:pt x="3" y="347"/>
                  </a:lnTo>
                  <a:lnTo>
                    <a:pt x="3" y="342"/>
                  </a:lnTo>
                  <a:lnTo>
                    <a:pt x="4" y="337"/>
                  </a:lnTo>
                  <a:lnTo>
                    <a:pt x="4" y="332"/>
                  </a:lnTo>
                  <a:lnTo>
                    <a:pt x="5" y="328"/>
                  </a:lnTo>
                  <a:lnTo>
                    <a:pt x="5" y="324"/>
                  </a:lnTo>
                  <a:lnTo>
                    <a:pt x="6" y="320"/>
                  </a:lnTo>
                  <a:lnTo>
                    <a:pt x="6" y="317"/>
                  </a:lnTo>
                  <a:lnTo>
                    <a:pt x="7" y="314"/>
                  </a:lnTo>
                  <a:lnTo>
                    <a:pt x="7" y="310"/>
                  </a:lnTo>
                  <a:lnTo>
                    <a:pt x="8" y="307"/>
                  </a:lnTo>
                  <a:lnTo>
                    <a:pt x="8" y="304"/>
                  </a:lnTo>
                  <a:lnTo>
                    <a:pt x="9" y="301"/>
                  </a:lnTo>
                  <a:lnTo>
                    <a:pt x="9" y="299"/>
                  </a:lnTo>
                  <a:lnTo>
                    <a:pt x="10" y="296"/>
                  </a:lnTo>
                  <a:lnTo>
                    <a:pt x="10" y="294"/>
                  </a:lnTo>
                  <a:lnTo>
                    <a:pt x="11" y="291"/>
                  </a:lnTo>
                  <a:lnTo>
                    <a:pt x="11" y="289"/>
                  </a:lnTo>
                  <a:lnTo>
                    <a:pt x="11" y="286"/>
                  </a:lnTo>
                  <a:lnTo>
                    <a:pt x="12" y="284"/>
                  </a:lnTo>
                  <a:lnTo>
                    <a:pt x="12" y="282"/>
                  </a:lnTo>
                  <a:lnTo>
                    <a:pt x="13" y="280"/>
                  </a:lnTo>
                  <a:lnTo>
                    <a:pt x="13" y="278"/>
                  </a:lnTo>
                  <a:lnTo>
                    <a:pt x="14" y="276"/>
                  </a:lnTo>
                  <a:lnTo>
                    <a:pt x="15" y="273"/>
                  </a:lnTo>
                  <a:lnTo>
                    <a:pt x="15" y="270"/>
                  </a:lnTo>
                  <a:lnTo>
                    <a:pt x="16" y="268"/>
                  </a:lnTo>
                  <a:lnTo>
                    <a:pt x="17" y="265"/>
                  </a:lnTo>
                  <a:lnTo>
                    <a:pt x="18" y="263"/>
                  </a:lnTo>
                  <a:lnTo>
                    <a:pt x="18" y="261"/>
                  </a:lnTo>
                  <a:lnTo>
                    <a:pt x="19" y="258"/>
                  </a:lnTo>
                  <a:lnTo>
                    <a:pt x="20" y="256"/>
                  </a:lnTo>
                  <a:lnTo>
                    <a:pt x="21" y="254"/>
                  </a:lnTo>
                  <a:lnTo>
                    <a:pt x="21" y="252"/>
                  </a:lnTo>
                  <a:lnTo>
                    <a:pt x="22" y="250"/>
                  </a:lnTo>
                  <a:lnTo>
                    <a:pt x="23" y="248"/>
                  </a:lnTo>
                  <a:lnTo>
                    <a:pt x="24" y="246"/>
                  </a:lnTo>
                  <a:lnTo>
                    <a:pt x="25" y="244"/>
                  </a:lnTo>
                  <a:lnTo>
                    <a:pt x="26" y="241"/>
                  </a:lnTo>
                  <a:lnTo>
                    <a:pt x="27" y="239"/>
                  </a:lnTo>
                  <a:lnTo>
                    <a:pt x="28" y="236"/>
                  </a:lnTo>
                  <a:lnTo>
                    <a:pt x="29" y="234"/>
                  </a:lnTo>
                  <a:lnTo>
                    <a:pt x="30" y="232"/>
                  </a:lnTo>
                  <a:lnTo>
                    <a:pt x="31" y="229"/>
                  </a:lnTo>
                  <a:lnTo>
                    <a:pt x="32" y="227"/>
                  </a:lnTo>
                  <a:lnTo>
                    <a:pt x="34" y="225"/>
                  </a:lnTo>
                  <a:lnTo>
                    <a:pt x="35" y="223"/>
                  </a:lnTo>
                  <a:lnTo>
                    <a:pt x="36" y="221"/>
                  </a:lnTo>
                  <a:lnTo>
                    <a:pt x="37" y="219"/>
                  </a:lnTo>
                  <a:lnTo>
                    <a:pt x="38" y="217"/>
                  </a:lnTo>
                  <a:lnTo>
                    <a:pt x="39" y="215"/>
                  </a:lnTo>
                  <a:lnTo>
                    <a:pt x="40" y="213"/>
                  </a:lnTo>
                  <a:lnTo>
                    <a:pt x="41" y="212"/>
                  </a:lnTo>
                  <a:lnTo>
                    <a:pt x="43" y="210"/>
                  </a:lnTo>
                  <a:lnTo>
                    <a:pt x="44" y="208"/>
                  </a:lnTo>
                  <a:lnTo>
                    <a:pt x="45" y="206"/>
                  </a:lnTo>
                  <a:lnTo>
                    <a:pt x="47" y="204"/>
                  </a:lnTo>
                  <a:lnTo>
                    <a:pt x="49" y="201"/>
                  </a:lnTo>
                  <a:lnTo>
                    <a:pt x="50" y="199"/>
                  </a:lnTo>
                  <a:lnTo>
                    <a:pt x="52" y="197"/>
                  </a:lnTo>
                  <a:lnTo>
                    <a:pt x="54" y="195"/>
                  </a:lnTo>
                  <a:lnTo>
                    <a:pt x="55" y="193"/>
                  </a:lnTo>
                  <a:lnTo>
                    <a:pt x="57" y="191"/>
                  </a:lnTo>
                  <a:lnTo>
                    <a:pt x="59" y="189"/>
                  </a:lnTo>
                  <a:lnTo>
                    <a:pt x="60" y="187"/>
                  </a:lnTo>
                  <a:lnTo>
                    <a:pt x="62" y="185"/>
                  </a:lnTo>
                  <a:lnTo>
                    <a:pt x="64" y="184"/>
                  </a:lnTo>
                  <a:lnTo>
                    <a:pt x="66" y="182"/>
                  </a:lnTo>
                  <a:lnTo>
                    <a:pt x="67" y="180"/>
                  </a:lnTo>
                  <a:lnTo>
                    <a:pt x="69" y="179"/>
                  </a:lnTo>
                  <a:lnTo>
                    <a:pt x="71" y="177"/>
                  </a:lnTo>
                  <a:lnTo>
                    <a:pt x="72" y="176"/>
                  </a:lnTo>
                  <a:lnTo>
                    <a:pt x="74" y="174"/>
                  </a:lnTo>
                  <a:lnTo>
                    <a:pt x="76" y="173"/>
                  </a:lnTo>
                  <a:lnTo>
                    <a:pt x="77" y="171"/>
                  </a:lnTo>
                  <a:lnTo>
                    <a:pt x="79" y="170"/>
                  </a:lnTo>
                  <a:lnTo>
                    <a:pt x="81" y="168"/>
                  </a:lnTo>
                  <a:lnTo>
                    <a:pt x="82" y="167"/>
                  </a:lnTo>
                  <a:lnTo>
                    <a:pt x="84" y="166"/>
                  </a:lnTo>
                  <a:lnTo>
                    <a:pt x="86" y="164"/>
                  </a:lnTo>
                  <a:lnTo>
                    <a:pt x="87" y="163"/>
                  </a:lnTo>
                  <a:lnTo>
                    <a:pt x="89" y="162"/>
                  </a:lnTo>
                  <a:lnTo>
                    <a:pt x="91" y="160"/>
                  </a:lnTo>
                  <a:lnTo>
                    <a:pt x="93" y="159"/>
                  </a:lnTo>
                  <a:lnTo>
                    <a:pt x="94" y="158"/>
                  </a:lnTo>
                  <a:lnTo>
                    <a:pt x="96" y="157"/>
                  </a:lnTo>
                  <a:lnTo>
                    <a:pt x="98" y="156"/>
                  </a:lnTo>
                  <a:lnTo>
                    <a:pt x="99" y="154"/>
                  </a:lnTo>
                  <a:lnTo>
                    <a:pt x="101" y="153"/>
                  </a:lnTo>
                  <a:lnTo>
                    <a:pt x="103" y="152"/>
                  </a:lnTo>
                  <a:lnTo>
                    <a:pt x="104" y="151"/>
                  </a:lnTo>
                  <a:lnTo>
                    <a:pt x="106" y="150"/>
                  </a:lnTo>
                  <a:lnTo>
                    <a:pt x="109" y="148"/>
                  </a:lnTo>
                  <a:lnTo>
                    <a:pt x="111" y="147"/>
                  </a:lnTo>
                  <a:lnTo>
                    <a:pt x="114" y="145"/>
                  </a:lnTo>
                  <a:lnTo>
                    <a:pt x="116" y="144"/>
                  </a:lnTo>
                  <a:lnTo>
                    <a:pt x="119" y="143"/>
                  </a:lnTo>
                  <a:lnTo>
                    <a:pt x="121" y="141"/>
                  </a:lnTo>
                  <a:lnTo>
                    <a:pt x="124" y="140"/>
                  </a:lnTo>
                  <a:lnTo>
                    <a:pt x="126" y="138"/>
                  </a:lnTo>
                  <a:lnTo>
                    <a:pt x="129" y="137"/>
                  </a:lnTo>
                  <a:lnTo>
                    <a:pt x="131" y="136"/>
                  </a:lnTo>
                  <a:lnTo>
                    <a:pt x="134" y="134"/>
                  </a:lnTo>
                  <a:lnTo>
                    <a:pt x="136" y="133"/>
                  </a:lnTo>
                  <a:lnTo>
                    <a:pt x="139" y="132"/>
                  </a:lnTo>
                  <a:lnTo>
                    <a:pt x="141" y="131"/>
                  </a:lnTo>
                  <a:lnTo>
                    <a:pt x="144" y="129"/>
                  </a:lnTo>
                  <a:lnTo>
                    <a:pt x="147" y="128"/>
                  </a:lnTo>
                  <a:lnTo>
                    <a:pt x="149" y="127"/>
                  </a:lnTo>
                  <a:lnTo>
                    <a:pt x="152" y="126"/>
                  </a:lnTo>
                  <a:lnTo>
                    <a:pt x="154" y="125"/>
                  </a:lnTo>
                  <a:lnTo>
                    <a:pt x="157" y="124"/>
                  </a:lnTo>
                  <a:lnTo>
                    <a:pt x="159" y="123"/>
                  </a:lnTo>
                  <a:lnTo>
                    <a:pt x="162" y="122"/>
                  </a:lnTo>
                  <a:lnTo>
                    <a:pt x="164" y="121"/>
                  </a:lnTo>
                  <a:lnTo>
                    <a:pt x="167" y="120"/>
                  </a:lnTo>
                  <a:lnTo>
                    <a:pt x="169" y="118"/>
                  </a:lnTo>
                  <a:lnTo>
                    <a:pt x="172" y="117"/>
                  </a:lnTo>
                  <a:lnTo>
                    <a:pt x="174" y="116"/>
                  </a:lnTo>
                  <a:lnTo>
                    <a:pt x="177" y="116"/>
                  </a:lnTo>
                  <a:lnTo>
                    <a:pt x="179" y="115"/>
                  </a:lnTo>
                  <a:lnTo>
                    <a:pt x="182" y="114"/>
                  </a:lnTo>
                  <a:lnTo>
                    <a:pt x="185" y="113"/>
                  </a:lnTo>
                  <a:lnTo>
                    <a:pt x="187" y="112"/>
                  </a:lnTo>
                  <a:lnTo>
                    <a:pt x="190" y="111"/>
                  </a:lnTo>
                  <a:lnTo>
                    <a:pt x="192" y="110"/>
                  </a:lnTo>
                  <a:lnTo>
                    <a:pt x="195" y="109"/>
                  </a:lnTo>
                  <a:lnTo>
                    <a:pt x="197" y="108"/>
                  </a:lnTo>
                  <a:lnTo>
                    <a:pt x="200" y="107"/>
                  </a:lnTo>
                  <a:lnTo>
                    <a:pt x="202" y="106"/>
                  </a:lnTo>
                  <a:lnTo>
                    <a:pt x="205" y="106"/>
                  </a:lnTo>
                  <a:lnTo>
                    <a:pt x="207" y="105"/>
                  </a:lnTo>
                  <a:lnTo>
                    <a:pt x="210" y="104"/>
                  </a:lnTo>
                  <a:lnTo>
                    <a:pt x="212" y="103"/>
                  </a:lnTo>
                  <a:lnTo>
                    <a:pt x="215" y="102"/>
                  </a:lnTo>
                  <a:lnTo>
                    <a:pt x="217" y="101"/>
                  </a:lnTo>
                  <a:lnTo>
                    <a:pt x="220" y="101"/>
                  </a:lnTo>
                  <a:lnTo>
                    <a:pt x="222" y="100"/>
                  </a:lnTo>
                  <a:lnTo>
                    <a:pt x="225" y="99"/>
                  </a:lnTo>
                  <a:lnTo>
                    <a:pt x="228" y="98"/>
                  </a:lnTo>
                  <a:lnTo>
                    <a:pt x="230" y="98"/>
                  </a:lnTo>
                  <a:lnTo>
                    <a:pt x="233" y="97"/>
                  </a:lnTo>
                  <a:lnTo>
                    <a:pt x="235" y="96"/>
                  </a:lnTo>
                  <a:lnTo>
                    <a:pt x="238" y="95"/>
                  </a:lnTo>
                  <a:lnTo>
                    <a:pt x="240" y="95"/>
                  </a:lnTo>
                  <a:lnTo>
                    <a:pt x="243" y="94"/>
                  </a:lnTo>
                  <a:lnTo>
                    <a:pt x="245" y="93"/>
                  </a:lnTo>
                  <a:lnTo>
                    <a:pt x="248" y="93"/>
                  </a:lnTo>
                  <a:lnTo>
                    <a:pt x="250" y="92"/>
                  </a:lnTo>
                  <a:lnTo>
                    <a:pt x="253" y="91"/>
                  </a:lnTo>
                  <a:lnTo>
                    <a:pt x="255" y="90"/>
                  </a:lnTo>
                  <a:lnTo>
                    <a:pt x="258" y="90"/>
                  </a:lnTo>
                  <a:lnTo>
                    <a:pt x="260" y="89"/>
                  </a:lnTo>
                  <a:lnTo>
                    <a:pt x="263" y="88"/>
                  </a:lnTo>
                  <a:lnTo>
                    <a:pt x="266" y="88"/>
                  </a:lnTo>
                  <a:lnTo>
                    <a:pt x="268" y="87"/>
                  </a:lnTo>
                  <a:lnTo>
                    <a:pt x="271" y="86"/>
                  </a:lnTo>
                  <a:lnTo>
                    <a:pt x="273" y="86"/>
                  </a:lnTo>
                  <a:lnTo>
                    <a:pt x="276" y="85"/>
                  </a:lnTo>
                  <a:lnTo>
                    <a:pt x="278" y="85"/>
                  </a:lnTo>
                  <a:lnTo>
                    <a:pt x="281" y="84"/>
                  </a:lnTo>
                  <a:lnTo>
                    <a:pt x="283" y="83"/>
                  </a:lnTo>
                  <a:lnTo>
                    <a:pt x="286" y="83"/>
                  </a:lnTo>
                  <a:lnTo>
                    <a:pt x="288" y="82"/>
                  </a:lnTo>
                  <a:lnTo>
                    <a:pt x="291" y="82"/>
                  </a:lnTo>
                  <a:lnTo>
                    <a:pt x="293" y="81"/>
                  </a:lnTo>
                  <a:lnTo>
                    <a:pt x="296" y="80"/>
                  </a:lnTo>
                  <a:lnTo>
                    <a:pt x="298" y="80"/>
                  </a:lnTo>
                  <a:lnTo>
                    <a:pt x="301" y="79"/>
                  </a:lnTo>
                  <a:lnTo>
                    <a:pt x="303" y="79"/>
                  </a:lnTo>
                  <a:lnTo>
                    <a:pt x="306" y="78"/>
                  </a:lnTo>
                  <a:lnTo>
                    <a:pt x="309" y="77"/>
                  </a:lnTo>
                  <a:lnTo>
                    <a:pt x="311" y="77"/>
                  </a:lnTo>
                  <a:lnTo>
                    <a:pt x="314" y="76"/>
                  </a:lnTo>
                  <a:lnTo>
                    <a:pt x="316" y="76"/>
                  </a:lnTo>
                  <a:lnTo>
                    <a:pt x="319" y="75"/>
                  </a:lnTo>
                  <a:lnTo>
                    <a:pt x="321" y="75"/>
                  </a:lnTo>
                  <a:lnTo>
                    <a:pt x="324" y="74"/>
                  </a:lnTo>
                  <a:lnTo>
                    <a:pt x="326" y="74"/>
                  </a:lnTo>
                  <a:lnTo>
                    <a:pt x="329" y="73"/>
                  </a:lnTo>
                  <a:lnTo>
                    <a:pt x="331" y="73"/>
                  </a:lnTo>
                  <a:lnTo>
                    <a:pt x="334" y="72"/>
                  </a:lnTo>
                  <a:lnTo>
                    <a:pt x="336" y="72"/>
                  </a:lnTo>
                  <a:lnTo>
                    <a:pt x="339" y="71"/>
                  </a:lnTo>
                  <a:lnTo>
                    <a:pt x="341" y="71"/>
                  </a:lnTo>
                  <a:lnTo>
                    <a:pt x="344" y="70"/>
                  </a:lnTo>
                  <a:lnTo>
                    <a:pt x="347" y="70"/>
                  </a:lnTo>
                  <a:lnTo>
                    <a:pt x="349" y="69"/>
                  </a:lnTo>
                  <a:lnTo>
                    <a:pt x="352" y="69"/>
                  </a:lnTo>
                  <a:lnTo>
                    <a:pt x="354" y="68"/>
                  </a:lnTo>
                  <a:lnTo>
                    <a:pt x="357" y="68"/>
                  </a:lnTo>
                  <a:lnTo>
                    <a:pt x="359" y="67"/>
                  </a:lnTo>
                  <a:lnTo>
                    <a:pt x="362" y="67"/>
                  </a:lnTo>
                  <a:lnTo>
                    <a:pt x="364" y="66"/>
                  </a:lnTo>
                  <a:lnTo>
                    <a:pt x="367" y="66"/>
                  </a:lnTo>
                  <a:lnTo>
                    <a:pt x="369" y="65"/>
                  </a:lnTo>
                  <a:lnTo>
                    <a:pt x="372" y="65"/>
                  </a:lnTo>
                  <a:lnTo>
                    <a:pt x="374" y="64"/>
                  </a:lnTo>
                  <a:lnTo>
                    <a:pt x="377" y="64"/>
                  </a:lnTo>
                  <a:lnTo>
                    <a:pt x="379" y="63"/>
                  </a:lnTo>
                  <a:lnTo>
                    <a:pt x="382" y="63"/>
                  </a:lnTo>
                  <a:lnTo>
                    <a:pt x="384" y="62"/>
                  </a:lnTo>
                  <a:lnTo>
                    <a:pt x="387" y="62"/>
                  </a:lnTo>
                  <a:lnTo>
                    <a:pt x="390" y="61"/>
                  </a:lnTo>
                  <a:lnTo>
                    <a:pt x="392" y="61"/>
                  </a:lnTo>
                  <a:lnTo>
                    <a:pt x="395" y="61"/>
                  </a:lnTo>
                  <a:lnTo>
                    <a:pt x="397" y="60"/>
                  </a:lnTo>
                  <a:lnTo>
                    <a:pt x="400" y="60"/>
                  </a:lnTo>
                  <a:lnTo>
                    <a:pt x="402" y="59"/>
                  </a:lnTo>
                  <a:lnTo>
                    <a:pt x="405" y="59"/>
                  </a:lnTo>
                  <a:lnTo>
                    <a:pt x="407" y="58"/>
                  </a:lnTo>
                  <a:lnTo>
                    <a:pt x="410" y="58"/>
                  </a:lnTo>
                  <a:lnTo>
                    <a:pt x="412" y="58"/>
                  </a:lnTo>
                  <a:lnTo>
                    <a:pt x="415" y="57"/>
                  </a:lnTo>
                  <a:lnTo>
                    <a:pt x="417" y="57"/>
                  </a:lnTo>
                  <a:lnTo>
                    <a:pt x="420" y="56"/>
                  </a:lnTo>
                  <a:lnTo>
                    <a:pt x="422" y="56"/>
                  </a:lnTo>
                  <a:lnTo>
                    <a:pt x="425" y="55"/>
                  </a:lnTo>
                  <a:lnTo>
                    <a:pt x="428" y="55"/>
                  </a:lnTo>
                  <a:lnTo>
                    <a:pt x="430" y="55"/>
                  </a:lnTo>
                  <a:lnTo>
                    <a:pt x="433" y="54"/>
                  </a:lnTo>
                  <a:lnTo>
                    <a:pt x="435" y="54"/>
                  </a:lnTo>
                  <a:lnTo>
                    <a:pt x="438" y="53"/>
                  </a:lnTo>
                  <a:lnTo>
                    <a:pt x="440" y="53"/>
                  </a:lnTo>
                  <a:lnTo>
                    <a:pt x="443" y="53"/>
                  </a:lnTo>
                  <a:lnTo>
                    <a:pt x="445" y="52"/>
                  </a:lnTo>
                  <a:lnTo>
                    <a:pt x="448" y="52"/>
                  </a:lnTo>
                  <a:lnTo>
                    <a:pt x="450" y="51"/>
                  </a:lnTo>
                  <a:lnTo>
                    <a:pt x="453" y="51"/>
                  </a:lnTo>
                  <a:lnTo>
                    <a:pt x="455" y="51"/>
                  </a:lnTo>
                  <a:lnTo>
                    <a:pt x="458" y="50"/>
                  </a:lnTo>
                  <a:lnTo>
                    <a:pt x="460" y="50"/>
                  </a:lnTo>
                  <a:lnTo>
                    <a:pt x="463" y="50"/>
                  </a:lnTo>
                  <a:lnTo>
                    <a:pt x="465" y="49"/>
                  </a:lnTo>
                  <a:lnTo>
                    <a:pt x="468" y="49"/>
                  </a:lnTo>
                  <a:lnTo>
                    <a:pt x="471" y="48"/>
                  </a:lnTo>
                  <a:lnTo>
                    <a:pt x="473" y="48"/>
                  </a:lnTo>
                  <a:lnTo>
                    <a:pt x="476" y="48"/>
                  </a:lnTo>
                  <a:lnTo>
                    <a:pt x="478" y="47"/>
                  </a:lnTo>
                  <a:lnTo>
                    <a:pt x="481" y="47"/>
                  </a:lnTo>
                  <a:lnTo>
                    <a:pt x="483" y="47"/>
                  </a:lnTo>
                  <a:lnTo>
                    <a:pt x="486" y="46"/>
                  </a:lnTo>
                  <a:lnTo>
                    <a:pt x="488" y="46"/>
                  </a:lnTo>
                  <a:lnTo>
                    <a:pt x="491" y="46"/>
                  </a:lnTo>
                  <a:lnTo>
                    <a:pt x="493" y="45"/>
                  </a:lnTo>
                  <a:lnTo>
                    <a:pt x="496" y="45"/>
                  </a:lnTo>
                  <a:lnTo>
                    <a:pt x="498" y="44"/>
                  </a:lnTo>
                  <a:lnTo>
                    <a:pt x="501" y="44"/>
                  </a:lnTo>
                  <a:lnTo>
                    <a:pt x="503" y="44"/>
                  </a:lnTo>
                  <a:lnTo>
                    <a:pt x="506" y="43"/>
                  </a:lnTo>
                  <a:lnTo>
                    <a:pt x="509" y="43"/>
                  </a:lnTo>
                  <a:lnTo>
                    <a:pt x="511" y="43"/>
                  </a:lnTo>
                  <a:lnTo>
                    <a:pt x="514" y="42"/>
                  </a:lnTo>
                  <a:lnTo>
                    <a:pt x="516" y="42"/>
                  </a:lnTo>
                  <a:lnTo>
                    <a:pt x="519" y="42"/>
                  </a:lnTo>
                  <a:lnTo>
                    <a:pt x="521" y="41"/>
                  </a:lnTo>
                  <a:lnTo>
                    <a:pt x="524" y="41"/>
                  </a:lnTo>
                  <a:lnTo>
                    <a:pt x="526" y="41"/>
                  </a:lnTo>
                  <a:lnTo>
                    <a:pt x="529" y="40"/>
                  </a:lnTo>
                  <a:lnTo>
                    <a:pt x="531" y="40"/>
                  </a:lnTo>
                  <a:lnTo>
                    <a:pt x="534" y="40"/>
                  </a:lnTo>
                  <a:lnTo>
                    <a:pt x="536" y="39"/>
                  </a:lnTo>
                  <a:lnTo>
                    <a:pt x="539" y="39"/>
                  </a:lnTo>
                  <a:lnTo>
                    <a:pt x="541" y="39"/>
                  </a:lnTo>
                  <a:lnTo>
                    <a:pt x="544" y="38"/>
                  </a:lnTo>
                  <a:lnTo>
                    <a:pt x="546" y="38"/>
                  </a:lnTo>
                  <a:lnTo>
                    <a:pt x="549" y="38"/>
                  </a:lnTo>
                  <a:lnTo>
                    <a:pt x="552" y="37"/>
                  </a:lnTo>
                  <a:lnTo>
                    <a:pt x="554" y="37"/>
                  </a:lnTo>
                  <a:lnTo>
                    <a:pt x="557" y="37"/>
                  </a:lnTo>
                  <a:lnTo>
                    <a:pt x="559" y="37"/>
                  </a:lnTo>
                  <a:lnTo>
                    <a:pt x="562" y="36"/>
                  </a:lnTo>
                  <a:lnTo>
                    <a:pt x="564" y="36"/>
                  </a:lnTo>
                  <a:lnTo>
                    <a:pt x="567" y="36"/>
                  </a:lnTo>
                  <a:lnTo>
                    <a:pt x="569" y="35"/>
                  </a:lnTo>
                  <a:lnTo>
                    <a:pt x="572" y="35"/>
                  </a:lnTo>
                  <a:lnTo>
                    <a:pt x="574" y="35"/>
                  </a:lnTo>
                  <a:lnTo>
                    <a:pt x="577" y="34"/>
                  </a:lnTo>
                  <a:lnTo>
                    <a:pt x="579" y="34"/>
                  </a:lnTo>
                  <a:lnTo>
                    <a:pt x="582" y="34"/>
                  </a:lnTo>
                  <a:lnTo>
                    <a:pt x="584" y="33"/>
                  </a:lnTo>
                  <a:lnTo>
                    <a:pt x="587" y="33"/>
                  </a:lnTo>
                  <a:lnTo>
                    <a:pt x="590" y="33"/>
                  </a:lnTo>
                  <a:lnTo>
                    <a:pt x="592" y="33"/>
                  </a:lnTo>
                  <a:lnTo>
                    <a:pt x="595" y="32"/>
                  </a:lnTo>
                  <a:lnTo>
                    <a:pt x="597" y="32"/>
                  </a:lnTo>
                  <a:lnTo>
                    <a:pt x="600" y="32"/>
                  </a:lnTo>
                  <a:lnTo>
                    <a:pt x="602" y="31"/>
                  </a:lnTo>
                  <a:lnTo>
                    <a:pt x="605" y="31"/>
                  </a:lnTo>
                  <a:lnTo>
                    <a:pt x="607" y="31"/>
                  </a:lnTo>
                  <a:lnTo>
                    <a:pt x="610" y="31"/>
                  </a:lnTo>
                  <a:lnTo>
                    <a:pt x="612" y="30"/>
                  </a:lnTo>
                  <a:lnTo>
                    <a:pt x="615" y="30"/>
                  </a:lnTo>
                  <a:lnTo>
                    <a:pt x="617" y="30"/>
                  </a:lnTo>
                  <a:lnTo>
                    <a:pt x="620" y="29"/>
                  </a:lnTo>
                  <a:lnTo>
                    <a:pt x="622" y="29"/>
                  </a:lnTo>
                  <a:lnTo>
                    <a:pt x="625" y="29"/>
                  </a:lnTo>
                  <a:lnTo>
                    <a:pt x="628" y="29"/>
                  </a:lnTo>
                  <a:lnTo>
                    <a:pt x="630" y="28"/>
                  </a:lnTo>
                  <a:lnTo>
                    <a:pt x="633" y="28"/>
                  </a:lnTo>
                  <a:lnTo>
                    <a:pt x="635" y="28"/>
                  </a:lnTo>
                  <a:lnTo>
                    <a:pt x="638" y="27"/>
                  </a:lnTo>
                  <a:lnTo>
                    <a:pt x="640" y="27"/>
                  </a:lnTo>
                  <a:lnTo>
                    <a:pt x="643" y="27"/>
                  </a:lnTo>
                  <a:lnTo>
                    <a:pt x="645" y="27"/>
                  </a:lnTo>
                  <a:lnTo>
                    <a:pt x="648" y="26"/>
                  </a:lnTo>
                  <a:lnTo>
                    <a:pt x="650" y="26"/>
                  </a:lnTo>
                  <a:lnTo>
                    <a:pt x="653" y="26"/>
                  </a:lnTo>
                  <a:lnTo>
                    <a:pt x="655" y="26"/>
                  </a:lnTo>
                  <a:lnTo>
                    <a:pt x="658" y="25"/>
                  </a:lnTo>
                  <a:lnTo>
                    <a:pt x="660" y="25"/>
                  </a:lnTo>
                  <a:lnTo>
                    <a:pt x="663" y="25"/>
                  </a:lnTo>
                  <a:lnTo>
                    <a:pt x="665" y="25"/>
                  </a:lnTo>
                  <a:lnTo>
                    <a:pt x="668" y="24"/>
                  </a:lnTo>
                  <a:lnTo>
                    <a:pt x="671" y="24"/>
                  </a:lnTo>
                  <a:lnTo>
                    <a:pt x="673" y="24"/>
                  </a:lnTo>
                  <a:lnTo>
                    <a:pt x="676" y="23"/>
                  </a:lnTo>
                  <a:lnTo>
                    <a:pt x="678" y="23"/>
                  </a:lnTo>
                  <a:lnTo>
                    <a:pt x="681" y="23"/>
                  </a:lnTo>
                  <a:lnTo>
                    <a:pt x="683" y="23"/>
                  </a:lnTo>
                  <a:lnTo>
                    <a:pt x="686" y="22"/>
                  </a:lnTo>
                  <a:lnTo>
                    <a:pt x="688" y="22"/>
                  </a:lnTo>
                  <a:lnTo>
                    <a:pt x="691" y="22"/>
                  </a:lnTo>
                  <a:lnTo>
                    <a:pt x="693" y="22"/>
                  </a:lnTo>
                  <a:lnTo>
                    <a:pt x="696" y="21"/>
                  </a:lnTo>
                  <a:lnTo>
                    <a:pt x="698" y="21"/>
                  </a:lnTo>
                  <a:lnTo>
                    <a:pt x="701" y="21"/>
                  </a:lnTo>
                  <a:lnTo>
                    <a:pt x="703" y="21"/>
                  </a:lnTo>
                  <a:lnTo>
                    <a:pt x="706" y="20"/>
                  </a:lnTo>
                  <a:lnTo>
                    <a:pt x="708" y="20"/>
                  </a:lnTo>
                  <a:lnTo>
                    <a:pt x="711" y="20"/>
                  </a:lnTo>
                  <a:lnTo>
                    <a:pt x="714" y="20"/>
                  </a:lnTo>
                  <a:lnTo>
                    <a:pt x="716" y="19"/>
                  </a:lnTo>
                  <a:lnTo>
                    <a:pt x="719" y="19"/>
                  </a:lnTo>
                  <a:lnTo>
                    <a:pt x="721" y="19"/>
                  </a:lnTo>
                  <a:lnTo>
                    <a:pt x="724" y="19"/>
                  </a:lnTo>
                  <a:lnTo>
                    <a:pt x="726" y="18"/>
                  </a:lnTo>
                  <a:lnTo>
                    <a:pt x="729" y="18"/>
                  </a:lnTo>
                  <a:lnTo>
                    <a:pt x="731" y="18"/>
                  </a:lnTo>
                  <a:lnTo>
                    <a:pt x="734" y="18"/>
                  </a:lnTo>
                  <a:lnTo>
                    <a:pt x="736" y="18"/>
                  </a:lnTo>
                  <a:lnTo>
                    <a:pt x="739" y="17"/>
                  </a:lnTo>
                  <a:lnTo>
                    <a:pt x="741" y="17"/>
                  </a:lnTo>
                  <a:lnTo>
                    <a:pt x="744" y="17"/>
                  </a:lnTo>
                  <a:lnTo>
                    <a:pt x="746" y="17"/>
                  </a:lnTo>
                  <a:lnTo>
                    <a:pt x="749" y="16"/>
                  </a:lnTo>
                  <a:lnTo>
                    <a:pt x="752" y="16"/>
                  </a:lnTo>
                  <a:lnTo>
                    <a:pt x="754" y="16"/>
                  </a:lnTo>
                  <a:lnTo>
                    <a:pt x="757" y="16"/>
                  </a:lnTo>
                  <a:lnTo>
                    <a:pt x="759" y="15"/>
                  </a:lnTo>
                  <a:lnTo>
                    <a:pt x="762" y="15"/>
                  </a:lnTo>
                  <a:lnTo>
                    <a:pt x="764" y="15"/>
                  </a:lnTo>
                  <a:lnTo>
                    <a:pt x="767" y="15"/>
                  </a:lnTo>
                  <a:lnTo>
                    <a:pt x="769" y="14"/>
                  </a:lnTo>
                  <a:lnTo>
                    <a:pt x="772" y="14"/>
                  </a:lnTo>
                  <a:lnTo>
                    <a:pt x="774" y="14"/>
                  </a:lnTo>
                  <a:lnTo>
                    <a:pt x="777" y="14"/>
                  </a:lnTo>
                  <a:lnTo>
                    <a:pt x="779" y="14"/>
                  </a:lnTo>
                  <a:lnTo>
                    <a:pt x="782" y="13"/>
                  </a:lnTo>
                  <a:lnTo>
                    <a:pt x="784" y="13"/>
                  </a:lnTo>
                  <a:lnTo>
                    <a:pt x="787" y="13"/>
                  </a:lnTo>
                  <a:lnTo>
                    <a:pt x="789" y="13"/>
                  </a:lnTo>
                  <a:lnTo>
                    <a:pt x="792" y="12"/>
                  </a:lnTo>
                  <a:lnTo>
                    <a:pt x="795" y="12"/>
                  </a:lnTo>
                  <a:lnTo>
                    <a:pt x="797" y="12"/>
                  </a:lnTo>
                  <a:lnTo>
                    <a:pt x="800" y="12"/>
                  </a:lnTo>
                  <a:lnTo>
                    <a:pt x="802" y="12"/>
                  </a:lnTo>
                  <a:lnTo>
                    <a:pt x="805" y="11"/>
                  </a:lnTo>
                  <a:lnTo>
                    <a:pt x="807" y="11"/>
                  </a:lnTo>
                  <a:lnTo>
                    <a:pt x="810" y="11"/>
                  </a:lnTo>
                  <a:lnTo>
                    <a:pt x="812" y="11"/>
                  </a:lnTo>
                  <a:lnTo>
                    <a:pt x="815" y="10"/>
                  </a:lnTo>
                  <a:lnTo>
                    <a:pt x="817" y="10"/>
                  </a:lnTo>
                  <a:lnTo>
                    <a:pt x="820" y="10"/>
                  </a:lnTo>
                  <a:lnTo>
                    <a:pt x="822" y="10"/>
                  </a:lnTo>
                  <a:lnTo>
                    <a:pt x="825" y="10"/>
                  </a:lnTo>
                  <a:lnTo>
                    <a:pt x="827" y="9"/>
                  </a:lnTo>
                  <a:lnTo>
                    <a:pt x="830" y="9"/>
                  </a:lnTo>
                  <a:lnTo>
                    <a:pt x="833" y="9"/>
                  </a:lnTo>
                  <a:lnTo>
                    <a:pt x="835" y="9"/>
                  </a:lnTo>
                  <a:lnTo>
                    <a:pt x="838" y="9"/>
                  </a:lnTo>
                  <a:lnTo>
                    <a:pt x="840" y="8"/>
                  </a:lnTo>
                  <a:lnTo>
                    <a:pt x="843" y="8"/>
                  </a:lnTo>
                  <a:lnTo>
                    <a:pt x="845" y="8"/>
                  </a:lnTo>
                  <a:lnTo>
                    <a:pt x="848" y="8"/>
                  </a:lnTo>
                  <a:lnTo>
                    <a:pt x="850" y="8"/>
                  </a:lnTo>
                  <a:lnTo>
                    <a:pt x="853" y="7"/>
                  </a:lnTo>
                  <a:lnTo>
                    <a:pt x="855" y="7"/>
                  </a:lnTo>
                  <a:lnTo>
                    <a:pt x="858" y="7"/>
                  </a:lnTo>
                  <a:lnTo>
                    <a:pt x="860" y="7"/>
                  </a:lnTo>
                  <a:lnTo>
                    <a:pt x="863" y="7"/>
                  </a:lnTo>
                  <a:lnTo>
                    <a:pt x="865" y="6"/>
                  </a:lnTo>
                  <a:lnTo>
                    <a:pt x="868" y="6"/>
                  </a:lnTo>
                  <a:lnTo>
                    <a:pt x="870" y="6"/>
                  </a:lnTo>
                  <a:lnTo>
                    <a:pt x="873" y="6"/>
                  </a:lnTo>
                  <a:lnTo>
                    <a:pt x="876" y="6"/>
                  </a:lnTo>
                  <a:lnTo>
                    <a:pt x="878" y="5"/>
                  </a:lnTo>
                  <a:lnTo>
                    <a:pt x="881" y="5"/>
                  </a:lnTo>
                  <a:lnTo>
                    <a:pt x="883" y="5"/>
                  </a:lnTo>
                  <a:lnTo>
                    <a:pt x="886" y="5"/>
                  </a:lnTo>
                  <a:lnTo>
                    <a:pt x="888" y="5"/>
                  </a:lnTo>
                  <a:lnTo>
                    <a:pt x="891" y="4"/>
                  </a:lnTo>
                  <a:lnTo>
                    <a:pt x="893" y="4"/>
                  </a:lnTo>
                  <a:lnTo>
                    <a:pt x="896" y="4"/>
                  </a:lnTo>
                  <a:lnTo>
                    <a:pt x="898" y="4"/>
                  </a:lnTo>
                  <a:lnTo>
                    <a:pt x="901" y="4"/>
                  </a:lnTo>
                  <a:lnTo>
                    <a:pt x="903" y="3"/>
                  </a:lnTo>
                  <a:lnTo>
                    <a:pt x="906" y="3"/>
                  </a:lnTo>
                  <a:lnTo>
                    <a:pt x="908" y="3"/>
                  </a:lnTo>
                  <a:lnTo>
                    <a:pt x="911" y="3"/>
                  </a:lnTo>
                  <a:lnTo>
                    <a:pt x="914" y="3"/>
                  </a:lnTo>
                  <a:lnTo>
                    <a:pt x="916" y="2"/>
                  </a:lnTo>
                  <a:lnTo>
                    <a:pt x="919" y="2"/>
                  </a:lnTo>
                  <a:lnTo>
                    <a:pt x="921" y="2"/>
                  </a:lnTo>
                  <a:lnTo>
                    <a:pt x="924" y="2"/>
                  </a:lnTo>
                  <a:lnTo>
                    <a:pt x="926" y="2"/>
                  </a:lnTo>
                  <a:lnTo>
                    <a:pt x="929" y="1"/>
                  </a:lnTo>
                  <a:lnTo>
                    <a:pt x="931" y="1"/>
                  </a:lnTo>
                  <a:lnTo>
                    <a:pt x="934" y="1"/>
                  </a:lnTo>
                  <a:lnTo>
                    <a:pt x="936" y="1"/>
                  </a:lnTo>
                  <a:lnTo>
                    <a:pt x="939" y="1"/>
                  </a:lnTo>
                  <a:lnTo>
                    <a:pt x="941" y="0"/>
                  </a:lnTo>
                  <a:lnTo>
                    <a:pt x="944" y="0"/>
                  </a:lnTo>
                  <a:lnTo>
                    <a:pt x="946" y="0"/>
                  </a:lnTo>
                  <a:lnTo>
                    <a:pt x="949" y="0"/>
                  </a:lnTo>
                  <a:lnTo>
                    <a:pt x="951" y="0"/>
                  </a:lnTo>
                  <a:lnTo>
                    <a:pt x="952" y="0"/>
                  </a:lnTo>
                  <a:lnTo>
                    <a:pt x="953" y="0"/>
                  </a:lnTo>
                </a:path>
              </a:pathLst>
            </a:custGeom>
            <a:noFill/>
            <a:ln w="31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1" name="Rectangle 319">
              <a:extLst>
                <a:ext uri="{FF2B5EF4-FFF2-40B4-BE49-F238E27FC236}">
                  <a16:creationId xmlns:a16="http://schemas.microsoft.com/office/drawing/2014/main" id="{CAB48736-63B2-40E0-88AB-E39E2F6BC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" y="715"/>
              <a:ext cx="3163" cy="1924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2" name="Oval 321">
            <a:extLst>
              <a:ext uri="{FF2B5EF4-FFF2-40B4-BE49-F238E27FC236}">
                <a16:creationId xmlns:a16="http://schemas.microsoft.com/office/drawing/2014/main" id="{B4D2D7B0-E90F-40BF-9BEA-28986C7D4272}"/>
              </a:ext>
            </a:extLst>
          </p:cNvPr>
          <p:cNvSpPr/>
          <p:nvPr/>
        </p:nvSpPr>
        <p:spPr>
          <a:xfrm>
            <a:off x="3304310" y="2445328"/>
            <a:ext cx="62345" cy="4849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Oval 322">
            <a:extLst>
              <a:ext uri="{FF2B5EF4-FFF2-40B4-BE49-F238E27FC236}">
                <a16:creationId xmlns:a16="http://schemas.microsoft.com/office/drawing/2014/main" id="{7877CCE4-A1A2-42CA-B6FC-EAA5BA76BD45}"/>
              </a:ext>
            </a:extLst>
          </p:cNvPr>
          <p:cNvSpPr/>
          <p:nvPr/>
        </p:nvSpPr>
        <p:spPr>
          <a:xfrm>
            <a:off x="2369128" y="2971801"/>
            <a:ext cx="62345" cy="4849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Oval 323">
            <a:extLst>
              <a:ext uri="{FF2B5EF4-FFF2-40B4-BE49-F238E27FC236}">
                <a16:creationId xmlns:a16="http://schemas.microsoft.com/office/drawing/2014/main" id="{0A199921-7A65-479F-99CD-FB0E7C58C21B}"/>
              </a:ext>
            </a:extLst>
          </p:cNvPr>
          <p:cNvSpPr/>
          <p:nvPr/>
        </p:nvSpPr>
        <p:spPr>
          <a:xfrm>
            <a:off x="4558146" y="2168238"/>
            <a:ext cx="62345" cy="4849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5" name="Object 324">
            <a:extLst>
              <a:ext uri="{FF2B5EF4-FFF2-40B4-BE49-F238E27FC236}">
                <a16:creationId xmlns:a16="http://schemas.microsoft.com/office/drawing/2014/main" id="{F3E9A43E-5D14-46A0-B6B6-3BB34089D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88852"/>
              </p:ext>
            </p:extLst>
          </p:nvPr>
        </p:nvGraphicFramePr>
        <p:xfrm>
          <a:off x="3848677" y="541050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53800" progId="Equation.DSMT4">
                  <p:embed/>
                </p:oleObj>
              </mc:Choice>
              <mc:Fallback>
                <p:oleObj name="Equation" r:id="rId2" imgW="1155600" imgH="253800" progId="Equation.DSMT4">
                  <p:embed/>
                  <p:pic>
                    <p:nvPicPr>
                      <p:cNvPr id="325" name="Object 324">
                        <a:extLst>
                          <a:ext uri="{FF2B5EF4-FFF2-40B4-BE49-F238E27FC236}">
                            <a16:creationId xmlns:a16="http://schemas.microsoft.com/office/drawing/2014/main" id="{F3E9A43E-5D14-46A0-B6B6-3BB34089D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8677" y="541050"/>
                        <a:ext cx="1155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" name="Object 325">
            <a:extLst>
              <a:ext uri="{FF2B5EF4-FFF2-40B4-BE49-F238E27FC236}">
                <a16:creationId xmlns:a16="http://schemas.microsoft.com/office/drawing/2014/main" id="{2271453E-E93B-45CB-B359-9A73B98FB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09210"/>
              </p:ext>
            </p:extLst>
          </p:nvPr>
        </p:nvGraphicFramePr>
        <p:xfrm>
          <a:off x="4305300" y="1870508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53800" progId="Equation.DSMT4">
                  <p:embed/>
                </p:oleObj>
              </mc:Choice>
              <mc:Fallback>
                <p:oleObj name="Equation" r:id="rId4" imgW="368280" imgH="253800" progId="Equation.DSMT4">
                  <p:embed/>
                  <p:pic>
                    <p:nvPicPr>
                      <p:cNvPr id="326" name="Object 325">
                        <a:extLst>
                          <a:ext uri="{FF2B5EF4-FFF2-40B4-BE49-F238E27FC236}">
                            <a16:creationId xmlns:a16="http://schemas.microsoft.com/office/drawing/2014/main" id="{2271453E-E93B-45CB-B359-9A73B98FB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5300" y="1870508"/>
                        <a:ext cx="3683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" name="Object 326">
            <a:extLst>
              <a:ext uri="{FF2B5EF4-FFF2-40B4-BE49-F238E27FC236}">
                <a16:creationId xmlns:a16="http://schemas.microsoft.com/office/drawing/2014/main" id="{675340D9-F643-4473-8483-4C8D35AC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17514"/>
              </p:ext>
            </p:extLst>
          </p:nvPr>
        </p:nvGraphicFramePr>
        <p:xfrm>
          <a:off x="3390323" y="2472748"/>
          <a:ext cx="355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327" name="Object 326">
                        <a:extLst>
                          <a:ext uri="{FF2B5EF4-FFF2-40B4-BE49-F238E27FC236}">
                            <a16:creationId xmlns:a16="http://schemas.microsoft.com/office/drawing/2014/main" id="{675340D9-F643-4473-8483-4C8D35ACE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0323" y="2472748"/>
                        <a:ext cx="3556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" name="Object 327">
            <a:extLst>
              <a:ext uri="{FF2B5EF4-FFF2-40B4-BE49-F238E27FC236}">
                <a16:creationId xmlns:a16="http://schemas.microsoft.com/office/drawing/2014/main" id="{1343C310-2C10-479B-814F-181F597A6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64453"/>
              </p:ext>
            </p:extLst>
          </p:nvPr>
        </p:nvGraphicFramePr>
        <p:xfrm>
          <a:off x="2450091" y="2956791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53800" progId="Equation.DSMT4">
                  <p:embed/>
                </p:oleObj>
              </mc:Choice>
              <mc:Fallback>
                <p:oleObj name="Equation" r:id="rId8" imgW="419040" imgH="253800" progId="Equation.DSMT4">
                  <p:embed/>
                  <p:pic>
                    <p:nvPicPr>
                      <p:cNvPr id="328" name="Object 327">
                        <a:extLst>
                          <a:ext uri="{FF2B5EF4-FFF2-40B4-BE49-F238E27FC236}">
                            <a16:creationId xmlns:a16="http://schemas.microsoft.com/office/drawing/2014/main" id="{1343C310-2C10-479B-814F-181F597A6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0091" y="2956791"/>
                        <a:ext cx="4191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0" name="Straight Connector 329">
            <a:extLst>
              <a:ext uri="{FF2B5EF4-FFF2-40B4-BE49-F238E27FC236}">
                <a16:creationId xmlns:a16="http://schemas.microsoft.com/office/drawing/2014/main" id="{398CFA59-15C2-417A-85AF-2EDD01A6F8A3}"/>
              </a:ext>
            </a:extLst>
          </p:cNvPr>
          <p:cNvCxnSpPr/>
          <p:nvPr/>
        </p:nvCxnSpPr>
        <p:spPr>
          <a:xfrm>
            <a:off x="2071254" y="1032164"/>
            <a:ext cx="0" cy="327660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17115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E4EEA-7797-4DD3-B445-05ECE7001D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080" y="274638"/>
            <a:ext cx="10180320" cy="477202"/>
          </a:xfrm>
        </p:spPr>
        <p:txBody>
          <a:bodyPr>
            <a:normAutofit/>
          </a:bodyPr>
          <a:lstStyle/>
          <a:p>
            <a:r>
              <a:rPr lang="en-US" sz="2300" dirty="0"/>
              <a:t>Logarithmic Functions are Inverses of Exponenti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DFB8CF-05D2-4E82-BB55-5155B536E6F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840" y="777240"/>
            <a:ext cx="11419840" cy="919480"/>
          </a:xfrm>
        </p:spPr>
        <p:txBody>
          <a:bodyPr/>
          <a:lstStyle/>
          <a:p>
            <a:r>
              <a:rPr lang="en-US" dirty="0"/>
              <a:t>The graph of a logarithmic function is an inverse function of an exponential  function with the same bas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09612B-FAEB-4988-BDCD-8099457CA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75089"/>
              </p:ext>
            </p:extLst>
          </p:nvPr>
        </p:nvGraphicFramePr>
        <p:xfrm>
          <a:off x="467360" y="2326005"/>
          <a:ext cx="1144270" cy="50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28600" progId="Equation.DSMT4">
                  <p:embed/>
                </p:oleObj>
              </mc:Choice>
              <mc:Fallback>
                <p:oleObj name="Equation" r:id="rId2" imgW="5205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09612B-FAEB-4988-BDCD-8099457CA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360" y="2326005"/>
                        <a:ext cx="1144270" cy="50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3B529D7-F5EB-4C57-B0C7-DCA181F55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75670"/>
              </p:ext>
            </p:extLst>
          </p:nvPr>
        </p:nvGraphicFramePr>
        <p:xfrm>
          <a:off x="1786255" y="2312670"/>
          <a:ext cx="15351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3B529D7-F5EB-4C57-B0C7-DCA181F55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6255" y="2312670"/>
                        <a:ext cx="153511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511CC0-62D4-4367-AC1A-AE2205E57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5454"/>
              </p:ext>
            </p:extLst>
          </p:nvPr>
        </p:nvGraphicFramePr>
        <p:xfrm>
          <a:off x="1572895" y="2874359"/>
          <a:ext cx="1897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511CC0-62D4-4367-AC1A-AE2205E57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2895" y="2874359"/>
                        <a:ext cx="18970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AF8205-F93E-4A6D-ABC7-005D9D98E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80096"/>
              </p:ext>
            </p:extLst>
          </p:nvPr>
        </p:nvGraphicFramePr>
        <p:xfrm>
          <a:off x="837565" y="3455063"/>
          <a:ext cx="21478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AF8205-F93E-4A6D-ABC7-005D9D98E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7565" y="3455063"/>
                        <a:ext cx="214788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A742FDB-8CD7-46C8-B44C-3F5A1ABB8ED4}"/>
              </a:ext>
            </a:extLst>
          </p:cNvPr>
          <p:cNvSpPr txBox="1"/>
          <p:nvPr/>
        </p:nvSpPr>
        <p:spPr>
          <a:xfrm>
            <a:off x="182880" y="165608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xponential Function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200E45-C8F3-4EA0-B066-858AA144698D}"/>
              </a:ext>
            </a:extLst>
          </p:cNvPr>
          <p:cNvSpPr txBox="1"/>
          <p:nvPr/>
        </p:nvSpPr>
        <p:spPr>
          <a:xfrm>
            <a:off x="1828800" y="165608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verse Reflection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9C06EC-0A17-479C-A840-93DAB2A31F3D}"/>
              </a:ext>
            </a:extLst>
          </p:cNvPr>
          <p:cNvSpPr txBox="1"/>
          <p:nvPr/>
        </p:nvSpPr>
        <p:spPr>
          <a:xfrm>
            <a:off x="3667760" y="1666240"/>
            <a:ext cx="178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ogarithmic Equation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825A28-B031-4BDA-9708-E35F41939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74136"/>
              </p:ext>
            </p:extLst>
          </p:nvPr>
        </p:nvGraphicFramePr>
        <p:xfrm>
          <a:off x="3763645" y="2265363"/>
          <a:ext cx="21478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53800" progId="Equation.DSMT4">
                  <p:embed/>
                </p:oleObj>
              </mc:Choice>
              <mc:Fallback>
                <p:oleObj name="Equation" r:id="rId10" imgW="9777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825A28-B031-4BDA-9708-E35F41939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63645" y="2265363"/>
                        <a:ext cx="214788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">
            <a:extLst>
              <a:ext uri="{FF2B5EF4-FFF2-40B4-BE49-F238E27FC236}">
                <a16:creationId xmlns:a16="http://schemas.microsoft.com/office/drawing/2014/main" id="{6884B219-D881-4D43-A834-7D35290127D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95808" y="2055559"/>
            <a:ext cx="3797300" cy="4419600"/>
            <a:chOff x="1445" y="1222"/>
            <a:chExt cx="2505" cy="2916"/>
          </a:xfrm>
        </p:grpSpPr>
        <p:sp>
          <p:nvSpPr>
            <p:cNvPr id="13" name="AutoShape 5">
              <a:extLst>
                <a:ext uri="{FF2B5EF4-FFF2-40B4-BE49-F238E27FC236}">
                  <a16:creationId xmlns:a16="http://schemas.microsoft.com/office/drawing/2014/main" id="{52F3FD27-6AE9-483B-A257-BC95B1E01A6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D26FB14D-AD66-41CC-B91F-B1A5F5596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5" name="Line 8">
              <a:extLst>
                <a:ext uri="{FF2B5EF4-FFF2-40B4-BE49-F238E27FC236}">
                  <a16:creationId xmlns:a16="http://schemas.microsoft.com/office/drawing/2014/main" id="{4DF21F9F-44E0-43DC-860D-ECFB2E02C1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9">
              <a:extLst>
                <a:ext uri="{FF2B5EF4-FFF2-40B4-BE49-F238E27FC236}">
                  <a16:creationId xmlns:a16="http://schemas.microsoft.com/office/drawing/2014/main" id="{B9D4CC15-3DDD-4253-842C-40E25A9768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0">
              <a:extLst>
                <a:ext uri="{FF2B5EF4-FFF2-40B4-BE49-F238E27FC236}">
                  <a16:creationId xmlns:a16="http://schemas.microsoft.com/office/drawing/2014/main" id="{362FA0E3-3242-4B40-9626-968DC0231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CA75E469-BBCB-4C23-A94F-E303C1BF3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2">
              <a:extLst>
                <a:ext uri="{FF2B5EF4-FFF2-40B4-BE49-F238E27FC236}">
                  <a16:creationId xmlns:a16="http://schemas.microsoft.com/office/drawing/2014/main" id="{7BAA7E0D-09C3-4F32-AFE9-06498D85F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8468BE7E-B7C7-4C22-A031-CE0DE21A4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24A1403F-B5DF-44B1-B7C0-A3414A409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C927F715-823F-443D-B420-AD4ABD466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id="{06DE2A63-4AA9-4BF2-B538-1C8392CC5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107B5297-2F5B-42FD-8835-8C1F97317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8">
              <a:extLst>
                <a:ext uri="{FF2B5EF4-FFF2-40B4-BE49-F238E27FC236}">
                  <a16:creationId xmlns:a16="http://schemas.microsoft.com/office/drawing/2014/main" id="{2CB1FFAC-AF44-4C27-A3BE-479ED3F53E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90D89772-627B-480F-99BB-13AF5CF41F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64C12680-85A8-4A1F-99A6-2E8C80870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F2D0A05C-5677-4F69-8CAA-7CD65919E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53DF0626-F086-4CA4-8FAE-B0E955E9B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BC37002B-804D-43AE-AFD6-5958D0C7C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4">
              <a:extLst>
                <a:ext uri="{FF2B5EF4-FFF2-40B4-BE49-F238E27FC236}">
                  <a16:creationId xmlns:a16="http://schemas.microsoft.com/office/drawing/2014/main" id="{1FAF2F96-F757-452E-9726-92B67B974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5">
              <a:extLst>
                <a:ext uri="{FF2B5EF4-FFF2-40B4-BE49-F238E27FC236}">
                  <a16:creationId xmlns:a16="http://schemas.microsoft.com/office/drawing/2014/main" id="{B37D11BF-0F27-4D90-8059-053AA73EA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6">
              <a:extLst>
                <a:ext uri="{FF2B5EF4-FFF2-40B4-BE49-F238E27FC236}">
                  <a16:creationId xmlns:a16="http://schemas.microsoft.com/office/drawing/2014/main" id="{CA06FA7F-E42A-49C8-BB5A-D2DD7AB09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7">
              <a:extLst>
                <a:ext uri="{FF2B5EF4-FFF2-40B4-BE49-F238E27FC236}">
                  <a16:creationId xmlns:a16="http://schemas.microsoft.com/office/drawing/2014/main" id="{E496CF6E-DA16-4645-80D6-1127B9360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8">
              <a:extLst>
                <a:ext uri="{FF2B5EF4-FFF2-40B4-BE49-F238E27FC236}">
                  <a16:creationId xmlns:a16="http://schemas.microsoft.com/office/drawing/2014/main" id="{6ABE3C41-03A3-403A-AC6A-FB4233669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C7191D92-F183-4B13-9D86-1135762AE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 dirty="0"/>
            </a:p>
          </p:txBody>
        </p:sp>
        <p:sp>
          <p:nvSpPr>
            <p:cNvPr id="37" name="Line 30">
              <a:extLst>
                <a:ext uri="{FF2B5EF4-FFF2-40B4-BE49-F238E27FC236}">
                  <a16:creationId xmlns:a16="http://schemas.microsoft.com/office/drawing/2014/main" id="{09821DB7-6659-4428-BB21-BECCB839C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1">
              <a:extLst>
                <a:ext uri="{FF2B5EF4-FFF2-40B4-BE49-F238E27FC236}">
                  <a16:creationId xmlns:a16="http://schemas.microsoft.com/office/drawing/2014/main" id="{39F25297-8DE7-4B70-A31E-0E5DD1B14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2">
              <a:extLst>
                <a:ext uri="{FF2B5EF4-FFF2-40B4-BE49-F238E27FC236}">
                  <a16:creationId xmlns:a16="http://schemas.microsoft.com/office/drawing/2014/main" id="{83D49DB1-67B3-467F-846B-D661B7806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3">
              <a:extLst>
                <a:ext uri="{FF2B5EF4-FFF2-40B4-BE49-F238E27FC236}">
                  <a16:creationId xmlns:a16="http://schemas.microsoft.com/office/drawing/2014/main" id="{D2BC5037-0AEA-43F4-836F-253F82C30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4">
              <a:extLst>
                <a:ext uri="{FF2B5EF4-FFF2-40B4-BE49-F238E27FC236}">
                  <a16:creationId xmlns:a16="http://schemas.microsoft.com/office/drawing/2014/main" id="{F33FD5E9-BBE3-447A-B561-3E786E9F1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5">
              <a:extLst>
                <a:ext uri="{FF2B5EF4-FFF2-40B4-BE49-F238E27FC236}">
                  <a16:creationId xmlns:a16="http://schemas.microsoft.com/office/drawing/2014/main" id="{3C322429-CC2E-4F8D-BFA4-846195681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6">
              <a:extLst>
                <a:ext uri="{FF2B5EF4-FFF2-40B4-BE49-F238E27FC236}">
                  <a16:creationId xmlns:a16="http://schemas.microsoft.com/office/drawing/2014/main" id="{19937BF4-5318-43C3-8796-11703FB9C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7">
              <a:extLst>
                <a:ext uri="{FF2B5EF4-FFF2-40B4-BE49-F238E27FC236}">
                  <a16:creationId xmlns:a16="http://schemas.microsoft.com/office/drawing/2014/main" id="{C95865D2-9BA4-4B95-A32F-2607E28D3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8">
              <a:extLst>
                <a:ext uri="{FF2B5EF4-FFF2-40B4-BE49-F238E27FC236}">
                  <a16:creationId xmlns:a16="http://schemas.microsoft.com/office/drawing/2014/main" id="{1162E2FC-6255-4992-98D6-2308DE8A4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9">
              <a:extLst>
                <a:ext uri="{FF2B5EF4-FFF2-40B4-BE49-F238E27FC236}">
                  <a16:creationId xmlns:a16="http://schemas.microsoft.com/office/drawing/2014/main" id="{4BFC3DFB-BD5C-4867-9F52-6BBD64477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0">
              <a:extLst>
                <a:ext uri="{FF2B5EF4-FFF2-40B4-BE49-F238E27FC236}">
                  <a16:creationId xmlns:a16="http://schemas.microsoft.com/office/drawing/2014/main" id="{6FAD6007-B71C-4C4D-B380-03EECA6CA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1">
              <a:extLst>
                <a:ext uri="{FF2B5EF4-FFF2-40B4-BE49-F238E27FC236}">
                  <a16:creationId xmlns:a16="http://schemas.microsoft.com/office/drawing/2014/main" id="{E8A57D51-5588-464C-8664-BB38941FA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2395BF59-55AE-4B03-8987-6C1C3F4EF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3">
              <a:extLst>
                <a:ext uri="{FF2B5EF4-FFF2-40B4-BE49-F238E27FC236}">
                  <a16:creationId xmlns:a16="http://schemas.microsoft.com/office/drawing/2014/main" id="{29D512B9-DBCA-4DDE-8C60-D3ACFCC4B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44">
              <a:extLst>
                <a:ext uri="{FF2B5EF4-FFF2-40B4-BE49-F238E27FC236}">
                  <a16:creationId xmlns:a16="http://schemas.microsoft.com/office/drawing/2014/main" id="{03FF1865-7113-47B6-AC26-DBBFB719B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6B985FE7-F0EF-4E63-BCAD-E9CAD8771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6">
              <a:extLst>
                <a:ext uri="{FF2B5EF4-FFF2-40B4-BE49-F238E27FC236}">
                  <a16:creationId xmlns:a16="http://schemas.microsoft.com/office/drawing/2014/main" id="{A3AC96A7-B1A8-4814-AFFF-C2EFE0F8E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7">
              <a:extLst>
                <a:ext uri="{FF2B5EF4-FFF2-40B4-BE49-F238E27FC236}">
                  <a16:creationId xmlns:a16="http://schemas.microsoft.com/office/drawing/2014/main" id="{64AADC99-B7C2-4598-8F1B-2A387B66A1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8">
              <a:extLst>
                <a:ext uri="{FF2B5EF4-FFF2-40B4-BE49-F238E27FC236}">
                  <a16:creationId xmlns:a16="http://schemas.microsoft.com/office/drawing/2014/main" id="{BE2554ED-946F-4F06-A061-16B44D123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9">
              <a:extLst>
                <a:ext uri="{FF2B5EF4-FFF2-40B4-BE49-F238E27FC236}">
                  <a16:creationId xmlns:a16="http://schemas.microsoft.com/office/drawing/2014/main" id="{D58C7BB8-8BFA-4039-BFA0-A3CA1BD57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0">
              <a:extLst>
                <a:ext uri="{FF2B5EF4-FFF2-40B4-BE49-F238E27FC236}">
                  <a16:creationId xmlns:a16="http://schemas.microsoft.com/office/drawing/2014/main" id="{C0D14B3E-1EFC-4A10-9478-0F6B243F5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58" name="Freeform 51">
              <a:extLst>
                <a:ext uri="{FF2B5EF4-FFF2-40B4-BE49-F238E27FC236}">
                  <a16:creationId xmlns:a16="http://schemas.microsoft.com/office/drawing/2014/main" id="{8883AF77-7DB3-4DBE-ABF1-824102A3E5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2">
              <a:extLst>
                <a:ext uri="{FF2B5EF4-FFF2-40B4-BE49-F238E27FC236}">
                  <a16:creationId xmlns:a16="http://schemas.microsoft.com/office/drawing/2014/main" id="{79A26B57-98C8-45F9-B3EC-9F0B0A768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60" name="Line 53">
              <a:extLst>
                <a:ext uri="{FF2B5EF4-FFF2-40B4-BE49-F238E27FC236}">
                  <a16:creationId xmlns:a16="http://schemas.microsoft.com/office/drawing/2014/main" id="{2B13A705-A92A-4C05-9FAD-AE55ACB1B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54">
              <a:extLst>
                <a:ext uri="{FF2B5EF4-FFF2-40B4-BE49-F238E27FC236}">
                  <a16:creationId xmlns:a16="http://schemas.microsoft.com/office/drawing/2014/main" id="{B2F16E2B-98C3-4F66-BBFE-DB00EF49A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5EE35859-EB90-4612-A451-9ADA752DB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56">
              <a:extLst>
                <a:ext uri="{FF2B5EF4-FFF2-40B4-BE49-F238E27FC236}">
                  <a16:creationId xmlns:a16="http://schemas.microsoft.com/office/drawing/2014/main" id="{D0B22DC8-ED4D-4A0D-BFFA-5B4959467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64" name="Line 57">
              <a:extLst>
                <a:ext uri="{FF2B5EF4-FFF2-40B4-BE49-F238E27FC236}">
                  <a16:creationId xmlns:a16="http://schemas.microsoft.com/office/drawing/2014/main" id="{238F253B-9AC4-4779-9A55-B4DB8126AE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58">
              <a:extLst>
                <a:ext uri="{FF2B5EF4-FFF2-40B4-BE49-F238E27FC236}">
                  <a16:creationId xmlns:a16="http://schemas.microsoft.com/office/drawing/2014/main" id="{6DF228AD-22FB-4E2F-9937-0589D8204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66" name="Line 59">
              <a:extLst>
                <a:ext uri="{FF2B5EF4-FFF2-40B4-BE49-F238E27FC236}">
                  <a16:creationId xmlns:a16="http://schemas.microsoft.com/office/drawing/2014/main" id="{25AFE0DD-ACB4-40FF-BFE0-232F5976E8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0">
              <a:extLst>
                <a:ext uri="{FF2B5EF4-FFF2-40B4-BE49-F238E27FC236}">
                  <a16:creationId xmlns:a16="http://schemas.microsoft.com/office/drawing/2014/main" id="{F10AF7FC-521E-4AFE-A24C-68AF38C42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68" name="Rectangle 61">
              <a:extLst>
                <a:ext uri="{FF2B5EF4-FFF2-40B4-BE49-F238E27FC236}">
                  <a16:creationId xmlns:a16="http://schemas.microsoft.com/office/drawing/2014/main" id="{006BBAC1-33DF-49A9-8C16-AE540DDDC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69" name="Line 62">
              <a:extLst>
                <a:ext uri="{FF2B5EF4-FFF2-40B4-BE49-F238E27FC236}">
                  <a16:creationId xmlns:a16="http://schemas.microsoft.com/office/drawing/2014/main" id="{50CFF93D-0F83-4A94-9820-F9853C2B4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63">
              <a:extLst>
                <a:ext uri="{FF2B5EF4-FFF2-40B4-BE49-F238E27FC236}">
                  <a16:creationId xmlns:a16="http://schemas.microsoft.com/office/drawing/2014/main" id="{48BD1329-47F3-4EAD-A2C8-5630E9489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71" name="Line 64">
              <a:extLst>
                <a:ext uri="{FF2B5EF4-FFF2-40B4-BE49-F238E27FC236}">
                  <a16:creationId xmlns:a16="http://schemas.microsoft.com/office/drawing/2014/main" id="{4DAD857A-224D-4525-929A-F06578B65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65">
              <a:extLst>
                <a:ext uri="{FF2B5EF4-FFF2-40B4-BE49-F238E27FC236}">
                  <a16:creationId xmlns:a16="http://schemas.microsoft.com/office/drawing/2014/main" id="{057699D6-6157-4140-AE91-9A085E385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73" name="Line 66">
              <a:extLst>
                <a:ext uri="{FF2B5EF4-FFF2-40B4-BE49-F238E27FC236}">
                  <a16:creationId xmlns:a16="http://schemas.microsoft.com/office/drawing/2014/main" id="{BB65063C-809B-42B5-A8B2-714DCE7B3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67">
              <a:extLst>
                <a:ext uri="{FF2B5EF4-FFF2-40B4-BE49-F238E27FC236}">
                  <a16:creationId xmlns:a16="http://schemas.microsoft.com/office/drawing/2014/main" id="{BF796D90-52BE-4FFC-85D6-DAD501FF5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75" name="Line 68">
              <a:extLst>
                <a:ext uri="{FF2B5EF4-FFF2-40B4-BE49-F238E27FC236}">
                  <a16:creationId xmlns:a16="http://schemas.microsoft.com/office/drawing/2014/main" id="{70B8C5D6-6ED7-4D6F-8F43-0906BD139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69">
              <a:extLst>
                <a:ext uri="{FF2B5EF4-FFF2-40B4-BE49-F238E27FC236}">
                  <a16:creationId xmlns:a16="http://schemas.microsoft.com/office/drawing/2014/main" id="{39B3C63A-E245-4FCE-B24B-CF42D1226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77" name="Rectangle 70">
              <a:extLst>
                <a:ext uri="{FF2B5EF4-FFF2-40B4-BE49-F238E27FC236}">
                  <a16:creationId xmlns:a16="http://schemas.microsoft.com/office/drawing/2014/main" id="{2B5CAAED-C8F9-40EE-92C8-98CAABFBE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78" name="Line 71">
              <a:extLst>
                <a:ext uri="{FF2B5EF4-FFF2-40B4-BE49-F238E27FC236}">
                  <a16:creationId xmlns:a16="http://schemas.microsoft.com/office/drawing/2014/main" id="{E7F84147-BA9B-41F4-A2AF-9EC1DEA2A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72">
              <a:extLst>
                <a:ext uri="{FF2B5EF4-FFF2-40B4-BE49-F238E27FC236}">
                  <a16:creationId xmlns:a16="http://schemas.microsoft.com/office/drawing/2014/main" id="{084ED0D6-D7D5-4866-AA3D-0D736FD3B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80" name="Line 73">
              <a:extLst>
                <a:ext uri="{FF2B5EF4-FFF2-40B4-BE49-F238E27FC236}">
                  <a16:creationId xmlns:a16="http://schemas.microsoft.com/office/drawing/2014/main" id="{82825795-F75C-46F0-A96F-9E688DEA6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74">
              <a:extLst>
                <a:ext uri="{FF2B5EF4-FFF2-40B4-BE49-F238E27FC236}">
                  <a16:creationId xmlns:a16="http://schemas.microsoft.com/office/drawing/2014/main" id="{049C74E1-5099-44EF-9513-A0602B94A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82" name="Line 75">
              <a:extLst>
                <a:ext uri="{FF2B5EF4-FFF2-40B4-BE49-F238E27FC236}">
                  <a16:creationId xmlns:a16="http://schemas.microsoft.com/office/drawing/2014/main" id="{CCEA5EDD-605F-4B38-81ED-372D954C0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76">
              <a:extLst>
                <a:ext uri="{FF2B5EF4-FFF2-40B4-BE49-F238E27FC236}">
                  <a16:creationId xmlns:a16="http://schemas.microsoft.com/office/drawing/2014/main" id="{9486C4DB-EF48-424E-AB9B-6BCA56EFC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84" name="Line 77">
              <a:extLst>
                <a:ext uri="{FF2B5EF4-FFF2-40B4-BE49-F238E27FC236}">
                  <a16:creationId xmlns:a16="http://schemas.microsoft.com/office/drawing/2014/main" id="{084A0957-6618-4210-AABF-88B8CB9E0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78">
              <a:extLst>
                <a:ext uri="{FF2B5EF4-FFF2-40B4-BE49-F238E27FC236}">
                  <a16:creationId xmlns:a16="http://schemas.microsoft.com/office/drawing/2014/main" id="{67B853D5-CE05-45F7-B39F-E3C950A07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86" name="Line 79">
              <a:extLst>
                <a:ext uri="{FF2B5EF4-FFF2-40B4-BE49-F238E27FC236}">
                  <a16:creationId xmlns:a16="http://schemas.microsoft.com/office/drawing/2014/main" id="{4C758104-6818-48E8-99E3-0735310FA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0">
              <a:extLst>
                <a:ext uri="{FF2B5EF4-FFF2-40B4-BE49-F238E27FC236}">
                  <a16:creationId xmlns:a16="http://schemas.microsoft.com/office/drawing/2014/main" id="{1BCCC95E-3FC1-4652-B88F-AA6A09B9B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88" name="Line 81">
              <a:extLst>
                <a:ext uri="{FF2B5EF4-FFF2-40B4-BE49-F238E27FC236}">
                  <a16:creationId xmlns:a16="http://schemas.microsoft.com/office/drawing/2014/main" id="{C89DE199-D1E2-4AC7-BC09-6A3F1F93C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82">
              <a:extLst>
                <a:ext uri="{FF2B5EF4-FFF2-40B4-BE49-F238E27FC236}">
                  <a16:creationId xmlns:a16="http://schemas.microsoft.com/office/drawing/2014/main" id="{8A87EADD-DBDE-4762-AADB-60C17770B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90" name="Line 83">
              <a:extLst>
                <a:ext uri="{FF2B5EF4-FFF2-40B4-BE49-F238E27FC236}">
                  <a16:creationId xmlns:a16="http://schemas.microsoft.com/office/drawing/2014/main" id="{544C8381-6DD3-41D6-91E7-2C08CFAEB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84">
              <a:extLst>
                <a:ext uri="{FF2B5EF4-FFF2-40B4-BE49-F238E27FC236}">
                  <a16:creationId xmlns:a16="http://schemas.microsoft.com/office/drawing/2014/main" id="{423B6872-F03F-4F86-9FAB-162D22216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92" name="Line 85">
              <a:extLst>
                <a:ext uri="{FF2B5EF4-FFF2-40B4-BE49-F238E27FC236}">
                  <a16:creationId xmlns:a16="http://schemas.microsoft.com/office/drawing/2014/main" id="{6821B9CE-B4F2-4175-B54E-B62E24483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0">
              <a:extLst>
                <a:ext uri="{FF2B5EF4-FFF2-40B4-BE49-F238E27FC236}">
                  <a16:creationId xmlns:a16="http://schemas.microsoft.com/office/drawing/2014/main" id="{9612D6AB-3BA0-4C63-9BA9-FE177EA05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96" name="Freeform 96">
            <a:extLst>
              <a:ext uri="{FF2B5EF4-FFF2-40B4-BE49-F238E27FC236}">
                <a16:creationId xmlns:a16="http://schemas.microsoft.com/office/drawing/2014/main" id="{C3F138D9-F2C5-44EA-B6C5-6316BFC4D0FB}"/>
              </a:ext>
            </a:extLst>
          </p:cNvPr>
          <p:cNvSpPr>
            <a:spLocks/>
          </p:cNvSpPr>
          <p:nvPr/>
        </p:nvSpPr>
        <p:spPr bwMode="auto">
          <a:xfrm>
            <a:off x="7027863" y="2021840"/>
            <a:ext cx="2126297" cy="2209483"/>
          </a:xfrm>
          <a:custGeom>
            <a:avLst/>
            <a:gdLst>
              <a:gd name="T0" fmla="*/ 10 w 679"/>
              <a:gd name="T1" fmla="*/ 211 h 212"/>
              <a:gd name="T2" fmla="*/ 21 w 679"/>
              <a:gd name="T3" fmla="*/ 211 h 212"/>
              <a:gd name="T4" fmla="*/ 31 w 679"/>
              <a:gd name="T5" fmla="*/ 211 h 212"/>
              <a:gd name="T6" fmla="*/ 42 w 679"/>
              <a:gd name="T7" fmla="*/ 210 h 212"/>
              <a:gd name="T8" fmla="*/ 53 w 679"/>
              <a:gd name="T9" fmla="*/ 210 h 212"/>
              <a:gd name="T10" fmla="*/ 63 w 679"/>
              <a:gd name="T11" fmla="*/ 209 h 212"/>
              <a:gd name="T12" fmla="*/ 74 w 679"/>
              <a:gd name="T13" fmla="*/ 209 h 212"/>
              <a:gd name="T14" fmla="*/ 85 w 679"/>
              <a:gd name="T15" fmla="*/ 208 h 212"/>
              <a:gd name="T16" fmla="*/ 95 w 679"/>
              <a:gd name="T17" fmla="*/ 208 h 212"/>
              <a:gd name="T18" fmla="*/ 106 w 679"/>
              <a:gd name="T19" fmla="*/ 207 h 212"/>
              <a:gd name="T20" fmla="*/ 117 w 679"/>
              <a:gd name="T21" fmla="*/ 207 h 212"/>
              <a:gd name="T22" fmla="*/ 127 w 679"/>
              <a:gd name="T23" fmla="*/ 206 h 212"/>
              <a:gd name="T24" fmla="*/ 138 w 679"/>
              <a:gd name="T25" fmla="*/ 206 h 212"/>
              <a:gd name="T26" fmla="*/ 149 w 679"/>
              <a:gd name="T27" fmla="*/ 205 h 212"/>
              <a:gd name="T28" fmla="*/ 159 w 679"/>
              <a:gd name="T29" fmla="*/ 204 h 212"/>
              <a:gd name="T30" fmla="*/ 170 w 679"/>
              <a:gd name="T31" fmla="*/ 203 h 212"/>
              <a:gd name="T32" fmla="*/ 181 w 679"/>
              <a:gd name="T33" fmla="*/ 203 h 212"/>
              <a:gd name="T34" fmla="*/ 191 w 679"/>
              <a:gd name="T35" fmla="*/ 202 h 212"/>
              <a:gd name="T36" fmla="*/ 202 w 679"/>
              <a:gd name="T37" fmla="*/ 201 h 212"/>
              <a:gd name="T38" fmla="*/ 213 w 679"/>
              <a:gd name="T39" fmla="*/ 200 h 212"/>
              <a:gd name="T40" fmla="*/ 223 w 679"/>
              <a:gd name="T41" fmla="*/ 199 h 212"/>
              <a:gd name="T42" fmla="*/ 234 w 679"/>
              <a:gd name="T43" fmla="*/ 198 h 212"/>
              <a:gd name="T44" fmla="*/ 245 w 679"/>
              <a:gd name="T45" fmla="*/ 197 h 212"/>
              <a:gd name="T46" fmla="*/ 255 w 679"/>
              <a:gd name="T47" fmla="*/ 195 h 212"/>
              <a:gd name="T48" fmla="*/ 266 w 679"/>
              <a:gd name="T49" fmla="*/ 194 h 212"/>
              <a:gd name="T50" fmla="*/ 277 w 679"/>
              <a:gd name="T51" fmla="*/ 193 h 212"/>
              <a:gd name="T52" fmla="*/ 287 w 679"/>
              <a:gd name="T53" fmla="*/ 191 h 212"/>
              <a:gd name="T54" fmla="*/ 298 w 679"/>
              <a:gd name="T55" fmla="*/ 190 h 212"/>
              <a:gd name="T56" fmla="*/ 309 w 679"/>
              <a:gd name="T57" fmla="*/ 188 h 212"/>
              <a:gd name="T58" fmla="*/ 319 w 679"/>
              <a:gd name="T59" fmla="*/ 186 h 212"/>
              <a:gd name="T60" fmla="*/ 330 w 679"/>
              <a:gd name="T61" fmla="*/ 184 h 212"/>
              <a:gd name="T62" fmla="*/ 341 w 679"/>
              <a:gd name="T63" fmla="*/ 182 h 212"/>
              <a:gd name="T64" fmla="*/ 351 w 679"/>
              <a:gd name="T65" fmla="*/ 180 h 212"/>
              <a:gd name="T66" fmla="*/ 362 w 679"/>
              <a:gd name="T67" fmla="*/ 178 h 212"/>
              <a:gd name="T68" fmla="*/ 373 w 679"/>
              <a:gd name="T69" fmla="*/ 176 h 212"/>
              <a:gd name="T70" fmla="*/ 383 w 679"/>
              <a:gd name="T71" fmla="*/ 173 h 212"/>
              <a:gd name="T72" fmla="*/ 394 w 679"/>
              <a:gd name="T73" fmla="*/ 171 h 212"/>
              <a:gd name="T74" fmla="*/ 405 w 679"/>
              <a:gd name="T75" fmla="*/ 168 h 212"/>
              <a:gd name="T76" fmla="*/ 415 w 679"/>
              <a:gd name="T77" fmla="*/ 165 h 212"/>
              <a:gd name="T78" fmla="*/ 426 w 679"/>
              <a:gd name="T79" fmla="*/ 162 h 212"/>
              <a:gd name="T80" fmla="*/ 437 w 679"/>
              <a:gd name="T81" fmla="*/ 159 h 212"/>
              <a:gd name="T82" fmla="*/ 447 w 679"/>
              <a:gd name="T83" fmla="*/ 155 h 212"/>
              <a:gd name="T84" fmla="*/ 458 w 679"/>
              <a:gd name="T85" fmla="*/ 152 h 212"/>
              <a:gd name="T86" fmla="*/ 469 w 679"/>
              <a:gd name="T87" fmla="*/ 148 h 212"/>
              <a:gd name="T88" fmla="*/ 479 w 679"/>
              <a:gd name="T89" fmla="*/ 144 h 212"/>
              <a:gd name="T90" fmla="*/ 490 w 679"/>
              <a:gd name="T91" fmla="*/ 139 h 212"/>
              <a:gd name="T92" fmla="*/ 501 w 679"/>
              <a:gd name="T93" fmla="*/ 135 h 212"/>
              <a:gd name="T94" fmla="*/ 511 w 679"/>
              <a:gd name="T95" fmla="*/ 130 h 212"/>
              <a:gd name="T96" fmla="*/ 522 w 679"/>
              <a:gd name="T97" fmla="*/ 125 h 212"/>
              <a:gd name="T98" fmla="*/ 533 w 679"/>
              <a:gd name="T99" fmla="*/ 119 h 212"/>
              <a:gd name="T100" fmla="*/ 543 w 679"/>
              <a:gd name="T101" fmla="*/ 113 h 212"/>
              <a:gd name="T102" fmla="*/ 554 w 679"/>
              <a:gd name="T103" fmla="*/ 107 h 212"/>
              <a:gd name="T104" fmla="*/ 565 w 679"/>
              <a:gd name="T105" fmla="*/ 100 h 212"/>
              <a:gd name="T106" fmla="*/ 575 w 679"/>
              <a:gd name="T107" fmla="*/ 93 h 212"/>
              <a:gd name="T108" fmla="*/ 586 w 679"/>
              <a:gd name="T109" fmla="*/ 86 h 212"/>
              <a:gd name="T110" fmla="*/ 597 w 679"/>
              <a:gd name="T111" fmla="*/ 78 h 212"/>
              <a:gd name="T112" fmla="*/ 607 w 679"/>
              <a:gd name="T113" fmla="*/ 70 h 212"/>
              <a:gd name="T114" fmla="*/ 618 w 679"/>
              <a:gd name="T115" fmla="*/ 61 h 212"/>
              <a:gd name="T116" fmla="*/ 629 w 679"/>
              <a:gd name="T117" fmla="*/ 52 h 212"/>
              <a:gd name="T118" fmla="*/ 639 w 679"/>
              <a:gd name="T119" fmla="*/ 42 h 212"/>
              <a:gd name="T120" fmla="*/ 650 w 679"/>
              <a:gd name="T121" fmla="*/ 32 h 212"/>
              <a:gd name="T122" fmla="*/ 661 w 679"/>
              <a:gd name="T123" fmla="*/ 21 h 212"/>
              <a:gd name="T124" fmla="*/ 671 w 679"/>
              <a:gd name="T125" fmla="*/ 9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79" h="212">
                <a:moveTo>
                  <a:pt x="0" y="212"/>
                </a:moveTo>
                <a:lnTo>
                  <a:pt x="1" y="212"/>
                </a:lnTo>
                <a:lnTo>
                  <a:pt x="1" y="212"/>
                </a:lnTo>
                <a:lnTo>
                  <a:pt x="2" y="212"/>
                </a:lnTo>
                <a:lnTo>
                  <a:pt x="3" y="211"/>
                </a:lnTo>
                <a:lnTo>
                  <a:pt x="3" y="211"/>
                </a:lnTo>
                <a:lnTo>
                  <a:pt x="4" y="211"/>
                </a:lnTo>
                <a:lnTo>
                  <a:pt x="5" y="211"/>
                </a:lnTo>
                <a:lnTo>
                  <a:pt x="5" y="211"/>
                </a:lnTo>
                <a:lnTo>
                  <a:pt x="6" y="211"/>
                </a:lnTo>
                <a:lnTo>
                  <a:pt x="7" y="211"/>
                </a:lnTo>
                <a:lnTo>
                  <a:pt x="7" y="211"/>
                </a:lnTo>
                <a:lnTo>
                  <a:pt x="8" y="211"/>
                </a:lnTo>
                <a:lnTo>
                  <a:pt x="9" y="211"/>
                </a:lnTo>
                <a:lnTo>
                  <a:pt x="9" y="211"/>
                </a:lnTo>
                <a:lnTo>
                  <a:pt x="10" y="211"/>
                </a:lnTo>
                <a:lnTo>
                  <a:pt x="11" y="211"/>
                </a:lnTo>
                <a:lnTo>
                  <a:pt x="11" y="211"/>
                </a:lnTo>
                <a:lnTo>
                  <a:pt x="12" y="211"/>
                </a:lnTo>
                <a:lnTo>
                  <a:pt x="13" y="211"/>
                </a:lnTo>
                <a:lnTo>
                  <a:pt x="13" y="211"/>
                </a:lnTo>
                <a:lnTo>
                  <a:pt x="14" y="211"/>
                </a:lnTo>
                <a:lnTo>
                  <a:pt x="15" y="211"/>
                </a:lnTo>
                <a:lnTo>
                  <a:pt x="15" y="211"/>
                </a:lnTo>
                <a:lnTo>
                  <a:pt x="16" y="211"/>
                </a:lnTo>
                <a:lnTo>
                  <a:pt x="17" y="211"/>
                </a:lnTo>
                <a:lnTo>
                  <a:pt x="17" y="211"/>
                </a:lnTo>
                <a:lnTo>
                  <a:pt x="18" y="211"/>
                </a:lnTo>
                <a:lnTo>
                  <a:pt x="19" y="211"/>
                </a:lnTo>
                <a:lnTo>
                  <a:pt x="19" y="211"/>
                </a:lnTo>
                <a:lnTo>
                  <a:pt x="20" y="211"/>
                </a:lnTo>
                <a:lnTo>
                  <a:pt x="21" y="211"/>
                </a:lnTo>
                <a:lnTo>
                  <a:pt x="21" y="211"/>
                </a:lnTo>
                <a:lnTo>
                  <a:pt x="22" y="211"/>
                </a:lnTo>
                <a:lnTo>
                  <a:pt x="23" y="211"/>
                </a:lnTo>
                <a:lnTo>
                  <a:pt x="23" y="211"/>
                </a:lnTo>
                <a:lnTo>
                  <a:pt x="24" y="211"/>
                </a:lnTo>
                <a:lnTo>
                  <a:pt x="25" y="211"/>
                </a:lnTo>
                <a:lnTo>
                  <a:pt x="25" y="211"/>
                </a:lnTo>
                <a:lnTo>
                  <a:pt x="26" y="211"/>
                </a:lnTo>
                <a:lnTo>
                  <a:pt x="27" y="211"/>
                </a:lnTo>
                <a:lnTo>
                  <a:pt x="27" y="211"/>
                </a:lnTo>
                <a:lnTo>
                  <a:pt x="28" y="211"/>
                </a:lnTo>
                <a:lnTo>
                  <a:pt x="29" y="211"/>
                </a:lnTo>
                <a:lnTo>
                  <a:pt x="29" y="211"/>
                </a:lnTo>
                <a:lnTo>
                  <a:pt x="30" y="211"/>
                </a:lnTo>
                <a:lnTo>
                  <a:pt x="31" y="211"/>
                </a:lnTo>
                <a:lnTo>
                  <a:pt x="31" y="211"/>
                </a:lnTo>
                <a:lnTo>
                  <a:pt x="32" y="211"/>
                </a:lnTo>
                <a:lnTo>
                  <a:pt x="33" y="211"/>
                </a:lnTo>
                <a:lnTo>
                  <a:pt x="33" y="210"/>
                </a:lnTo>
                <a:lnTo>
                  <a:pt x="34" y="210"/>
                </a:lnTo>
                <a:lnTo>
                  <a:pt x="35" y="210"/>
                </a:lnTo>
                <a:lnTo>
                  <a:pt x="35" y="210"/>
                </a:lnTo>
                <a:lnTo>
                  <a:pt x="36" y="210"/>
                </a:lnTo>
                <a:lnTo>
                  <a:pt x="37" y="210"/>
                </a:lnTo>
                <a:lnTo>
                  <a:pt x="37" y="210"/>
                </a:lnTo>
                <a:lnTo>
                  <a:pt x="38" y="210"/>
                </a:lnTo>
                <a:lnTo>
                  <a:pt x="39" y="210"/>
                </a:lnTo>
                <a:lnTo>
                  <a:pt x="39" y="210"/>
                </a:lnTo>
                <a:lnTo>
                  <a:pt x="40" y="210"/>
                </a:lnTo>
                <a:lnTo>
                  <a:pt x="41" y="210"/>
                </a:lnTo>
                <a:lnTo>
                  <a:pt x="41" y="210"/>
                </a:lnTo>
                <a:lnTo>
                  <a:pt x="42" y="210"/>
                </a:lnTo>
                <a:lnTo>
                  <a:pt x="43" y="210"/>
                </a:lnTo>
                <a:lnTo>
                  <a:pt x="43" y="210"/>
                </a:lnTo>
                <a:lnTo>
                  <a:pt x="44" y="210"/>
                </a:lnTo>
                <a:lnTo>
                  <a:pt x="45" y="210"/>
                </a:lnTo>
                <a:lnTo>
                  <a:pt x="45" y="210"/>
                </a:lnTo>
                <a:lnTo>
                  <a:pt x="46" y="210"/>
                </a:lnTo>
                <a:lnTo>
                  <a:pt x="47" y="210"/>
                </a:lnTo>
                <a:lnTo>
                  <a:pt x="47" y="210"/>
                </a:lnTo>
                <a:lnTo>
                  <a:pt x="48" y="210"/>
                </a:lnTo>
                <a:lnTo>
                  <a:pt x="49" y="210"/>
                </a:lnTo>
                <a:lnTo>
                  <a:pt x="49" y="210"/>
                </a:lnTo>
                <a:lnTo>
                  <a:pt x="50" y="210"/>
                </a:lnTo>
                <a:lnTo>
                  <a:pt x="51" y="210"/>
                </a:lnTo>
                <a:lnTo>
                  <a:pt x="51" y="210"/>
                </a:lnTo>
                <a:lnTo>
                  <a:pt x="52" y="210"/>
                </a:lnTo>
                <a:lnTo>
                  <a:pt x="53" y="210"/>
                </a:lnTo>
                <a:lnTo>
                  <a:pt x="53" y="210"/>
                </a:lnTo>
                <a:lnTo>
                  <a:pt x="54" y="210"/>
                </a:lnTo>
                <a:lnTo>
                  <a:pt x="55" y="210"/>
                </a:lnTo>
                <a:lnTo>
                  <a:pt x="55" y="210"/>
                </a:lnTo>
                <a:lnTo>
                  <a:pt x="56" y="210"/>
                </a:lnTo>
                <a:lnTo>
                  <a:pt x="57" y="210"/>
                </a:lnTo>
                <a:lnTo>
                  <a:pt x="57" y="210"/>
                </a:lnTo>
                <a:lnTo>
                  <a:pt x="58" y="210"/>
                </a:lnTo>
                <a:lnTo>
                  <a:pt x="59" y="210"/>
                </a:lnTo>
                <a:lnTo>
                  <a:pt x="59" y="210"/>
                </a:lnTo>
                <a:lnTo>
                  <a:pt x="60" y="209"/>
                </a:lnTo>
                <a:lnTo>
                  <a:pt x="61" y="209"/>
                </a:lnTo>
                <a:lnTo>
                  <a:pt x="61" y="209"/>
                </a:lnTo>
                <a:lnTo>
                  <a:pt x="62" y="209"/>
                </a:lnTo>
                <a:lnTo>
                  <a:pt x="63" y="209"/>
                </a:lnTo>
                <a:lnTo>
                  <a:pt x="63" y="209"/>
                </a:lnTo>
                <a:lnTo>
                  <a:pt x="64" y="209"/>
                </a:lnTo>
                <a:lnTo>
                  <a:pt x="65" y="209"/>
                </a:lnTo>
                <a:lnTo>
                  <a:pt x="65" y="209"/>
                </a:lnTo>
                <a:lnTo>
                  <a:pt x="66" y="209"/>
                </a:lnTo>
                <a:lnTo>
                  <a:pt x="67" y="209"/>
                </a:lnTo>
                <a:lnTo>
                  <a:pt x="67" y="209"/>
                </a:lnTo>
                <a:lnTo>
                  <a:pt x="68" y="209"/>
                </a:lnTo>
                <a:lnTo>
                  <a:pt x="69" y="209"/>
                </a:lnTo>
                <a:lnTo>
                  <a:pt x="69" y="209"/>
                </a:lnTo>
                <a:lnTo>
                  <a:pt x="70" y="209"/>
                </a:lnTo>
                <a:lnTo>
                  <a:pt x="71" y="209"/>
                </a:lnTo>
                <a:lnTo>
                  <a:pt x="71" y="209"/>
                </a:lnTo>
                <a:lnTo>
                  <a:pt x="72" y="209"/>
                </a:lnTo>
                <a:lnTo>
                  <a:pt x="73" y="209"/>
                </a:lnTo>
                <a:lnTo>
                  <a:pt x="73" y="209"/>
                </a:lnTo>
                <a:lnTo>
                  <a:pt x="74" y="209"/>
                </a:lnTo>
                <a:lnTo>
                  <a:pt x="75" y="209"/>
                </a:lnTo>
                <a:lnTo>
                  <a:pt x="75" y="209"/>
                </a:lnTo>
                <a:lnTo>
                  <a:pt x="76" y="209"/>
                </a:lnTo>
                <a:lnTo>
                  <a:pt x="77" y="209"/>
                </a:lnTo>
                <a:lnTo>
                  <a:pt x="77" y="209"/>
                </a:lnTo>
                <a:lnTo>
                  <a:pt x="78" y="209"/>
                </a:lnTo>
                <a:lnTo>
                  <a:pt x="79" y="209"/>
                </a:lnTo>
                <a:lnTo>
                  <a:pt x="79" y="209"/>
                </a:lnTo>
                <a:lnTo>
                  <a:pt x="80" y="209"/>
                </a:lnTo>
                <a:lnTo>
                  <a:pt x="81" y="209"/>
                </a:lnTo>
                <a:lnTo>
                  <a:pt x="81" y="209"/>
                </a:lnTo>
                <a:lnTo>
                  <a:pt x="82" y="209"/>
                </a:lnTo>
                <a:lnTo>
                  <a:pt x="83" y="208"/>
                </a:lnTo>
                <a:lnTo>
                  <a:pt x="83" y="208"/>
                </a:lnTo>
                <a:lnTo>
                  <a:pt x="84" y="208"/>
                </a:lnTo>
                <a:lnTo>
                  <a:pt x="85" y="208"/>
                </a:lnTo>
                <a:lnTo>
                  <a:pt x="85" y="208"/>
                </a:lnTo>
                <a:lnTo>
                  <a:pt x="86" y="208"/>
                </a:lnTo>
                <a:lnTo>
                  <a:pt x="87" y="208"/>
                </a:lnTo>
                <a:lnTo>
                  <a:pt x="87" y="208"/>
                </a:lnTo>
                <a:lnTo>
                  <a:pt x="88" y="208"/>
                </a:lnTo>
                <a:lnTo>
                  <a:pt x="89" y="208"/>
                </a:lnTo>
                <a:lnTo>
                  <a:pt x="89" y="208"/>
                </a:lnTo>
                <a:lnTo>
                  <a:pt x="90" y="208"/>
                </a:lnTo>
                <a:lnTo>
                  <a:pt x="91" y="208"/>
                </a:lnTo>
                <a:lnTo>
                  <a:pt x="91" y="208"/>
                </a:lnTo>
                <a:lnTo>
                  <a:pt x="92" y="208"/>
                </a:lnTo>
                <a:lnTo>
                  <a:pt x="93" y="208"/>
                </a:lnTo>
                <a:lnTo>
                  <a:pt x="93" y="208"/>
                </a:lnTo>
                <a:lnTo>
                  <a:pt x="94" y="208"/>
                </a:lnTo>
                <a:lnTo>
                  <a:pt x="95" y="208"/>
                </a:lnTo>
                <a:lnTo>
                  <a:pt x="95" y="208"/>
                </a:lnTo>
                <a:lnTo>
                  <a:pt x="96" y="208"/>
                </a:lnTo>
                <a:lnTo>
                  <a:pt x="97" y="208"/>
                </a:lnTo>
                <a:lnTo>
                  <a:pt x="97" y="208"/>
                </a:lnTo>
                <a:lnTo>
                  <a:pt x="98" y="208"/>
                </a:lnTo>
                <a:lnTo>
                  <a:pt x="99" y="208"/>
                </a:lnTo>
                <a:lnTo>
                  <a:pt x="99" y="208"/>
                </a:lnTo>
                <a:lnTo>
                  <a:pt x="100" y="208"/>
                </a:lnTo>
                <a:lnTo>
                  <a:pt x="101" y="208"/>
                </a:lnTo>
                <a:lnTo>
                  <a:pt x="101" y="208"/>
                </a:lnTo>
                <a:lnTo>
                  <a:pt x="102" y="208"/>
                </a:lnTo>
                <a:lnTo>
                  <a:pt x="103" y="208"/>
                </a:lnTo>
                <a:lnTo>
                  <a:pt x="103" y="207"/>
                </a:lnTo>
                <a:lnTo>
                  <a:pt x="104" y="207"/>
                </a:lnTo>
                <a:lnTo>
                  <a:pt x="105" y="207"/>
                </a:lnTo>
                <a:lnTo>
                  <a:pt x="105" y="207"/>
                </a:lnTo>
                <a:lnTo>
                  <a:pt x="106" y="207"/>
                </a:lnTo>
                <a:lnTo>
                  <a:pt x="107" y="207"/>
                </a:lnTo>
                <a:lnTo>
                  <a:pt x="107" y="207"/>
                </a:lnTo>
                <a:lnTo>
                  <a:pt x="108" y="207"/>
                </a:lnTo>
                <a:lnTo>
                  <a:pt x="109" y="207"/>
                </a:lnTo>
                <a:lnTo>
                  <a:pt x="109" y="207"/>
                </a:lnTo>
                <a:lnTo>
                  <a:pt x="110" y="207"/>
                </a:lnTo>
                <a:lnTo>
                  <a:pt x="111" y="207"/>
                </a:lnTo>
                <a:lnTo>
                  <a:pt x="111" y="207"/>
                </a:lnTo>
                <a:lnTo>
                  <a:pt x="112" y="207"/>
                </a:lnTo>
                <a:lnTo>
                  <a:pt x="113" y="207"/>
                </a:lnTo>
                <a:lnTo>
                  <a:pt x="113" y="207"/>
                </a:lnTo>
                <a:lnTo>
                  <a:pt x="114" y="207"/>
                </a:lnTo>
                <a:lnTo>
                  <a:pt x="115" y="207"/>
                </a:lnTo>
                <a:lnTo>
                  <a:pt x="115" y="207"/>
                </a:lnTo>
                <a:lnTo>
                  <a:pt x="116" y="207"/>
                </a:lnTo>
                <a:lnTo>
                  <a:pt x="117" y="207"/>
                </a:lnTo>
                <a:lnTo>
                  <a:pt x="117" y="207"/>
                </a:lnTo>
                <a:lnTo>
                  <a:pt x="118" y="207"/>
                </a:lnTo>
                <a:lnTo>
                  <a:pt x="119" y="207"/>
                </a:lnTo>
                <a:lnTo>
                  <a:pt x="119" y="207"/>
                </a:lnTo>
                <a:lnTo>
                  <a:pt x="120" y="207"/>
                </a:lnTo>
                <a:lnTo>
                  <a:pt x="121" y="207"/>
                </a:lnTo>
                <a:lnTo>
                  <a:pt x="121" y="207"/>
                </a:lnTo>
                <a:lnTo>
                  <a:pt x="122" y="206"/>
                </a:lnTo>
                <a:lnTo>
                  <a:pt x="123" y="206"/>
                </a:lnTo>
                <a:lnTo>
                  <a:pt x="123" y="206"/>
                </a:lnTo>
                <a:lnTo>
                  <a:pt x="124" y="206"/>
                </a:lnTo>
                <a:lnTo>
                  <a:pt x="125" y="206"/>
                </a:lnTo>
                <a:lnTo>
                  <a:pt x="125" y="206"/>
                </a:lnTo>
                <a:lnTo>
                  <a:pt x="126" y="206"/>
                </a:lnTo>
                <a:lnTo>
                  <a:pt x="127" y="206"/>
                </a:lnTo>
                <a:lnTo>
                  <a:pt x="127" y="206"/>
                </a:lnTo>
                <a:lnTo>
                  <a:pt x="128" y="206"/>
                </a:lnTo>
                <a:lnTo>
                  <a:pt x="129" y="206"/>
                </a:lnTo>
                <a:lnTo>
                  <a:pt x="129" y="206"/>
                </a:lnTo>
                <a:lnTo>
                  <a:pt x="130" y="206"/>
                </a:lnTo>
                <a:lnTo>
                  <a:pt x="131" y="206"/>
                </a:lnTo>
                <a:lnTo>
                  <a:pt x="131" y="206"/>
                </a:lnTo>
                <a:lnTo>
                  <a:pt x="132" y="206"/>
                </a:lnTo>
                <a:lnTo>
                  <a:pt x="133" y="206"/>
                </a:lnTo>
                <a:lnTo>
                  <a:pt x="133" y="206"/>
                </a:lnTo>
                <a:lnTo>
                  <a:pt x="134" y="206"/>
                </a:lnTo>
                <a:lnTo>
                  <a:pt x="135" y="206"/>
                </a:lnTo>
                <a:lnTo>
                  <a:pt x="135" y="206"/>
                </a:lnTo>
                <a:lnTo>
                  <a:pt x="136" y="206"/>
                </a:lnTo>
                <a:lnTo>
                  <a:pt x="137" y="206"/>
                </a:lnTo>
                <a:lnTo>
                  <a:pt x="137" y="206"/>
                </a:lnTo>
                <a:lnTo>
                  <a:pt x="138" y="206"/>
                </a:lnTo>
                <a:lnTo>
                  <a:pt x="139" y="205"/>
                </a:lnTo>
                <a:lnTo>
                  <a:pt x="139" y="205"/>
                </a:lnTo>
                <a:lnTo>
                  <a:pt x="140" y="205"/>
                </a:lnTo>
                <a:lnTo>
                  <a:pt x="141" y="205"/>
                </a:lnTo>
                <a:lnTo>
                  <a:pt x="141" y="205"/>
                </a:lnTo>
                <a:lnTo>
                  <a:pt x="142" y="205"/>
                </a:lnTo>
                <a:lnTo>
                  <a:pt x="143" y="205"/>
                </a:lnTo>
                <a:lnTo>
                  <a:pt x="143" y="205"/>
                </a:lnTo>
                <a:lnTo>
                  <a:pt x="144" y="205"/>
                </a:lnTo>
                <a:lnTo>
                  <a:pt x="145" y="205"/>
                </a:lnTo>
                <a:lnTo>
                  <a:pt x="145" y="205"/>
                </a:lnTo>
                <a:lnTo>
                  <a:pt x="146" y="205"/>
                </a:lnTo>
                <a:lnTo>
                  <a:pt x="147" y="205"/>
                </a:lnTo>
                <a:lnTo>
                  <a:pt x="147" y="205"/>
                </a:lnTo>
                <a:lnTo>
                  <a:pt x="148" y="205"/>
                </a:lnTo>
                <a:lnTo>
                  <a:pt x="149" y="205"/>
                </a:lnTo>
                <a:lnTo>
                  <a:pt x="149" y="205"/>
                </a:lnTo>
                <a:lnTo>
                  <a:pt x="150" y="205"/>
                </a:lnTo>
                <a:lnTo>
                  <a:pt x="151" y="205"/>
                </a:lnTo>
                <a:lnTo>
                  <a:pt x="151" y="205"/>
                </a:lnTo>
                <a:lnTo>
                  <a:pt x="152" y="205"/>
                </a:lnTo>
                <a:lnTo>
                  <a:pt x="153" y="205"/>
                </a:lnTo>
                <a:lnTo>
                  <a:pt x="153" y="205"/>
                </a:lnTo>
                <a:lnTo>
                  <a:pt x="154" y="204"/>
                </a:lnTo>
                <a:lnTo>
                  <a:pt x="155" y="204"/>
                </a:lnTo>
                <a:lnTo>
                  <a:pt x="155" y="204"/>
                </a:lnTo>
                <a:lnTo>
                  <a:pt x="156" y="204"/>
                </a:lnTo>
                <a:lnTo>
                  <a:pt x="157" y="204"/>
                </a:lnTo>
                <a:lnTo>
                  <a:pt x="157" y="204"/>
                </a:lnTo>
                <a:lnTo>
                  <a:pt x="158" y="204"/>
                </a:lnTo>
                <a:lnTo>
                  <a:pt x="159" y="204"/>
                </a:lnTo>
                <a:lnTo>
                  <a:pt x="159" y="204"/>
                </a:lnTo>
                <a:lnTo>
                  <a:pt x="160" y="204"/>
                </a:lnTo>
                <a:lnTo>
                  <a:pt x="161" y="204"/>
                </a:lnTo>
                <a:lnTo>
                  <a:pt x="161" y="204"/>
                </a:lnTo>
                <a:lnTo>
                  <a:pt x="162" y="204"/>
                </a:lnTo>
                <a:lnTo>
                  <a:pt x="163" y="204"/>
                </a:lnTo>
                <a:lnTo>
                  <a:pt x="163" y="204"/>
                </a:lnTo>
                <a:lnTo>
                  <a:pt x="164" y="204"/>
                </a:lnTo>
                <a:lnTo>
                  <a:pt x="165" y="204"/>
                </a:lnTo>
                <a:lnTo>
                  <a:pt x="165" y="204"/>
                </a:lnTo>
                <a:lnTo>
                  <a:pt x="166" y="204"/>
                </a:lnTo>
                <a:lnTo>
                  <a:pt x="167" y="204"/>
                </a:lnTo>
                <a:lnTo>
                  <a:pt x="167" y="204"/>
                </a:lnTo>
                <a:lnTo>
                  <a:pt x="168" y="203"/>
                </a:lnTo>
                <a:lnTo>
                  <a:pt x="169" y="203"/>
                </a:lnTo>
                <a:lnTo>
                  <a:pt x="169" y="203"/>
                </a:lnTo>
                <a:lnTo>
                  <a:pt x="170" y="203"/>
                </a:lnTo>
                <a:lnTo>
                  <a:pt x="171" y="203"/>
                </a:lnTo>
                <a:lnTo>
                  <a:pt x="171" y="203"/>
                </a:lnTo>
                <a:lnTo>
                  <a:pt x="172" y="203"/>
                </a:lnTo>
                <a:lnTo>
                  <a:pt x="173" y="203"/>
                </a:lnTo>
                <a:lnTo>
                  <a:pt x="173" y="203"/>
                </a:lnTo>
                <a:lnTo>
                  <a:pt x="174" y="203"/>
                </a:lnTo>
                <a:lnTo>
                  <a:pt x="175" y="203"/>
                </a:lnTo>
                <a:lnTo>
                  <a:pt x="175" y="203"/>
                </a:lnTo>
                <a:lnTo>
                  <a:pt x="176" y="203"/>
                </a:lnTo>
                <a:lnTo>
                  <a:pt x="177" y="203"/>
                </a:lnTo>
                <a:lnTo>
                  <a:pt x="177" y="203"/>
                </a:lnTo>
                <a:lnTo>
                  <a:pt x="178" y="203"/>
                </a:lnTo>
                <a:lnTo>
                  <a:pt x="179" y="203"/>
                </a:lnTo>
                <a:lnTo>
                  <a:pt x="179" y="203"/>
                </a:lnTo>
                <a:lnTo>
                  <a:pt x="180" y="203"/>
                </a:lnTo>
                <a:lnTo>
                  <a:pt x="181" y="203"/>
                </a:lnTo>
                <a:lnTo>
                  <a:pt x="181" y="202"/>
                </a:lnTo>
                <a:lnTo>
                  <a:pt x="182" y="202"/>
                </a:lnTo>
                <a:lnTo>
                  <a:pt x="183" y="202"/>
                </a:lnTo>
                <a:lnTo>
                  <a:pt x="183" y="202"/>
                </a:lnTo>
                <a:lnTo>
                  <a:pt x="184" y="202"/>
                </a:lnTo>
                <a:lnTo>
                  <a:pt x="185" y="202"/>
                </a:lnTo>
                <a:lnTo>
                  <a:pt x="185" y="202"/>
                </a:lnTo>
                <a:lnTo>
                  <a:pt x="186" y="202"/>
                </a:lnTo>
                <a:lnTo>
                  <a:pt x="187" y="202"/>
                </a:lnTo>
                <a:lnTo>
                  <a:pt x="187" y="202"/>
                </a:lnTo>
                <a:lnTo>
                  <a:pt x="188" y="202"/>
                </a:lnTo>
                <a:lnTo>
                  <a:pt x="189" y="202"/>
                </a:lnTo>
                <a:lnTo>
                  <a:pt x="189" y="202"/>
                </a:lnTo>
                <a:lnTo>
                  <a:pt x="190" y="202"/>
                </a:lnTo>
                <a:lnTo>
                  <a:pt x="191" y="202"/>
                </a:lnTo>
                <a:lnTo>
                  <a:pt x="191" y="202"/>
                </a:lnTo>
                <a:lnTo>
                  <a:pt x="192" y="202"/>
                </a:lnTo>
                <a:lnTo>
                  <a:pt x="193" y="202"/>
                </a:lnTo>
                <a:lnTo>
                  <a:pt x="193" y="201"/>
                </a:lnTo>
                <a:lnTo>
                  <a:pt x="194" y="201"/>
                </a:lnTo>
                <a:lnTo>
                  <a:pt x="195" y="201"/>
                </a:lnTo>
                <a:lnTo>
                  <a:pt x="195" y="201"/>
                </a:lnTo>
                <a:lnTo>
                  <a:pt x="196" y="201"/>
                </a:lnTo>
                <a:lnTo>
                  <a:pt x="197" y="201"/>
                </a:lnTo>
                <a:lnTo>
                  <a:pt x="197" y="201"/>
                </a:lnTo>
                <a:lnTo>
                  <a:pt x="198" y="201"/>
                </a:lnTo>
                <a:lnTo>
                  <a:pt x="199" y="201"/>
                </a:lnTo>
                <a:lnTo>
                  <a:pt x="199" y="201"/>
                </a:lnTo>
                <a:lnTo>
                  <a:pt x="200" y="201"/>
                </a:lnTo>
                <a:lnTo>
                  <a:pt x="201" y="201"/>
                </a:lnTo>
                <a:lnTo>
                  <a:pt x="201" y="201"/>
                </a:lnTo>
                <a:lnTo>
                  <a:pt x="202" y="201"/>
                </a:lnTo>
                <a:lnTo>
                  <a:pt x="203" y="201"/>
                </a:lnTo>
                <a:lnTo>
                  <a:pt x="203" y="201"/>
                </a:lnTo>
                <a:lnTo>
                  <a:pt x="204" y="201"/>
                </a:lnTo>
                <a:lnTo>
                  <a:pt x="205" y="201"/>
                </a:lnTo>
                <a:lnTo>
                  <a:pt x="205" y="200"/>
                </a:lnTo>
                <a:lnTo>
                  <a:pt x="206" y="200"/>
                </a:lnTo>
                <a:lnTo>
                  <a:pt x="207" y="200"/>
                </a:lnTo>
                <a:lnTo>
                  <a:pt x="207" y="200"/>
                </a:lnTo>
                <a:lnTo>
                  <a:pt x="208" y="200"/>
                </a:lnTo>
                <a:lnTo>
                  <a:pt x="209" y="200"/>
                </a:lnTo>
                <a:lnTo>
                  <a:pt x="209" y="200"/>
                </a:lnTo>
                <a:lnTo>
                  <a:pt x="210" y="200"/>
                </a:lnTo>
                <a:lnTo>
                  <a:pt x="211" y="200"/>
                </a:lnTo>
                <a:lnTo>
                  <a:pt x="211" y="200"/>
                </a:lnTo>
                <a:lnTo>
                  <a:pt x="212" y="200"/>
                </a:lnTo>
                <a:lnTo>
                  <a:pt x="213" y="200"/>
                </a:lnTo>
                <a:lnTo>
                  <a:pt x="213" y="200"/>
                </a:lnTo>
                <a:lnTo>
                  <a:pt x="214" y="200"/>
                </a:lnTo>
                <a:lnTo>
                  <a:pt x="215" y="200"/>
                </a:lnTo>
                <a:lnTo>
                  <a:pt x="215" y="200"/>
                </a:lnTo>
                <a:lnTo>
                  <a:pt x="216" y="199"/>
                </a:lnTo>
                <a:lnTo>
                  <a:pt x="217" y="199"/>
                </a:lnTo>
                <a:lnTo>
                  <a:pt x="217" y="199"/>
                </a:lnTo>
                <a:lnTo>
                  <a:pt x="218" y="199"/>
                </a:lnTo>
                <a:lnTo>
                  <a:pt x="219" y="199"/>
                </a:lnTo>
                <a:lnTo>
                  <a:pt x="219" y="199"/>
                </a:lnTo>
                <a:lnTo>
                  <a:pt x="220" y="199"/>
                </a:lnTo>
                <a:lnTo>
                  <a:pt x="221" y="199"/>
                </a:lnTo>
                <a:lnTo>
                  <a:pt x="221" y="199"/>
                </a:lnTo>
                <a:lnTo>
                  <a:pt x="222" y="199"/>
                </a:lnTo>
                <a:lnTo>
                  <a:pt x="223" y="199"/>
                </a:lnTo>
                <a:lnTo>
                  <a:pt x="223" y="199"/>
                </a:lnTo>
                <a:lnTo>
                  <a:pt x="224" y="199"/>
                </a:lnTo>
                <a:lnTo>
                  <a:pt x="225" y="199"/>
                </a:lnTo>
                <a:lnTo>
                  <a:pt x="225" y="199"/>
                </a:lnTo>
                <a:lnTo>
                  <a:pt x="226" y="198"/>
                </a:lnTo>
                <a:lnTo>
                  <a:pt x="227" y="198"/>
                </a:lnTo>
                <a:lnTo>
                  <a:pt x="227" y="198"/>
                </a:lnTo>
                <a:lnTo>
                  <a:pt x="228" y="198"/>
                </a:lnTo>
                <a:lnTo>
                  <a:pt x="229" y="198"/>
                </a:lnTo>
                <a:lnTo>
                  <a:pt x="229" y="198"/>
                </a:lnTo>
                <a:lnTo>
                  <a:pt x="230" y="198"/>
                </a:lnTo>
                <a:lnTo>
                  <a:pt x="231" y="198"/>
                </a:lnTo>
                <a:lnTo>
                  <a:pt x="231" y="198"/>
                </a:lnTo>
                <a:lnTo>
                  <a:pt x="232" y="198"/>
                </a:lnTo>
                <a:lnTo>
                  <a:pt x="233" y="198"/>
                </a:lnTo>
                <a:lnTo>
                  <a:pt x="233" y="198"/>
                </a:lnTo>
                <a:lnTo>
                  <a:pt x="234" y="198"/>
                </a:lnTo>
                <a:lnTo>
                  <a:pt x="235" y="198"/>
                </a:lnTo>
                <a:lnTo>
                  <a:pt x="235" y="198"/>
                </a:lnTo>
                <a:lnTo>
                  <a:pt x="236" y="197"/>
                </a:lnTo>
                <a:lnTo>
                  <a:pt x="237" y="197"/>
                </a:lnTo>
                <a:lnTo>
                  <a:pt x="237" y="197"/>
                </a:lnTo>
                <a:lnTo>
                  <a:pt x="238" y="197"/>
                </a:lnTo>
                <a:lnTo>
                  <a:pt x="239" y="197"/>
                </a:lnTo>
                <a:lnTo>
                  <a:pt x="239" y="197"/>
                </a:lnTo>
                <a:lnTo>
                  <a:pt x="240" y="197"/>
                </a:lnTo>
                <a:lnTo>
                  <a:pt x="241" y="197"/>
                </a:lnTo>
                <a:lnTo>
                  <a:pt x="241" y="197"/>
                </a:lnTo>
                <a:lnTo>
                  <a:pt x="242" y="197"/>
                </a:lnTo>
                <a:lnTo>
                  <a:pt x="243" y="197"/>
                </a:lnTo>
                <a:lnTo>
                  <a:pt x="243" y="197"/>
                </a:lnTo>
                <a:lnTo>
                  <a:pt x="244" y="197"/>
                </a:lnTo>
                <a:lnTo>
                  <a:pt x="245" y="197"/>
                </a:lnTo>
                <a:lnTo>
                  <a:pt x="245" y="196"/>
                </a:lnTo>
                <a:lnTo>
                  <a:pt x="246" y="196"/>
                </a:lnTo>
                <a:lnTo>
                  <a:pt x="247" y="196"/>
                </a:lnTo>
                <a:lnTo>
                  <a:pt x="247" y="196"/>
                </a:lnTo>
                <a:lnTo>
                  <a:pt x="248" y="196"/>
                </a:lnTo>
                <a:lnTo>
                  <a:pt x="249" y="196"/>
                </a:lnTo>
                <a:lnTo>
                  <a:pt x="249" y="196"/>
                </a:lnTo>
                <a:lnTo>
                  <a:pt x="250" y="196"/>
                </a:lnTo>
                <a:lnTo>
                  <a:pt x="251" y="196"/>
                </a:lnTo>
                <a:lnTo>
                  <a:pt x="251" y="196"/>
                </a:lnTo>
                <a:lnTo>
                  <a:pt x="252" y="196"/>
                </a:lnTo>
                <a:lnTo>
                  <a:pt x="253" y="196"/>
                </a:lnTo>
                <a:lnTo>
                  <a:pt x="253" y="196"/>
                </a:lnTo>
                <a:lnTo>
                  <a:pt x="254" y="195"/>
                </a:lnTo>
                <a:lnTo>
                  <a:pt x="255" y="195"/>
                </a:lnTo>
                <a:lnTo>
                  <a:pt x="255" y="195"/>
                </a:lnTo>
                <a:lnTo>
                  <a:pt x="256" y="195"/>
                </a:lnTo>
                <a:lnTo>
                  <a:pt x="257" y="195"/>
                </a:lnTo>
                <a:lnTo>
                  <a:pt x="257" y="195"/>
                </a:lnTo>
                <a:lnTo>
                  <a:pt x="258" y="195"/>
                </a:lnTo>
                <a:lnTo>
                  <a:pt x="259" y="195"/>
                </a:lnTo>
                <a:lnTo>
                  <a:pt x="259" y="195"/>
                </a:lnTo>
                <a:lnTo>
                  <a:pt x="260" y="195"/>
                </a:lnTo>
                <a:lnTo>
                  <a:pt x="261" y="195"/>
                </a:lnTo>
                <a:lnTo>
                  <a:pt x="261" y="195"/>
                </a:lnTo>
                <a:lnTo>
                  <a:pt x="262" y="194"/>
                </a:lnTo>
                <a:lnTo>
                  <a:pt x="263" y="194"/>
                </a:lnTo>
                <a:lnTo>
                  <a:pt x="263" y="194"/>
                </a:lnTo>
                <a:lnTo>
                  <a:pt x="264" y="194"/>
                </a:lnTo>
                <a:lnTo>
                  <a:pt x="265" y="194"/>
                </a:lnTo>
                <a:lnTo>
                  <a:pt x="265" y="194"/>
                </a:lnTo>
                <a:lnTo>
                  <a:pt x="266" y="194"/>
                </a:lnTo>
                <a:lnTo>
                  <a:pt x="267" y="194"/>
                </a:lnTo>
                <a:lnTo>
                  <a:pt x="267" y="194"/>
                </a:lnTo>
                <a:lnTo>
                  <a:pt x="268" y="194"/>
                </a:lnTo>
                <a:lnTo>
                  <a:pt x="269" y="194"/>
                </a:lnTo>
                <a:lnTo>
                  <a:pt x="269" y="194"/>
                </a:lnTo>
                <a:lnTo>
                  <a:pt x="270" y="193"/>
                </a:lnTo>
                <a:lnTo>
                  <a:pt x="271" y="193"/>
                </a:lnTo>
                <a:lnTo>
                  <a:pt x="271" y="193"/>
                </a:lnTo>
                <a:lnTo>
                  <a:pt x="272" y="193"/>
                </a:lnTo>
                <a:lnTo>
                  <a:pt x="273" y="193"/>
                </a:lnTo>
                <a:lnTo>
                  <a:pt x="273" y="193"/>
                </a:lnTo>
                <a:lnTo>
                  <a:pt x="274" y="193"/>
                </a:lnTo>
                <a:lnTo>
                  <a:pt x="275" y="193"/>
                </a:lnTo>
                <a:lnTo>
                  <a:pt x="275" y="193"/>
                </a:lnTo>
                <a:lnTo>
                  <a:pt x="276" y="193"/>
                </a:lnTo>
                <a:lnTo>
                  <a:pt x="277" y="193"/>
                </a:lnTo>
                <a:lnTo>
                  <a:pt x="277" y="193"/>
                </a:lnTo>
                <a:lnTo>
                  <a:pt x="278" y="192"/>
                </a:lnTo>
                <a:lnTo>
                  <a:pt x="279" y="192"/>
                </a:lnTo>
                <a:lnTo>
                  <a:pt x="279" y="192"/>
                </a:lnTo>
                <a:lnTo>
                  <a:pt x="280" y="192"/>
                </a:lnTo>
                <a:lnTo>
                  <a:pt x="281" y="192"/>
                </a:lnTo>
                <a:lnTo>
                  <a:pt x="281" y="192"/>
                </a:lnTo>
                <a:lnTo>
                  <a:pt x="282" y="192"/>
                </a:lnTo>
                <a:lnTo>
                  <a:pt x="283" y="192"/>
                </a:lnTo>
                <a:lnTo>
                  <a:pt x="283" y="192"/>
                </a:lnTo>
                <a:lnTo>
                  <a:pt x="284" y="192"/>
                </a:lnTo>
                <a:lnTo>
                  <a:pt x="285" y="192"/>
                </a:lnTo>
                <a:lnTo>
                  <a:pt x="285" y="191"/>
                </a:lnTo>
                <a:lnTo>
                  <a:pt x="286" y="191"/>
                </a:lnTo>
                <a:lnTo>
                  <a:pt x="287" y="191"/>
                </a:lnTo>
                <a:lnTo>
                  <a:pt x="287" y="191"/>
                </a:lnTo>
                <a:lnTo>
                  <a:pt x="288" y="191"/>
                </a:lnTo>
                <a:lnTo>
                  <a:pt x="289" y="191"/>
                </a:lnTo>
                <a:lnTo>
                  <a:pt x="289" y="191"/>
                </a:lnTo>
                <a:lnTo>
                  <a:pt x="290" y="191"/>
                </a:lnTo>
                <a:lnTo>
                  <a:pt x="291" y="191"/>
                </a:lnTo>
                <a:lnTo>
                  <a:pt x="291" y="191"/>
                </a:lnTo>
                <a:lnTo>
                  <a:pt x="292" y="190"/>
                </a:lnTo>
                <a:lnTo>
                  <a:pt x="293" y="190"/>
                </a:lnTo>
                <a:lnTo>
                  <a:pt x="293" y="190"/>
                </a:lnTo>
                <a:lnTo>
                  <a:pt x="294" y="190"/>
                </a:lnTo>
                <a:lnTo>
                  <a:pt x="295" y="190"/>
                </a:lnTo>
                <a:lnTo>
                  <a:pt x="295" y="190"/>
                </a:lnTo>
                <a:lnTo>
                  <a:pt x="296" y="190"/>
                </a:lnTo>
                <a:lnTo>
                  <a:pt x="297" y="190"/>
                </a:lnTo>
                <a:lnTo>
                  <a:pt x="297" y="190"/>
                </a:lnTo>
                <a:lnTo>
                  <a:pt x="298" y="190"/>
                </a:lnTo>
                <a:lnTo>
                  <a:pt x="299" y="190"/>
                </a:lnTo>
                <a:lnTo>
                  <a:pt x="299" y="189"/>
                </a:lnTo>
                <a:lnTo>
                  <a:pt x="300" y="189"/>
                </a:lnTo>
                <a:lnTo>
                  <a:pt x="301" y="189"/>
                </a:lnTo>
                <a:lnTo>
                  <a:pt x="301" y="189"/>
                </a:lnTo>
                <a:lnTo>
                  <a:pt x="302" y="189"/>
                </a:lnTo>
                <a:lnTo>
                  <a:pt x="303" y="189"/>
                </a:lnTo>
                <a:lnTo>
                  <a:pt x="303" y="189"/>
                </a:lnTo>
                <a:lnTo>
                  <a:pt x="304" y="189"/>
                </a:lnTo>
                <a:lnTo>
                  <a:pt x="305" y="189"/>
                </a:lnTo>
                <a:lnTo>
                  <a:pt x="305" y="189"/>
                </a:lnTo>
                <a:lnTo>
                  <a:pt x="306" y="188"/>
                </a:lnTo>
                <a:lnTo>
                  <a:pt x="307" y="188"/>
                </a:lnTo>
                <a:lnTo>
                  <a:pt x="307" y="188"/>
                </a:lnTo>
                <a:lnTo>
                  <a:pt x="308" y="188"/>
                </a:lnTo>
                <a:lnTo>
                  <a:pt x="309" y="188"/>
                </a:lnTo>
                <a:lnTo>
                  <a:pt x="309" y="188"/>
                </a:lnTo>
                <a:lnTo>
                  <a:pt x="310" y="188"/>
                </a:lnTo>
                <a:lnTo>
                  <a:pt x="311" y="188"/>
                </a:lnTo>
                <a:lnTo>
                  <a:pt x="311" y="188"/>
                </a:lnTo>
                <a:lnTo>
                  <a:pt x="312" y="187"/>
                </a:lnTo>
                <a:lnTo>
                  <a:pt x="313" y="187"/>
                </a:lnTo>
                <a:lnTo>
                  <a:pt x="313" y="187"/>
                </a:lnTo>
                <a:lnTo>
                  <a:pt x="314" y="187"/>
                </a:lnTo>
                <a:lnTo>
                  <a:pt x="315" y="187"/>
                </a:lnTo>
                <a:lnTo>
                  <a:pt x="315" y="187"/>
                </a:lnTo>
                <a:lnTo>
                  <a:pt x="316" y="187"/>
                </a:lnTo>
                <a:lnTo>
                  <a:pt x="317" y="187"/>
                </a:lnTo>
                <a:lnTo>
                  <a:pt x="317" y="187"/>
                </a:lnTo>
                <a:lnTo>
                  <a:pt x="318" y="186"/>
                </a:lnTo>
                <a:lnTo>
                  <a:pt x="319" y="186"/>
                </a:lnTo>
                <a:lnTo>
                  <a:pt x="319" y="186"/>
                </a:lnTo>
                <a:lnTo>
                  <a:pt x="320" y="186"/>
                </a:lnTo>
                <a:lnTo>
                  <a:pt x="321" y="186"/>
                </a:lnTo>
                <a:lnTo>
                  <a:pt x="321" y="186"/>
                </a:lnTo>
                <a:lnTo>
                  <a:pt x="322" y="186"/>
                </a:lnTo>
                <a:lnTo>
                  <a:pt x="323" y="186"/>
                </a:lnTo>
                <a:lnTo>
                  <a:pt x="323" y="186"/>
                </a:lnTo>
                <a:lnTo>
                  <a:pt x="324" y="185"/>
                </a:lnTo>
                <a:lnTo>
                  <a:pt x="325" y="185"/>
                </a:lnTo>
                <a:lnTo>
                  <a:pt x="325" y="185"/>
                </a:lnTo>
                <a:lnTo>
                  <a:pt x="326" y="185"/>
                </a:lnTo>
                <a:lnTo>
                  <a:pt x="327" y="185"/>
                </a:lnTo>
                <a:lnTo>
                  <a:pt x="327" y="185"/>
                </a:lnTo>
                <a:lnTo>
                  <a:pt x="328" y="185"/>
                </a:lnTo>
                <a:lnTo>
                  <a:pt x="329" y="185"/>
                </a:lnTo>
                <a:lnTo>
                  <a:pt x="329" y="185"/>
                </a:lnTo>
                <a:lnTo>
                  <a:pt x="330" y="184"/>
                </a:lnTo>
                <a:lnTo>
                  <a:pt x="331" y="184"/>
                </a:lnTo>
                <a:lnTo>
                  <a:pt x="331" y="184"/>
                </a:lnTo>
                <a:lnTo>
                  <a:pt x="332" y="184"/>
                </a:lnTo>
                <a:lnTo>
                  <a:pt x="333" y="184"/>
                </a:lnTo>
                <a:lnTo>
                  <a:pt x="333" y="184"/>
                </a:lnTo>
                <a:lnTo>
                  <a:pt x="334" y="184"/>
                </a:lnTo>
                <a:lnTo>
                  <a:pt x="335" y="184"/>
                </a:lnTo>
                <a:lnTo>
                  <a:pt x="335" y="183"/>
                </a:lnTo>
                <a:lnTo>
                  <a:pt x="336" y="183"/>
                </a:lnTo>
                <a:lnTo>
                  <a:pt x="337" y="183"/>
                </a:lnTo>
                <a:lnTo>
                  <a:pt x="337" y="183"/>
                </a:lnTo>
                <a:lnTo>
                  <a:pt x="338" y="183"/>
                </a:lnTo>
                <a:lnTo>
                  <a:pt x="339" y="183"/>
                </a:lnTo>
                <a:lnTo>
                  <a:pt x="339" y="183"/>
                </a:lnTo>
                <a:lnTo>
                  <a:pt x="340" y="183"/>
                </a:lnTo>
                <a:lnTo>
                  <a:pt x="341" y="182"/>
                </a:lnTo>
                <a:lnTo>
                  <a:pt x="341" y="182"/>
                </a:lnTo>
                <a:lnTo>
                  <a:pt x="342" y="182"/>
                </a:lnTo>
                <a:lnTo>
                  <a:pt x="343" y="182"/>
                </a:lnTo>
                <a:lnTo>
                  <a:pt x="343" y="182"/>
                </a:lnTo>
                <a:lnTo>
                  <a:pt x="344" y="182"/>
                </a:lnTo>
                <a:lnTo>
                  <a:pt x="345" y="182"/>
                </a:lnTo>
                <a:lnTo>
                  <a:pt x="345" y="182"/>
                </a:lnTo>
                <a:lnTo>
                  <a:pt x="346" y="181"/>
                </a:lnTo>
                <a:lnTo>
                  <a:pt x="347" y="181"/>
                </a:lnTo>
                <a:lnTo>
                  <a:pt x="347" y="181"/>
                </a:lnTo>
                <a:lnTo>
                  <a:pt x="348" y="181"/>
                </a:lnTo>
                <a:lnTo>
                  <a:pt x="349" y="181"/>
                </a:lnTo>
                <a:lnTo>
                  <a:pt x="349" y="181"/>
                </a:lnTo>
                <a:lnTo>
                  <a:pt x="350" y="181"/>
                </a:lnTo>
                <a:lnTo>
                  <a:pt x="351" y="181"/>
                </a:lnTo>
                <a:lnTo>
                  <a:pt x="351" y="180"/>
                </a:lnTo>
                <a:lnTo>
                  <a:pt x="352" y="180"/>
                </a:lnTo>
                <a:lnTo>
                  <a:pt x="353" y="180"/>
                </a:lnTo>
                <a:lnTo>
                  <a:pt x="353" y="180"/>
                </a:lnTo>
                <a:lnTo>
                  <a:pt x="354" y="180"/>
                </a:lnTo>
                <a:lnTo>
                  <a:pt x="355" y="180"/>
                </a:lnTo>
                <a:lnTo>
                  <a:pt x="355" y="180"/>
                </a:lnTo>
                <a:lnTo>
                  <a:pt x="356" y="179"/>
                </a:lnTo>
                <a:lnTo>
                  <a:pt x="357" y="179"/>
                </a:lnTo>
                <a:lnTo>
                  <a:pt x="357" y="179"/>
                </a:lnTo>
                <a:lnTo>
                  <a:pt x="358" y="179"/>
                </a:lnTo>
                <a:lnTo>
                  <a:pt x="359" y="179"/>
                </a:lnTo>
                <a:lnTo>
                  <a:pt x="359" y="179"/>
                </a:lnTo>
                <a:lnTo>
                  <a:pt x="360" y="179"/>
                </a:lnTo>
                <a:lnTo>
                  <a:pt x="361" y="179"/>
                </a:lnTo>
                <a:lnTo>
                  <a:pt x="361" y="178"/>
                </a:lnTo>
                <a:lnTo>
                  <a:pt x="362" y="178"/>
                </a:lnTo>
                <a:lnTo>
                  <a:pt x="363" y="178"/>
                </a:lnTo>
                <a:lnTo>
                  <a:pt x="363" y="178"/>
                </a:lnTo>
                <a:lnTo>
                  <a:pt x="364" y="178"/>
                </a:lnTo>
                <a:lnTo>
                  <a:pt x="365" y="178"/>
                </a:lnTo>
                <a:lnTo>
                  <a:pt x="365" y="178"/>
                </a:lnTo>
                <a:lnTo>
                  <a:pt x="366" y="177"/>
                </a:lnTo>
                <a:lnTo>
                  <a:pt x="367" y="177"/>
                </a:lnTo>
                <a:lnTo>
                  <a:pt x="367" y="177"/>
                </a:lnTo>
                <a:lnTo>
                  <a:pt x="368" y="177"/>
                </a:lnTo>
                <a:lnTo>
                  <a:pt x="369" y="177"/>
                </a:lnTo>
                <a:lnTo>
                  <a:pt x="369" y="177"/>
                </a:lnTo>
                <a:lnTo>
                  <a:pt x="370" y="177"/>
                </a:lnTo>
                <a:lnTo>
                  <a:pt x="371" y="176"/>
                </a:lnTo>
                <a:lnTo>
                  <a:pt x="371" y="176"/>
                </a:lnTo>
                <a:lnTo>
                  <a:pt x="372" y="176"/>
                </a:lnTo>
                <a:lnTo>
                  <a:pt x="373" y="176"/>
                </a:lnTo>
                <a:lnTo>
                  <a:pt x="373" y="176"/>
                </a:lnTo>
                <a:lnTo>
                  <a:pt x="374" y="176"/>
                </a:lnTo>
                <a:lnTo>
                  <a:pt x="375" y="175"/>
                </a:lnTo>
                <a:lnTo>
                  <a:pt x="375" y="175"/>
                </a:lnTo>
                <a:lnTo>
                  <a:pt x="376" y="175"/>
                </a:lnTo>
                <a:lnTo>
                  <a:pt x="377" y="175"/>
                </a:lnTo>
                <a:lnTo>
                  <a:pt x="377" y="175"/>
                </a:lnTo>
                <a:lnTo>
                  <a:pt x="378" y="175"/>
                </a:lnTo>
                <a:lnTo>
                  <a:pt x="379" y="175"/>
                </a:lnTo>
                <a:lnTo>
                  <a:pt x="379" y="174"/>
                </a:lnTo>
                <a:lnTo>
                  <a:pt x="380" y="174"/>
                </a:lnTo>
                <a:lnTo>
                  <a:pt x="381" y="174"/>
                </a:lnTo>
                <a:lnTo>
                  <a:pt x="381" y="174"/>
                </a:lnTo>
                <a:lnTo>
                  <a:pt x="382" y="174"/>
                </a:lnTo>
                <a:lnTo>
                  <a:pt x="383" y="174"/>
                </a:lnTo>
                <a:lnTo>
                  <a:pt x="383" y="173"/>
                </a:lnTo>
                <a:lnTo>
                  <a:pt x="384" y="173"/>
                </a:lnTo>
                <a:lnTo>
                  <a:pt x="385" y="173"/>
                </a:lnTo>
                <a:lnTo>
                  <a:pt x="385" y="173"/>
                </a:lnTo>
                <a:lnTo>
                  <a:pt x="386" y="173"/>
                </a:lnTo>
                <a:lnTo>
                  <a:pt x="387" y="173"/>
                </a:lnTo>
                <a:lnTo>
                  <a:pt x="387" y="173"/>
                </a:lnTo>
                <a:lnTo>
                  <a:pt x="388" y="172"/>
                </a:lnTo>
                <a:lnTo>
                  <a:pt x="389" y="172"/>
                </a:lnTo>
                <a:lnTo>
                  <a:pt x="389" y="172"/>
                </a:lnTo>
                <a:lnTo>
                  <a:pt x="390" y="172"/>
                </a:lnTo>
                <a:lnTo>
                  <a:pt x="391" y="172"/>
                </a:lnTo>
                <a:lnTo>
                  <a:pt x="391" y="172"/>
                </a:lnTo>
                <a:lnTo>
                  <a:pt x="392" y="171"/>
                </a:lnTo>
                <a:lnTo>
                  <a:pt x="393" y="171"/>
                </a:lnTo>
                <a:lnTo>
                  <a:pt x="393" y="171"/>
                </a:lnTo>
                <a:lnTo>
                  <a:pt x="394" y="171"/>
                </a:lnTo>
                <a:lnTo>
                  <a:pt x="395" y="171"/>
                </a:lnTo>
                <a:lnTo>
                  <a:pt x="395" y="171"/>
                </a:lnTo>
                <a:lnTo>
                  <a:pt x="396" y="170"/>
                </a:lnTo>
                <a:lnTo>
                  <a:pt x="397" y="170"/>
                </a:lnTo>
                <a:lnTo>
                  <a:pt x="397" y="170"/>
                </a:lnTo>
                <a:lnTo>
                  <a:pt x="398" y="170"/>
                </a:lnTo>
                <a:lnTo>
                  <a:pt x="399" y="170"/>
                </a:lnTo>
                <a:lnTo>
                  <a:pt x="399" y="170"/>
                </a:lnTo>
                <a:lnTo>
                  <a:pt x="400" y="169"/>
                </a:lnTo>
                <a:lnTo>
                  <a:pt x="401" y="169"/>
                </a:lnTo>
                <a:lnTo>
                  <a:pt x="401" y="169"/>
                </a:lnTo>
                <a:lnTo>
                  <a:pt x="402" y="169"/>
                </a:lnTo>
                <a:lnTo>
                  <a:pt x="403" y="169"/>
                </a:lnTo>
                <a:lnTo>
                  <a:pt x="403" y="168"/>
                </a:lnTo>
                <a:lnTo>
                  <a:pt x="404" y="168"/>
                </a:lnTo>
                <a:lnTo>
                  <a:pt x="405" y="168"/>
                </a:lnTo>
                <a:lnTo>
                  <a:pt x="405" y="168"/>
                </a:lnTo>
                <a:lnTo>
                  <a:pt x="406" y="168"/>
                </a:lnTo>
                <a:lnTo>
                  <a:pt x="407" y="168"/>
                </a:lnTo>
                <a:lnTo>
                  <a:pt x="407" y="167"/>
                </a:lnTo>
                <a:lnTo>
                  <a:pt x="408" y="167"/>
                </a:lnTo>
                <a:lnTo>
                  <a:pt x="409" y="167"/>
                </a:lnTo>
                <a:lnTo>
                  <a:pt x="409" y="167"/>
                </a:lnTo>
                <a:lnTo>
                  <a:pt x="410" y="167"/>
                </a:lnTo>
                <a:lnTo>
                  <a:pt x="411" y="167"/>
                </a:lnTo>
                <a:lnTo>
                  <a:pt x="411" y="166"/>
                </a:lnTo>
                <a:lnTo>
                  <a:pt x="412" y="166"/>
                </a:lnTo>
                <a:lnTo>
                  <a:pt x="413" y="166"/>
                </a:lnTo>
                <a:lnTo>
                  <a:pt x="413" y="166"/>
                </a:lnTo>
                <a:lnTo>
                  <a:pt x="414" y="166"/>
                </a:lnTo>
                <a:lnTo>
                  <a:pt x="415" y="165"/>
                </a:lnTo>
                <a:lnTo>
                  <a:pt x="415" y="165"/>
                </a:lnTo>
                <a:lnTo>
                  <a:pt x="416" y="165"/>
                </a:lnTo>
                <a:lnTo>
                  <a:pt x="417" y="165"/>
                </a:lnTo>
                <a:lnTo>
                  <a:pt x="417" y="165"/>
                </a:lnTo>
                <a:lnTo>
                  <a:pt x="418" y="164"/>
                </a:lnTo>
                <a:lnTo>
                  <a:pt x="419" y="164"/>
                </a:lnTo>
                <a:lnTo>
                  <a:pt x="419" y="164"/>
                </a:lnTo>
                <a:lnTo>
                  <a:pt x="420" y="164"/>
                </a:lnTo>
                <a:lnTo>
                  <a:pt x="421" y="164"/>
                </a:lnTo>
                <a:lnTo>
                  <a:pt x="421" y="163"/>
                </a:lnTo>
                <a:lnTo>
                  <a:pt x="422" y="163"/>
                </a:lnTo>
                <a:lnTo>
                  <a:pt x="423" y="163"/>
                </a:lnTo>
                <a:lnTo>
                  <a:pt x="423" y="163"/>
                </a:lnTo>
                <a:lnTo>
                  <a:pt x="424" y="163"/>
                </a:lnTo>
                <a:lnTo>
                  <a:pt x="425" y="163"/>
                </a:lnTo>
                <a:lnTo>
                  <a:pt x="425" y="162"/>
                </a:lnTo>
                <a:lnTo>
                  <a:pt x="426" y="162"/>
                </a:lnTo>
                <a:lnTo>
                  <a:pt x="427" y="162"/>
                </a:lnTo>
                <a:lnTo>
                  <a:pt x="427" y="162"/>
                </a:lnTo>
                <a:lnTo>
                  <a:pt x="428" y="162"/>
                </a:lnTo>
                <a:lnTo>
                  <a:pt x="429" y="161"/>
                </a:lnTo>
                <a:lnTo>
                  <a:pt x="429" y="161"/>
                </a:lnTo>
                <a:lnTo>
                  <a:pt x="430" y="161"/>
                </a:lnTo>
                <a:lnTo>
                  <a:pt x="431" y="161"/>
                </a:lnTo>
                <a:lnTo>
                  <a:pt x="431" y="161"/>
                </a:lnTo>
                <a:lnTo>
                  <a:pt x="432" y="160"/>
                </a:lnTo>
                <a:lnTo>
                  <a:pt x="433" y="160"/>
                </a:lnTo>
                <a:lnTo>
                  <a:pt x="433" y="160"/>
                </a:lnTo>
                <a:lnTo>
                  <a:pt x="434" y="160"/>
                </a:lnTo>
                <a:lnTo>
                  <a:pt x="435" y="159"/>
                </a:lnTo>
                <a:lnTo>
                  <a:pt x="435" y="159"/>
                </a:lnTo>
                <a:lnTo>
                  <a:pt x="436" y="159"/>
                </a:lnTo>
                <a:lnTo>
                  <a:pt x="437" y="159"/>
                </a:lnTo>
                <a:lnTo>
                  <a:pt x="437" y="159"/>
                </a:lnTo>
                <a:lnTo>
                  <a:pt x="438" y="158"/>
                </a:lnTo>
                <a:lnTo>
                  <a:pt x="439" y="158"/>
                </a:lnTo>
                <a:lnTo>
                  <a:pt x="439" y="158"/>
                </a:lnTo>
                <a:lnTo>
                  <a:pt x="440" y="158"/>
                </a:lnTo>
                <a:lnTo>
                  <a:pt x="441" y="158"/>
                </a:lnTo>
                <a:lnTo>
                  <a:pt x="441" y="157"/>
                </a:lnTo>
                <a:lnTo>
                  <a:pt x="442" y="157"/>
                </a:lnTo>
                <a:lnTo>
                  <a:pt x="443" y="157"/>
                </a:lnTo>
                <a:lnTo>
                  <a:pt x="443" y="157"/>
                </a:lnTo>
                <a:lnTo>
                  <a:pt x="444" y="156"/>
                </a:lnTo>
                <a:lnTo>
                  <a:pt x="445" y="156"/>
                </a:lnTo>
                <a:lnTo>
                  <a:pt x="445" y="156"/>
                </a:lnTo>
                <a:lnTo>
                  <a:pt x="446" y="156"/>
                </a:lnTo>
                <a:lnTo>
                  <a:pt x="447" y="156"/>
                </a:lnTo>
                <a:lnTo>
                  <a:pt x="447" y="155"/>
                </a:lnTo>
                <a:lnTo>
                  <a:pt x="448" y="155"/>
                </a:lnTo>
                <a:lnTo>
                  <a:pt x="449" y="155"/>
                </a:lnTo>
                <a:lnTo>
                  <a:pt x="449" y="155"/>
                </a:lnTo>
                <a:lnTo>
                  <a:pt x="450" y="154"/>
                </a:lnTo>
                <a:lnTo>
                  <a:pt x="451" y="154"/>
                </a:lnTo>
                <a:lnTo>
                  <a:pt x="451" y="154"/>
                </a:lnTo>
                <a:lnTo>
                  <a:pt x="452" y="154"/>
                </a:lnTo>
                <a:lnTo>
                  <a:pt x="453" y="154"/>
                </a:lnTo>
                <a:lnTo>
                  <a:pt x="453" y="153"/>
                </a:lnTo>
                <a:lnTo>
                  <a:pt x="454" y="153"/>
                </a:lnTo>
                <a:lnTo>
                  <a:pt x="455" y="153"/>
                </a:lnTo>
                <a:lnTo>
                  <a:pt x="455" y="153"/>
                </a:lnTo>
                <a:lnTo>
                  <a:pt x="456" y="152"/>
                </a:lnTo>
                <a:lnTo>
                  <a:pt x="457" y="152"/>
                </a:lnTo>
                <a:lnTo>
                  <a:pt x="457" y="152"/>
                </a:lnTo>
                <a:lnTo>
                  <a:pt x="458" y="152"/>
                </a:lnTo>
                <a:lnTo>
                  <a:pt x="459" y="151"/>
                </a:lnTo>
                <a:lnTo>
                  <a:pt x="459" y="151"/>
                </a:lnTo>
                <a:lnTo>
                  <a:pt x="460" y="151"/>
                </a:lnTo>
                <a:lnTo>
                  <a:pt x="461" y="151"/>
                </a:lnTo>
                <a:lnTo>
                  <a:pt x="461" y="151"/>
                </a:lnTo>
                <a:lnTo>
                  <a:pt x="462" y="150"/>
                </a:lnTo>
                <a:lnTo>
                  <a:pt x="463" y="150"/>
                </a:lnTo>
                <a:lnTo>
                  <a:pt x="463" y="150"/>
                </a:lnTo>
                <a:lnTo>
                  <a:pt x="464" y="150"/>
                </a:lnTo>
                <a:lnTo>
                  <a:pt x="465" y="149"/>
                </a:lnTo>
                <a:lnTo>
                  <a:pt x="465" y="149"/>
                </a:lnTo>
                <a:lnTo>
                  <a:pt x="466" y="149"/>
                </a:lnTo>
                <a:lnTo>
                  <a:pt x="467" y="149"/>
                </a:lnTo>
                <a:lnTo>
                  <a:pt x="467" y="148"/>
                </a:lnTo>
                <a:lnTo>
                  <a:pt x="468" y="148"/>
                </a:lnTo>
                <a:lnTo>
                  <a:pt x="469" y="148"/>
                </a:lnTo>
                <a:lnTo>
                  <a:pt x="469" y="148"/>
                </a:lnTo>
                <a:lnTo>
                  <a:pt x="470" y="147"/>
                </a:lnTo>
                <a:lnTo>
                  <a:pt x="471" y="147"/>
                </a:lnTo>
                <a:lnTo>
                  <a:pt x="471" y="147"/>
                </a:lnTo>
                <a:lnTo>
                  <a:pt x="472" y="147"/>
                </a:lnTo>
                <a:lnTo>
                  <a:pt x="473" y="146"/>
                </a:lnTo>
                <a:lnTo>
                  <a:pt x="473" y="146"/>
                </a:lnTo>
                <a:lnTo>
                  <a:pt x="474" y="146"/>
                </a:lnTo>
                <a:lnTo>
                  <a:pt x="475" y="146"/>
                </a:lnTo>
                <a:lnTo>
                  <a:pt x="475" y="145"/>
                </a:lnTo>
                <a:lnTo>
                  <a:pt x="476" y="145"/>
                </a:lnTo>
                <a:lnTo>
                  <a:pt x="477" y="145"/>
                </a:lnTo>
                <a:lnTo>
                  <a:pt x="477" y="144"/>
                </a:lnTo>
                <a:lnTo>
                  <a:pt x="478" y="144"/>
                </a:lnTo>
                <a:lnTo>
                  <a:pt x="479" y="144"/>
                </a:lnTo>
                <a:lnTo>
                  <a:pt x="479" y="144"/>
                </a:lnTo>
                <a:lnTo>
                  <a:pt x="480" y="143"/>
                </a:lnTo>
                <a:lnTo>
                  <a:pt x="481" y="143"/>
                </a:lnTo>
                <a:lnTo>
                  <a:pt x="481" y="143"/>
                </a:lnTo>
                <a:lnTo>
                  <a:pt x="482" y="143"/>
                </a:lnTo>
                <a:lnTo>
                  <a:pt x="483" y="142"/>
                </a:lnTo>
                <a:lnTo>
                  <a:pt x="483" y="142"/>
                </a:lnTo>
                <a:lnTo>
                  <a:pt x="484" y="142"/>
                </a:lnTo>
                <a:lnTo>
                  <a:pt x="485" y="142"/>
                </a:lnTo>
                <a:lnTo>
                  <a:pt x="485" y="141"/>
                </a:lnTo>
                <a:lnTo>
                  <a:pt x="486" y="141"/>
                </a:lnTo>
                <a:lnTo>
                  <a:pt x="487" y="141"/>
                </a:lnTo>
                <a:lnTo>
                  <a:pt x="487" y="140"/>
                </a:lnTo>
                <a:lnTo>
                  <a:pt x="488" y="140"/>
                </a:lnTo>
                <a:lnTo>
                  <a:pt x="489" y="140"/>
                </a:lnTo>
                <a:lnTo>
                  <a:pt x="489" y="140"/>
                </a:lnTo>
                <a:lnTo>
                  <a:pt x="490" y="139"/>
                </a:lnTo>
                <a:lnTo>
                  <a:pt x="491" y="139"/>
                </a:lnTo>
                <a:lnTo>
                  <a:pt x="491" y="139"/>
                </a:lnTo>
                <a:lnTo>
                  <a:pt x="492" y="138"/>
                </a:lnTo>
                <a:lnTo>
                  <a:pt x="493" y="138"/>
                </a:lnTo>
                <a:lnTo>
                  <a:pt x="493" y="138"/>
                </a:lnTo>
                <a:lnTo>
                  <a:pt x="494" y="138"/>
                </a:lnTo>
                <a:lnTo>
                  <a:pt x="495" y="137"/>
                </a:lnTo>
                <a:lnTo>
                  <a:pt x="495" y="137"/>
                </a:lnTo>
                <a:lnTo>
                  <a:pt x="496" y="137"/>
                </a:lnTo>
                <a:lnTo>
                  <a:pt x="497" y="136"/>
                </a:lnTo>
                <a:lnTo>
                  <a:pt x="497" y="136"/>
                </a:lnTo>
                <a:lnTo>
                  <a:pt x="498" y="136"/>
                </a:lnTo>
                <a:lnTo>
                  <a:pt x="499" y="136"/>
                </a:lnTo>
                <a:lnTo>
                  <a:pt x="499" y="135"/>
                </a:lnTo>
                <a:lnTo>
                  <a:pt x="500" y="135"/>
                </a:lnTo>
                <a:lnTo>
                  <a:pt x="501" y="135"/>
                </a:lnTo>
                <a:lnTo>
                  <a:pt x="501" y="134"/>
                </a:lnTo>
                <a:lnTo>
                  <a:pt x="502" y="134"/>
                </a:lnTo>
                <a:lnTo>
                  <a:pt x="503" y="134"/>
                </a:lnTo>
                <a:lnTo>
                  <a:pt x="503" y="133"/>
                </a:lnTo>
                <a:lnTo>
                  <a:pt x="504" y="133"/>
                </a:lnTo>
                <a:lnTo>
                  <a:pt x="505" y="133"/>
                </a:lnTo>
                <a:lnTo>
                  <a:pt x="505" y="133"/>
                </a:lnTo>
                <a:lnTo>
                  <a:pt x="506" y="132"/>
                </a:lnTo>
                <a:lnTo>
                  <a:pt x="507" y="132"/>
                </a:lnTo>
                <a:lnTo>
                  <a:pt x="507" y="132"/>
                </a:lnTo>
                <a:lnTo>
                  <a:pt x="508" y="131"/>
                </a:lnTo>
                <a:lnTo>
                  <a:pt x="509" y="131"/>
                </a:lnTo>
                <a:lnTo>
                  <a:pt x="509" y="131"/>
                </a:lnTo>
                <a:lnTo>
                  <a:pt x="510" y="130"/>
                </a:lnTo>
                <a:lnTo>
                  <a:pt x="511" y="130"/>
                </a:lnTo>
                <a:lnTo>
                  <a:pt x="511" y="130"/>
                </a:lnTo>
                <a:lnTo>
                  <a:pt x="512" y="129"/>
                </a:lnTo>
                <a:lnTo>
                  <a:pt x="513" y="129"/>
                </a:lnTo>
                <a:lnTo>
                  <a:pt x="513" y="129"/>
                </a:lnTo>
                <a:lnTo>
                  <a:pt x="514" y="128"/>
                </a:lnTo>
                <a:lnTo>
                  <a:pt x="515" y="128"/>
                </a:lnTo>
                <a:lnTo>
                  <a:pt x="515" y="128"/>
                </a:lnTo>
                <a:lnTo>
                  <a:pt x="516" y="128"/>
                </a:lnTo>
                <a:lnTo>
                  <a:pt x="517" y="127"/>
                </a:lnTo>
                <a:lnTo>
                  <a:pt x="517" y="127"/>
                </a:lnTo>
                <a:lnTo>
                  <a:pt x="518" y="127"/>
                </a:lnTo>
                <a:lnTo>
                  <a:pt x="519" y="126"/>
                </a:lnTo>
                <a:lnTo>
                  <a:pt x="519" y="126"/>
                </a:lnTo>
                <a:lnTo>
                  <a:pt x="520" y="126"/>
                </a:lnTo>
                <a:lnTo>
                  <a:pt x="521" y="125"/>
                </a:lnTo>
                <a:lnTo>
                  <a:pt x="521" y="125"/>
                </a:lnTo>
                <a:lnTo>
                  <a:pt x="522" y="125"/>
                </a:lnTo>
                <a:lnTo>
                  <a:pt x="523" y="124"/>
                </a:lnTo>
                <a:lnTo>
                  <a:pt x="523" y="124"/>
                </a:lnTo>
                <a:lnTo>
                  <a:pt x="524" y="124"/>
                </a:lnTo>
                <a:lnTo>
                  <a:pt x="525" y="123"/>
                </a:lnTo>
                <a:lnTo>
                  <a:pt x="525" y="123"/>
                </a:lnTo>
                <a:lnTo>
                  <a:pt x="526" y="123"/>
                </a:lnTo>
                <a:lnTo>
                  <a:pt x="527" y="122"/>
                </a:lnTo>
                <a:lnTo>
                  <a:pt x="527" y="122"/>
                </a:lnTo>
                <a:lnTo>
                  <a:pt x="528" y="121"/>
                </a:lnTo>
                <a:lnTo>
                  <a:pt x="529" y="121"/>
                </a:lnTo>
                <a:lnTo>
                  <a:pt x="529" y="121"/>
                </a:lnTo>
                <a:lnTo>
                  <a:pt x="530" y="120"/>
                </a:lnTo>
                <a:lnTo>
                  <a:pt x="531" y="120"/>
                </a:lnTo>
                <a:lnTo>
                  <a:pt x="531" y="120"/>
                </a:lnTo>
                <a:lnTo>
                  <a:pt x="532" y="119"/>
                </a:lnTo>
                <a:lnTo>
                  <a:pt x="533" y="119"/>
                </a:lnTo>
                <a:lnTo>
                  <a:pt x="533" y="119"/>
                </a:lnTo>
                <a:lnTo>
                  <a:pt x="534" y="118"/>
                </a:lnTo>
                <a:lnTo>
                  <a:pt x="535" y="118"/>
                </a:lnTo>
                <a:lnTo>
                  <a:pt x="535" y="118"/>
                </a:lnTo>
                <a:lnTo>
                  <a:pt x="536" y="117"/>
                </a:lnTo>
                <a:lnTo>
                  <a:pt x="537" y="117"/>
                </a:lnTo>
                <a:lnTo>
                  <a:pt x="537" y="117"/>
                </a:lnTo>
                <a:lnTo>
                  <a:pt x="538" y="116"/>
                </a:lnTo>
                <a:lnTo>
                  <a:pt x="539" y="116"/>
                </a:lnTo>
                <a:lnTo>
                  <a:pt x="539" y="115"/>
                </a:lnTo>
                <a:lnTo>
                  <a:pt x="540" y="115"/>
                </a:lnTo>
                <a:lnTo>
                  <a:pt x="541" y="115"/>
                </a:lnTo>
                <a:lnTo>
                  <a:pt x="541" y="114"/>
                </a:lnTo>
                <a:lnTo>
                  <a:pt x="542" y="114"/>
                </a:lnTo>
                <a:lnTo>
                  <a:pt x="543" y="114"/>
                </a:lnTo>
                <a:lnTo>
                  <a:pt x="543" y="113"/>
                </a:lnTo>
                <a:lnTo>
                  <a:pt x="544" y="113"/>
                </a:lnTo>
                <a:lnTo>
                  <a:pt x="545" y="112"/>
                </a:lnTo>
                <a:lnTo>
                  <a:pt x="545" y="112"/>
                </a:lnTo>
                <a:lnTo>
                  <a:pt x="546" y="112"/>
                </a:lnTo>
                <a:lnTo>
                  <a:pt x="547" y="111"/>
                </a:lnTo>
                <a:lnTo>
                  <a:pt x="547" y="111"/>
                </a:lnTo>
                <a:lnTo>
                  <a:pt x="548" y="111"/>
                </a:lnTo>
                <a:lnTo>
                  <a:pt x="549" y="110"/>
                </a:lnTo>
                <a:lnTo>
                  <a:pt x="549" y="110"/>
                </a:lnTo>
                <a:lnTo>
                  <a:pt x="550" y="109"/>
                </a:lnTo>
                <a:lnTo>
                  <a:pt x="551" y="109"/>
                </a:lnTo>
                <a:lnTo>
                  <a:pt x="551" y="109"/>
                </a:lnTo>
                <a:lnTo>
                  <a:pt x="552" y="108"/>
                </a:lnTo>
                <a:lnTo>
                  <a:pt x="553" y="108"/>
                </a:lnTo>
                <a:lnTo>
                  <a:pt x="553" y="107"/>
                </a:lnTo>
                <a:lnTo>
                  <a:pt x="554" y="107"/>
                </a:lnTo>
                <a:lnTo>
                  <a:pt x="555" y="107"/>
                </a:lnTo>
                <a:lnTo>
                  <a:pt x="555" y="106"/>
                </a:lnTo>
                <a:lnTo>
                  <a:pt x="556" y="106"/>
                </a:lnTo>
                <a:lnTo>
                  <a:pt x="557" y="105"/>
                </a:lnTo>
                <a:lnTo>
                  <a:pt x="557" y="105"/>
                </a:lnTo>
                <a:lnTo>
                  <a:pt x="558" y="105"/>
                </a:lnTo>
                <a:lnTo>
                  <a:pt x="559" y="104"/>
                </a:lnTo>
                <a:lnTo>
                  <a:pt x="559" y="104"/>
                </a:lnTo>
                <a:lnTo>
                  <a:pt x="560" y="103"/>
                </a:lnTo>
                <a:lnTo>
                  <a:pt x="561" y="103"/>
                </a:lnTo>
                <a:lnTo>
                  <a:pt x="561" y="103"/>
                </a:lnTo>
                <a:lnTo>
                  <a:pt x="562" y="102"/>
                </a:lnTo>
                <a:lnTo>
                  <a:pt x="563" y="102"/>
                </a:lnTo>
                <a:lnTo>
                  <a:pt x="563" y="101"/>
                </a:lnTo>
                <a:lnTo>
                  <a:pt x="564" y="101"/>
                </a:lnTo>
                <a:lnTo>
                  <a:pt x="565" y="100"/>
                </a:lnTo>
                <a:lnTo>
                  <a:pt x="565" y="100"/>
                </a:lnTo>
                <a:lnTo>
                  <a:pt x="566" y="100"/>
                </a:lnTo>
                <a:lnTo>
                  <a:pt x="567" y="99"/>
                </a:lnTo>
                <a:lnTo>
                  <a:pt x="567" y="99"/>
                </a:lnTo>
                <a:lnTo>
                  <a:pt x="568" y="98"/>
                </a:lnTo>
                <a:lnTo>
                  <a:pt x="569" y="98"/>
                </a:lnTo>
                <a:lnTo>
                  <a:pt x="569" y="97"/>
                </a:lnTo>
                <a:lnTo>
                  <a:pt x="570" y="97"/>
                </a:lnTo>
                <a:lnTo>
                  <a:pt x="571" y="97"/>
                </a:lnTo>
                <a:lnTo>
                  <a:pt x="571" y="96"/>
                </a:lnTo>
                <a:lnTo>
                  <a:pt x="572" y="96"/>
                </a:lnTo>
                <a:lnTo>
                  <a:pt x="573" y="95"/>
                </a:lnTo>
                <a:lnTo>
                  <a:pt x="573" y="95"/>
                </a:lnTo>
                <a:lnTo>
                  <a:pt x="574" y="94"/>
                </a:lnTo>
                <a:lnTo>
                  <a:pt x="575" y="94"/>
                </a:lnTo>
                <a:lnTo>
                  <a:pt x="575" y="93"/>
                </a:lnTo>
                <a:lnTo>
                  <a:pt x="576" y="93"/>
                </a:lnTo>
                <a:lnTo>
                  <a:pt x="577" y="93"/>
                </a:lnTo>
                <a:lnTo>
                  <a:pt x="577" y="92"/>
                </a:lnTo>
                <a:lnTo>
                  <a:pt x="578" y="92"/>
                </a:lnTo>
                <a:lnTo>
                  <a:pt x="579" y="91"/>
                </a:lnTo>
                <a:lnTo>
                  <a:pt x="579" y="91"/>
                </a:lnTo>
                <a:lnTo>
                  <a:pt x="580" y="90"/>
                </a:lnTo>
                <a:lnTo>
                  <a:pt x="581" y="90"/>
                </a:lnTo>
                <a:lnTo>
                  <a:pt x="581" y="89"/>
                </a:lnTo>
                <a:lnTo>
                  <a:pt x="582" y="89"/>
                </a:lnTo>
                <a:lnTo>
                  <a:pt x="583" y="88"/>
                </a:lnTo>
                <a:lnTo>
                  <a:pt x="583" y="88"/>
                </a:lnTo>
                <a:lnTo>
                  <a:pt x="584" y="88"/>
                </a:lnTo>
                <a:lnTo>
                  <a:pt x="585" y="87"/>
                </a:lnTo>
                <a:lnTo>
                  <a:pt x="585" y="87"/>
                </a:lnTo>
                <a:lnTo>
                  <a:pt x="586" y="86"/>
                </a:lnTo>
                <a:lnTo>
                  <a:pt x="587" y="86"/>
                </a:lnTo>
                <a:lnTo>
                  <a:pt x="587" y="85"/>
                </a:lnTo>
                <a:lnTo>
                  <a:pt x="588" y="85"/>
                </a:lnTo>
                <a:lnTo>
                  <a:pt x="589" y="84"/>
                </a:lnTo>
                <a:lnTo>
                  <a:pt x="589" y="84"/>
                </a:lnTo>
                <a:lnTo>
                  <a:pt x="590" y="83"/>
                </a:lnTo>
                <a:lnTo>
                  <a:pt x="591" y="83"/>
                </a:lnTo>
                <a:lnTo>
                  <a:pt x="591" y="82"/>
                </a:lnTo>
                <a:lnTo>
                  <a:pt x="592" y="82"/>
                </a:lnTo>
                <a:lnTo>
                  <a:pt x="593" y="81"/>
                </a:lnTo>
                <a:lnTo>
                  <a:pt x="593" y="81"/>
                </a:lnTo>
                <a:lnTo>
                  <a:pt x="594" y="80"/>
                </a:lnTo>
                <a:lnTo>
                  <a:pt x="595" y="80"/>
                </a:lnTo>
                <a:lnTo>
                  <a:pt x="595" y="79"/>
                </a:lnTo>
                <a:lnTo>
                  <a:pt x="596" y="79"/>
                </a:lnTo>
                <a:lnTo>
                  <a:pt x="597" y="78"/>
                </a:lnTo>
                <a:lnTo>
                  <a:pt x="597" y="78"/>
                </a:lnTo>
                <a:lnTo>
                  <a:pt x="598" y="77"/>
                </a:lnTo>
                <a:lnTo>
                  <a:pt x="599" y="77"/>
                </a:lnTo>
                <a:lnTo>
                  <a:pt x="599" y="76"/>
                </a:lnTo>
                <a:lnTo>
                  <a:pt x="600" y="76"/>
                </a:lnTo>
                <a:lnTo>
                  <a:pt x="601" y="75"/>
                </a:lnTo>
                <a:lnTo>
                  <a:pt x="601" y="75"/>
                </a:lnTo>
                <a:lnTo>
                  <a:pt x="602" y="74"/>
                </a:lnTo>
                <a:lnTo>
                  <a:pt x="603" y="74"/>
                </a:lnTo>
                <a:lnTo>
                  <a:pt x="603" y="73"/>
                </a:lnTo>
                <a:lnTo>
                  <a:pt x="604" y="73"/>
                </a:lnTo>
                <a:lnTo>
                  <a:pt x="605" y="72"/>
                </a:lnTo>
                <a:lnTo>
                  <a:pt x="605" y="72"/>
                </a:lnTo>
                <a:lnTo>
                  <a:pt x="606" y="71"/>
                </a:lnTo>
                <a:lnTo>
                  <a:pt x="607" y="71"/>
                </a:lnTo>
                <a:lnTo>
                  <a:pt x="607" y="70"/>
                </a:lnTo>
                <a:lnTo>
                  <a:pt x="608" y="70"/>
                </a:lnTo>
                <a:lnTo>
                  <a:pt x="609" y="69"/>
                </a:lnTo>
                <a:lnTo>
                  <a:pt x="609" y="68"/>
                </a:lnTo>
                <a:lnTo>
                  <a:pt x="610" y="68"/>
                </a:lnTo>
                <a:lnTo>
                  <a:pt x="611" y="67"/>
                </a:lnTo>
                <a:lnTo>
                  <a:pt x="611" y="67"/>
                </a:lnTo>
                <a:lnTo>
                  <a:pt x="612" y="66"/>
                </a:lnTo>
                <a:lnTo>
                  <a:pt x="613" y="66"/>
                </a:lnTo>
                <a:lnTo>
                  <a:pt x="613" y="65"/>
                </a:lnTo>
                <a:lnTo>
                  <a:pt x="614" y="65"/>
                </a:lnTo>
                <a:lnTo>
                  <a:pt x="615" y="64"/>
                </a:lnTo>
                <a:lnTo>
                  <a:pt x="615" y="64"/>
                </a:lnTo>
                <a:lnTo>
                  <a:pt x="616" y="63"/>
                </a:lnTo>
                <a:lnTo>
                  <a:pt x="617" y="62"/>
                </a:lnTo>
                <a:lnTo>
                  <a:pt x="617" y="62"/>
                </a:lnTo>
                <a:lnTo>
                  <a:pt x="618" y="61"/>
                </a:lnTo>
                <a:lnTo>
                  <a:pt x="619" y="61"/>
                </a:lnTo>
                <a:lnTo>
                  <a:pt x="619" y="60"/>
                </a:lnTo>
                <a:lnTo>
                  <a:pt x="620" y="60"/>
                </a:lnTo>
                <a:lnTo>
                  <a:pt x="621" y="59"/>
                </a:lnTo>
                <a:lnTo>
                  <a:pt x="621" y="58"/>
                </a:lnTo>
                <a:lnTo>
                  <a:pt x="622" y="58"/>
                </a:lnTo>
                <a:lnTo>
                  <a:pt x="623" y="57"/>
                </a:lnTo>
                <a:lnTo>
                  <a:pt x="623" y="57"/>
                </a:lnTo>
                <a:lnTo>
                  <a:pt x="624" y="56"/>
                </a:lnTo>
                <a:lnTo>
                  <a:pt x="625" y="56"/>
                </a:lnTo>
                <a:lnTo>
                  <a:pt x="625" y="55"/>
                </a:lnTo>
                <a:lnTo>
                  <a:pt x="626" y="54"/>
                </a:lnTo>
                <a:lnTo>
                  <a:pt x="627" y="54"/>
                </a:lnTo>
                <a:lnTo>
                  <a:pt x="627" y="53"/>
                </a:lnTo>
                <a:lnTo>
                  <a:pt x="628" y="53"/>
                </a:lnTo>
                <a:lnTo>
                  <a:pt x="629" y="52"/>
                </a:lnTo>
                <a:lnTo>
                  <a:pt x="629" y="51"/>
                </a:lnTo>
                <a:lnTo>
                  <a:pt x="630" y="51"/>
                </a:lnTo>
                <a:lnTo>
                  <a:pt x="631" y="50"/>
                </a:lnTo>
                <a:lnTo>
                  <a:pt x="631" y="50"/>
                </a:lnTo>
                <a:lnTo>
                  <a:pt x="632" y="49"/>
                </a:lnTo>
                <a:lnTo>
                  <a:pt x="633" y="48"/>
                </a:lnTo>
                <a:lnTo>
                  <a:pt x="633" y="48"/>
                </a:lnTo>
                <a:lnTo>
                  <a:pt x="634" y="47"/>
                </a:lnTo>
                <a:lnTo>
                  <a:pt x="635" y="47"/>
                </a:lnTo>
                <a:lnTo>
                  <a:pt x="635" y="46"/>
                </a:lnTo>
                <a:lnTo>
                  <a:pt x="636" y="45"/>
                </a:lnTo>
                <a:lnTo>
                  <a:pt x="637" y="45"/>
                </a:lnTo>
                <a:lnTo>
                  <a:pt x="637" y="44"/>
                </a:lnTo>
                <a:lnTo>
                  <a:pt x="638" y="43"/>
                </a:lnTo>
                <a:lnTo>
                  <a:pt x="639" y="43"/>
                </a:lnTo>
                <a:lnTo>
                  <a:pt x="639" y="42"/>
                </a:lnTo>
                <a:lnTo>
                  <a:pt x="640" y="42"/>
                </a:lnTo>
                <a:lnTo>
                  <a:pt x="641" y="41"/>
                </a:lnTo>
                <a:lnTo>
                  <a:pt x="641" y="40"/>
                </a:lnTo>
                <a:lnTo>
                  <a:pt x="642" y="40"/>
                </a:lnTo>
                <a:lnTo>
                  <a:pt x="643" y="39"/>
                </a:lnTo>
                <a:lnTo>
                  <a:pt x="643" y="38"/>
                </a:lnTo>
                <a:lnTo>
                  <a:pt x="644" y="38"/>
                </a:lnTo>
                <a:lnTo>
                  <a:pt x="645" y="37"/>
                </a:lnTo>
                <a:lnTo>
                  <a:pt x="645" y="36"/>
                </a:lnTo>
                <a:lnTo>
                  <a:pt x="646" y="36"/>
                </a:lnTo>
                <a:lnTo>
                  <a:pt x="647" y="35"/>
                </a:lnTo>
                <a:lnTo>
                  <a:pt x="647" y="34"/>
                </a:lnTo>
                <a:lnTo>
                  <a:pt x="648" y="34"/>
                </a:lnTo>
                <a:lnTo>
                  <a:pt x="649" y="33"/>
                </a:lnTo>
                <a:lnTo>
                  <a:pt x="649" y="32"/>
                </a:lnTo>
                <a:lnTo>
                  <a:pt x="650" y="32"/>
                </a:lnTo>
                <a:lnTo>
                  <a:pt x="651" y="31"/>
                </a:lnTo>
                <a:lnTo>
                  <a:pt x="651" y="30"/>
                </a:lnTo>
                <a:lnTo>
                  <a:pt x="652" y="30"/>
                </a:lnTo>
                <a:lnTo>
                  <a:pt x="653" y="29"/>
                </a:lnTo>
                <a:lnTo>
                  <a:pt x="653" y="28"/>
                </a:lnTo>
                <a:lnTo>
                  <a:pt x="654" y="28"/>
                </a:lnTo>
                <a:lnTo>
                  <a:pt x="655" y="27"/>
                </a:lnTo>
                <a:lnTo>
                  <a:pt x="655" y="26"/>
                </a:lnTo>
                <a:lnTo>
                  <a:pt x="656" y="26"/>
                </a:lnTo>
                <a:lnTo>
                  <a:pt x="657" y="25"/>
                </a:lnTo>
                <a:lnTo>
                  <a:pt x="657" y="24"/>
                </a:lnTo>
                <a:lnTo>
                  <a:pt x="658" y="23"/>
                </a:lnTo>
                <a:lnTo>
                  <a:pt x="659" y="23"/>
                </a:lnTo>
                <a:lnTo>
                  <a:pt x="659" y="22"/>
                </a:lnTo>
                <a:lnTo>
                  <a:pt x="660" y="21"/>
                </a:lnTo>
                <a:lnTo>
                  <a:pt x="661" y="21"/>
                </a:lnTo>
                <a:lnTo>
                  <a:pt x="661" y="20"/>
                </a:lnTo>
                <a:lnTo>
                  <a:pt x="662" y="19"/>
                </a:lnTo>
                <a:lnTo>
                  <a:pt x="663" y="19"/>
                </a:lnTo>
                <a:lnTo>
                  <a:pt x="663" y="18"/>
                </a:lnTo>
                <a:lnTo>
                  <a:pt x="664" y="17"/>
                </a:lnTo>
                <a:lnTo>
                  <a:pt x="665" y="16"/>
                </a:lnTo>
                <a:lnTo>
                  <a:pt x="665" y="16"/>
                </a:lnTo>
                <a:lnTo>
                  <a:pt x="666" y="15"/>
                </a:lnTo>
                <a:lnTo>
                  <a:pt x="667" y="14"/>
                </a:lnTo>
                <a:lnTo>
                  <a:pt x="667" y="13"/>
                </a:lnTo>
                <a:lnTo>
                  <a:pt x="668" y="13"/>
                </a:lnTo>
                <a:lnTo>
                  <a:pt x="669" y="12"/>
                </a:lnTo>
                <a:lnTo>
                  <a:pt x="669" y="11"/>
                </a:lnTo>
                <a:lnTo>
                  <a:pt x="670" y="10"/>
                </a:lnTo>
                <a:lnTo>
                  <a:pt x="671" y="10"/>
                </a:lnTo>
                <a:lnTo>
                  <a:pt x="671" y="9"/>
                </a:lnTo>
                <a:lnTo>
                  <a:pt x="672" y="8"/>
                </a:lnTo>
                <a:lnTo>
                  <a:pt x="673" y="7"/>
                </a:lnTo>
                <a:lnTo>
                  <a:pt x="673" y="7"/>
                </a:lnTo>
                <a:lnTo>
                  <a:pt x="674" y="6"/>
                </a:lnTo>
                <a:lnTo>
                  <a:pt x="675" y="5"/>
                </a:lnTo>
                <a:lnTo>
                  <a:pt x="675" y="4"/>
                </a:lnTo>
                <a:lnTo>
                  <a:pt x="676" y="4"/>
                </a:lnTo>
                <a:lnTo>
                  <a:pt x="677" y="3"/>
                </a:lnTo>
                <a:lnTo>
                  <a:pt x="677" y="2"/>
                </a:lnTo>
                <a:lnTo>
                  <a:pt x="678" y="1"/>
                </a:lnTo>
                <a:lnTo>
                  <a:pt x="679" y="0"/>
                </a:lnTo>
                <a:lnTo>
                  <a:pt x="679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Oval 196">
            <a:extLst>
              <a:ext uri="{FF2B5EF4-FFF2-40B4-BE49-F238E27FC236}">
                <a16:creationId xmlns:a16="http://schemas.microsoft.com/office/drawing/2014/main" id="{99E101B5-3059-4EB1-AB75-FB33492E3DAC}"/>
              </a:ext>
            </a:extLst>
          </p:cNvPr>
          <p:cNvSpPr/>
          <p:nvPr/>
        </p:nvSpPr>
        <p:spPr>
          <a:xfrm>
            <a:off x="7065646" y="417741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8" name="Oval 197">
            <a:extLst>
              <a:ext uri="{FF2B5EF4-FFF2-40B4-BE49-F238E27FC236}">
                <a16:creationId xmlns:a16="http://schemas.microsoft.com/office/drawing/2014/main" id="{91DE2693-86EF-4FA7-9F7D-35DD61253168}"/>
              </a:ext>
            </a:extLst>
          </p:cNvPr>
          <p:cNvSpPr/>
          <p:nvPr/>
        </p:nvSpPr>
        <p:spPr>
          <a:xfrm>
            <a:off x="7822249" y="3998659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9" name="Oval 198">
            <a:extLst>
              <a:ext uri="{FF2B5EF4-FFF2-40B4-BE49-F238E27FC236}">
                <a16:creationId xmlns:a16="http://schemas.microsoft.com/office/drawing/2014/main" id="{C8BD8934-ECFB-4341-82CA-8FE28BDFEC45}"/>
              </a:ext>
            </a:extLst>
          </p:cNvPr>
          <p:cNvSpPr/>
          <p:nvPr/>
        </p:nvSpPr>
        <p:spPr>
          <a:xfrm>
            <a:off x="8585200" y="3338259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0" name="Oval 199">
            <a:extLst>
              <a:ext uri="{FF2B5EF4-FFF2-40B4-BE49-F238E27FC236}">
                <a16:creationId xmlns:a16="http://schemas.microsoft.com/office/drawing/2014/main" id="{D82DED63-3E56-48F8-9699-A784B03D99DD}"/>
              </a:ext>
            </a:extLst>
          </p:cNvPr>
          <p:cNvSpPr/>
          <p:nvPr/>
        </p:nvSpPr>
        <p:spPr>
          <a:xfrm>
            <a:off x="8983029" y="249212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1" name="Oval 200">
            <a:extLst>
              <a:ext uri="{FF2B5EF4-FFF2-40B4-BE49-F238E27FC236}">
                <a16:creationId xmlns:a16="http://schemas.microsoft.com/office/drawing/2014/main" id="{7FF363DE-8359-4E0E-B37A-B278F2C8CBE5}"/>
              </a:ext>
            </a:extLst>
          </p:cNvPr>
          <p:cNvSpPr/>
          <p:nvPr/>
        </p:nvSpPr>
        <p:spPr>
          <a:xfrm>
            <a:off x="8202296" y="3764663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2" name="Freeform 89">
            <a:extLst>
              <a:ext uri="{FF2B5EF4-FFF2-40B4-BE49-F238E27FC236}">
                <a16:creationId xmlns:a16="http://schemas.microsoft.com/office/drawing/2014/main" id="{0833A7EF-4A90-417C-AD37-BACB69764D15}"/>
              </a:ext>
            </a:extLst>
          </p:cNvPr>
          <p:cNvSpPr>
            <a:spLocks/>
          </p:cNvSpPr>
          <p:nvPr/>
        </p:nvSpPr>
        <p:spPr bwMode="auto">
          <a:xfrm>
            <a:off x="7164706" y="2080959"/>
            <a:ext cx="3660775" cy="4375150"/>
          </a:xfrm>
          <a:custGeom>
            <a:avLst/>
            <a:gdLst>
              <a:gd name="T0" fmla="*/ 2147483646 w 1021"/>
              <a:gd name="T1" fmla="*/ 2147483646 h 481"/>
              <a:gd name="T2" fmla="*/ 2147483646 w 1021"/>
              <a:gd name="T3" fmla="*/ 2147483646 h 481"/>
              <a:gd name="T4" fmla="*/ 2147483646 w 1021"/>
              <a:gd name="T5" fmla="*/ 2147483646 h 481"/>
              <a:gd name="T6" fmla="*/ 2147483646 w 1021"/>
              <a:gd name="T7" fmla="*/ 2147483646 h 481"/>
              <a:gd name="T8" fmla="*/ 2147483646 w 1021"/>
              <a:gd name="T9" fmla="*/ 2147483646 h 481"/>
              <a:gd name="T10" fmla="*/ 2147483646 w 1021"/>
              <a:gd name="T11" fmla="*/ 2147483646 h 481"/>
              <a:gd name="T12" fmla="*/ 2147483646 w 1021"/>
              <a:gd name="T13" fmla="*/ 2147483646 h 481"/>
              <a:gd name="T14" fmla="*/ 2147483646 w 1021"/>
              <a:gd name="T15" fmla="*/ 2147483646 h 481"/>
              <a:gd name="T16" fmla="*/ 2147483646 w 1021"/>
              <a:gd name="T17" fmla="*/ 2147483646 h 481"/>
              <a:gd name="T18" fmla="*/ 2147483646 w 1021"/>
              <a:gd name="T19" fmla="*/ 2147483646 h 481"/>
              <a:gd name="T20" fmla="*/ 2147483646 w 1021"/>
              <a:gd name="T21" fmla="*/ 2147483646 h 481"/>
              <a:gd name="T22" fmla="*/ 2147483646 w 1021"/>
              <a:gd name="T23" fmla="*/ 2147483646 h 481"/>
              <a:gd name="T24" fmla="*/ 2147483646 w 1021"/>
              <a:gd name="T25" fmla="*/ 2147483646 h 481"/>
              <a:gd name="T26" fmla="*/ 2147483646 w 1021"/>
              <a:gd name="T27" fmla="*/ 2147483646 h 481"/>
              <a:gd name="T28" fmla="*/ 2147483646 w 1021"/>
              <a:gd name="T29" fmla="*/ 2147483646 h 481"/>
              <a:gd name="T30" fmla="*/ 2147483646 w 1021"/>
              <a:gd name="T31" fmla="*/ 2147483646 h 481"/>
              <a:gd name="T32" fmla="*/ 2147483646 w 1021"/>
              <a:gd name="T33" fmla="*/ 2147483646 h 481"/>
              <a:gd name="T34" fmla="*/ 2147483646 w 1021"/>
              <a:gd name="T35" fmla="*/ 2147483646 h 481"/>
              <a:gd name="T36" fmla="*/ 2147483646 w 1021"/>
              <a:gd name="T37" fmla="*/ 2147483646 h 481"/>
              <a:gd name="T38" fmla="*/ 2147483646 w 1021"/>
              <a:gd name="T39" fmla="*/ 2147483646 h 481"/>
              <a:gd name="T40" fmla="*/ 2147483646 w 1021"/>
              <a:gd name="T41" fmla="*/ 2147483646 h 481"/>
              <a:gd name="T42" fmla="*/ 2147483646 w 1021"/>
              <a:gd name="T43" fmla="*/ 2147483646 h 481"/>
              <a:gd name="T44" fmla="*/ 2147483646 w 1021"/>
              <a:gd name="T45" fmla="*/ 2147483646 h 481"/>
              <a:gd name="T46" fmla="*/ 2147483646 w 1021"/>
              <a:gd name="T47" fmla="*/ 2147483646 h 481"/>
              <a:gd name="T48" fmla="*/ 2147483646 w 1021"/>
              <a:gd name="T49" fmla="*/ 2147483646 h 481"/>
              <a:gd name="T50" fmla="*/ 2147483646 w 1021"/>
              <a:gd name="T51" fmla="*/ 2147483646 h 481"/>
              <a:gd name="T52" fmla="*/ 2147483646 w 1021"/>
              <a:gd name="T53" fmla="*/ 2147483646 h 481"/>
              <a:gd name="T54" fmla="*/ 2147483646 w 1021"/>
              <a:gd name="T55" fmla="*/ 2147483646 h 481"/>
              <a:gd name="T56" fmla="*/ 2147483646 w 1021"/>
              <a:gd name="T57" fmla="*/ 2147483646 h 481"/>
              <a:gd name="T58" fmla="*/ 2147483646 w 1021"/>
              <a:gd name="T59" fmla="*/ 2147483646 h 481"/>
              <a:gd name="T60" fmla="*/ 2147483646 w 1021"/>
              <a:gd name="T61" fmla="*/ 2147483646 h 481"/>
              <a:gd name="T62" fmla="*/ 2147483646 w 1021"/>
              <a:gd name="T63" fmla="*/ 2147483646 h 481"/>
              <a:gd name="T64" fmla="*/ 2147483646 w 1021"/>
              <a:gd name="T65" fmla="*/ 2147483646 h 481"/>
              <a:gd name="T66" fmla="*/ 2147483646 w 1021"/>
              <a:gd name="T67" fmla="*/ 2147483646 h 481"/>
              <a:gd name="T68" fmla="*/ 2147483646 w 1021"/>
              <a:gd name="T69" fmla="*/ 2147483646 h 481"/>
              <a:gd name="T70" fmla="*/ 2147483646 w 1021"/>
              <a:gd name="T71" fmla="*/ 2147483646 h 481"/>
              <a:gd name="T72" fmla="*/ 2147483646 w 1021"/>
              <a:gd name="T73" fmla="*/ 2147483646 h 481"/>
              <a:gd name="T74" fmla="*/ 2147483646 w 1021"/>
              <a:gd name="T75" fmla="*/ 2147483646 h 481"/>
              <a:gd name="T76" fmla="*/ 2147483646 w 1021"/>
              <a:gd name="T77" fmla="*/ 2147483646 h 481"/>
              <a:gd name="T78" fmla="*/ 2147483646 w 1021"/>
              <a:gd name="T79" fmla="*/ 2147483646 h 481"/>
              <a:gd name="T80" fmla="*/ 2147483646 w 1021"/>
              <a:gd name="T81" fmla="*/ 2147483646 h 481"/>
              <a:gd name="T82" fmla="*/ 2147483646 w 1021"/>
              <a:gd name="T83" fmla="*/ 2147483646 h 481"/>
              <a:gd name="T84" fmla="*/ 2147483646 w 1021"/>
              <a:gd name="T85" fmla="*/ 2147483646 h 481"/>
              <a:gd name="T86" fmla="*/ 2147483646 w 1021"/>
              <a:gd name="T87" fmla="*/ 2147483646 h 481"/>
              <a:gd name="T88" fmla="*/ 2147483646 w 1021"/>
              <a:gd name="T89" fmla="*/ 2147483646 h 481"/>
              <a:gd name="T90" fmla="*/ 2147483646 w 1021"/>
              <a:gd name="T91" fmla="*/ 2147483646 h 481"/>
              <a:gd name="T92" fmla="*/ 2147483646 w 1021"/>
              <a:gd name="T93" fmla="*/ 2147483646 h 481"/>
              <a:gd name="T94" fmla="*/ 2147483646 w 1021"/>
              <a:gd name="T95" fmla="*/ 2147483646 h 481"/>
              <a:gd name="T96" fmla="*/ 2147483646 w 1021"/>
              <a:gd name="T97" fmla="*/ 2147483646 h 481"/>
              <a:gd name="T98" fmla="*/ 2147483646 w 1021"/>
              <a:gd name="T99" fmla="*/ 2147483646 h 481"/>
              <a:gd name="T100" fmla="*/ 2147483646 w 1021"/>
              <a:gd name="T101" fmla="*/ 2147483646 h 481"/>
              <a:gd name="T102" fmla="*/ 2147483646 w 1021"/>
              <a:gd name="T103" fmla="*/ 2147483646 h 481"/>
              <a:gd name="T104" fmla="*/ 2147483646 w 1021"/>
              <a:gd name="T105" fmla="*/ 2147483646 h 481"/>
              <a:gd name="T106" fmla="*/ 2147483646 w 1021"/>
              <a:gd name="T107" fmla="*/ 2147483646 h 481"/>
              <a:gd name="T108" fmla="*/ 2147483646 w 1021"/>
              <a:gd name="T109" fmla="*/ 2147483646 h 481"/>
              <a:gd name="T110" fmla="*/ 2147483646 w 1021"/>
              <a:gd name="T111" fmla="*/ 2147483646 h 4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481"/>
              <a:gd name="T170" fmla="*/ 1021 w 1021"/>
              <a:gd name="T171" fmla="*/ 481 h 4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481">
                <a:moveTo>
                  <a:pt x="0" y="481"/>
                </a:moveTo>
                <a:lnTo>
                  <a:pt x="2" y="480"/>
                </a:lnTo>
                <a:lnTo>
                  <a:pt x="4" y="479"/>
                </a:lnTo>
                <a:lnTo>
                  <a:pt x="6" y="478"/>
                </a:lnTo>
                <a:lnTo>
                  <a:pt x="8" y="477"/>
                </a:lnTo>
                <a:lnTo>
                  <a:pt x="10" y="476"/>
                </a:lnTo>
                <a:lnTo>
                  <a:pt x="12" y="475"/>
                </a:lnTo>
                <a:lnTo>
                  <a:pt x="14" y="474"/>
                </a:lnTo>
                <a:lnTo>
                  <a:pt x="16" y="473"/>
                </a:lnTo>
                <a:lnTo>
                  <a:pt x="18" y="473"/>
                </a:lnTo>
                <a:lnTo>
                  <a:pt x="20" y="472"/>
                </a:lnTo>
                <a:lnTo>
                  <a:pt x="22" y="471"/>
                </a:lnTo>
                <a:lnTo>
                  <a:pt x="24" y="470"/>
                </a:lnTo>
                <a:lnTo>
                  <a:pt x="26" y="469"/>
                </a:lnTo>
                <a:lnTo>
                  <a:pt x="28" y="468"/>
                </a:lnTo>
                <a:lnTo>
                  <a:pt x="30" y="467"/>
                </a:lnTo>
                <a:lnTo>
                  <a:pt x="32" y="466"/>
                </a:lnTo>
                <a:lnTo>
                  <a:pt x="34" y="465"/>
                </a:lnTo>
                <a:lnTo>
                  <a:pt x="36" y="464"/>
                </a:lnTo>
                <a:lnTo>
                  <a:pt x="38" y="463"/>
                </a:lnTo>
                <a:lnTo>
                  <a:pt x="40" y="462"/>
                </a:lnTo>
                <a:lnTo>
                  <a:pt x="42" y="461"/>
                </a:lnTo>
                <a:lnTo>
                  <a:pt x="44" y="460"/>
                </a:lnTo>
                <a:lnTo>
                  <a:pt x="46" y="459"/>
                </a:lnTo>
                <a:lnTo>
                  <a:pt x="48" y="458"/>
                </a:lnTo>
                <a:lnTo>
                  <a:pt x="50" y="457"/>
                </a:lnTo>
                <a:lnTo>
                  <a:pt x="52" y="456"/>
                </a:lnTo>
                <a:lnTo>
                  <a:pt x="54" y="456"/>
                </a:lnTo>
                <a:lnTo>
                  <a:pt x="56" y="455"/>
                </a:lnTo>
                <a:lnTo>
                  <a:pt x="58" y="454"/>
                </a:lnTo>
                <a:lnTo>
                  <a:pt x="60" y="453"/>
                </a:lnTo>
                <a:lnTo>
                  <a:pt x="62" y="452"/>
                </a:lnTo>
                <a:lnTo>
                  <a:pt x="64" y="451"/>
                </a:lnTo>
                <a:lnTo>
                  <a:pt x="66" y="450"/>
                </a:lnTo>
                <a:lnTo>
                  <a:pt x="68" y="449"/>
                </a:lnTo>
                <a:lnTo>
                  <a:pt x="70" y="448"/>
                </a:lnTo>
                <a:lnTo>
                  <a:pt x="72" y="447"/>
                </a:lnTo>
                <a:lnTo>
                  <a:pt x="74" y="446"/>
                </a:lnTo>
                <a:lnTo>
                  <a:pt x="76" y="445"/>
                </a:lnTo>
                <a:lnTo>
                  <a:pt x="78" y="444"/>
                </a:lnTo>
                <a:lnTo>
                  <a:pt x="80" y="443"/>
                </a:lnTo>
                <a:lnTo>
                  <a:pt x="82" y="442"/>
                </a:lnTo>
                <a:lnTo>
                  <a:pt x="84" y="441"/>
                </a:lnTo>
                <a:lnTo>
                  <a:pt x="86" y="440"/>
                </a:lnTo>
                <a:lnTo>
                  <a:pt x="88" y="440"/>
                </a:lnTo>
                <a:lnTo>
                  <a:pt x="90" y="439"/>
                </a:lnTo>
                <a:lnTo>
                  <a:pt x="92" y="438"/>
                </a:lnTo>
                <a:lnTo>
                  <a:pt x="94" y="437"/>
                </a:lnTo>
                <a:lnTo>
                  <a:pt x="96" y="436"/>
                </a:lnTo>
                <a:lnTo>
                  <a:pt x="98" y="435"/>
                </a:lnTo>
                <a:lnTo>
                  <a:pt x="100" y="434"/>
                </a:lnTo>
                <a:lnTo>
                  <a:pt x="102" y="433"/>
                </a:lnTo>
                <a:lnTo>
                  <a:pt x="104" y="432"/>
                </a:lnTo>
                <a:lnTo>
                  <a:pt x="106" y="431"/>
                </a:lnTo>
                <a:lnTo>
                  <a:pt x="108" y="430"/>
                </a:lnTo>
                <a:lnTo>
                  <a:pt x="110" y="429"/>
                </a:lnTo>
                <a:lnTo>
                  <a:pt x="112" y="428"/>
                </a:lnTo>
                <a:lnTo>
                  <a:pt x="114" y="427"/>
                </a:lnTo>
                <a:lnTo>
                  <a:pt x="116" y="426"/>
                </a:lnTo>
                <a:lnTo>
                  <a:pt x="118" y="425"/>
                </a:lnTo>
                <a:lnTo>
                  <a:pt x="120" y="424"/>
                </a:lnTo>
                <a:lnTo>
                  <a:pt x="122" y="423"/>
                </a:lnTo>
                <a:lnTo>
                  <a:pt x="124" y="423"/>
                </a:lnTo>
                <a:lnTo>
                  <a:pt x="126" y="422"/>
                </a:lnTo>
                <a:lnTo>
                  <a:pt x="128" y="421"/>
                </a:lnTo>
                <a:lnTo>
                  <a:pt x="130" y="420"/>
                </a:lnTo>
                <a:lnTo>
                  <a:pt x="132" y="419"/>
                </a:lnTo>
                <a:lnTo>
                  <a:pt x="134" y="418"/>
                </a:lnTo>
                <a:lnTo>
                  <a:pt x="136" y="417"/>
                </a:lnTo>
                <a:lnTo>
                  <a:pt x="138" y="416"/>
                </a:lnTo>
                <a:lnTo>
                  <a:pt x="140" y="415"/>
                </a:lnTo>
                <a:lnTo>
                  <a:pt x="142" y="414"/>
                </a:lnTo>
                <a:lnTo>
                  <a:pt x="144" y="413"/>
                </a:lnTo>
                <a:lnTo>
                  <a:pt x="146" y="412"/>
                </a:lnTo>
                <a:lnTo>
                  <a:pt x="148" y="411"/>
                </a:lnTo>
                <a:lnTo>
                  <a:pt x="150" y="410"/>
                </a:lnTo>
                <a:lnTo>
                  <a:pt x="152" y="409"/>
                </a:lnTo>
                <a:lnTo>
                  <a:pt x="154" y="408"/>
                </a:lnTo>
                <a:lnTo>
                  <a:pt x="156" y="407"/>
                </a:lnTo>
                <a:lnTo>
                  <a:pt x="158" y="406"/>
                </a:lnTo>
                <a:lnTo>
                  <a:pt x="160" y="406"/>
                </a:lnTo>
                <a:lnTo>
                  <a:pt x="162" y="405"/>
                </a:lnTo>
                <a:lnTo>
                  <a:pt x="164" y="404"/>
                </a:lnTo>
                <a:lnTo>
                  <a:pt x="166" y="403"/>
                </a:lnTo>
                <a:lnTo>
                  <a:pt x="168" y="402"/>
                </a:lnTo>
                <a:lnTo>
                  <a:pt x="170" y="401"/>
                </a:lnTo>
                <a:lnTo>
                  <a:pt x="172" y="400"/>
                </a:lnTo>
                <a:lnTo>
                  <a:pt x="174" y="399"/>
                </a:lnTo>
                <a:lnTo>
                  <a:pt x="176" y="398"/>
                </a:lnTo>
                <a:lnTo>
                  <a:pt x="178" y="397"/>
                </a:lnTo>
                <a:lnTo>
                  <a:pt x="180" y="396"/>
                </a:lnTo>
                <a:lnTo>
                  <a:pt x="182" y="395"/>
                </a:lnTo>
                <a:lnTo>
                  <a:pt x="184" y="394"/>
                </a:lnTo>
                <a:lnTo>
                  <a:pt x="186" y="393"/>
                </a:lnTo>
                <a:lnTo>
                  <a:pt x="188" y="392"/>
                </a:lnTo>
                <a:lnTo>
                  <a:pt x="190" y="391"/>
                </a:lnTo>
                <a:lnTo>
                  <a:pt x="192" y="390"/>
                </a:lnTo>
                <a:lnTo>
                  <a:pt x="194" y="390"/>
                </a:lnTo>
                <a:lnTo>
                  <a:pt x="196" y="389"/>
                </a:lnTo>
                <a:lnTo>
                  <a:pt x="198" y="388"/>
                </a:lnTo>
                <a:lnTo>
                  <a:pt x="200" y="387"/>
                </a:lnTo>
                <a:lnTo>
                  <a:pt x="202" y="386"/>
                </a:lnTo>
                <a:lnTo>
                  <a:pt x="204" y="385"/>
                </a:lnTo>
                <a:lnTo>
                  <a:pt x="206" y="384"/>
                </a:lnTo>
                <a:lnTo>
                  <a:pt x="208" y="383"/>
                </a:lnTo>
                <a:lnTo>
                  <a:pt x="210" y="382"/>
                </a:lnTo>
                <a:lnTo>
                  <a:pt x="212" y="381"/>
                </a:lnTo>
                <a:lnTo>
                  <a:pt x="214" y="380"/>
                </a:lnTo>
                <a:lnTo>
                  <a:pt x="216" y="379"/>
                </a:lnTo>
                <a:lnTo>
                  <a:pt x="218" y="378"/>
                </a:lnTo>
                <a:lnTo>
                  <a:pt x="220" y="377"/>
                </a:lnTo>
                <a:lnTo>
                  <a:pt x="222" y="376"/>
                </a:lnTo>
                <a:lnTo>
                  <a:pt x="224" y="375"/>
                </a:lnTo>
                <a:lnTo>
                  <a:pt x="226" y="374"/>
                </a:lnTo>
                <a:lnTo>
                  <a:pt x="228" y="373"/>
                </a:lnTo>
                <a:lnTo>
                  <a:pt x="230" y="373"/>
                </a:lnTo>
                <a:lnTo>
                  <a:pt x="232" y="372"/>
                </a:lnTo>
                <a:lnTo>
                  <a:pt x="234" y="371"/>
                </a:lnTo>
                <a:lnTo>
                  <a:pt x="236" y="370"/>
                </a:lnTo>
                <a:lnTo>
                  <a:pt x="238" y="369"/>
                </a:lnTo>
                <a:lnTo>
                  <a:pt x="240" y="368"/>
                </a:lnTo>
                <a:lnTo>
                  <a:pt x="242" y="367"/>
                </a:lnTo>
                <a:lnTo>
                  <a:pt x="244" y="366"/>
                </a:lnTo>
                <a:lnTo>
                  <a:pt x="246" y="365"/>
                </a:lnTo>
                <a:lnTo>
                  <a:pt x="248" y="364"/>
                </a:lnTo>
                <a:lnTo>
                  <a:pt x="250" y="363"/>
                </a:lnTo>
                <a:lnTo>
                  <a:pt x="252" y="362"/>
                </a:lnTo>
                <a:lnTo>
                  <a:pt x="254" y="361"/>
                </a:lnTo>
                <a:lnTo>
                  <a:pt x="256" y="360"/>
                </a:lnTo>
                <a:lnTo>
                  <a:pt x="258" y="359"/>
                </a:lnTo>
                <a:lnTo>
                  <a:pt x="260" y="358"/>
                </a:lnTo>
                <a:lnTo>
                  <a:pt x="262" y="357"/>
                </a:lnTo>
                <a:lnTo>
                  <a:pt x="264" y="357"/>
                </a:lnTo>
                <a:lnTo>
                  <a:pt x="266" y="356"/>
                </a:lnTo>
                <a:lnTo>
                  <a:pt x="268" y="355"/>
                </a:lnTo>
                <a:lnTo>
                  <a:pt x="270" y="354"/>
                </a:lnTo>
                <a:lnTo>
                  <a:pt x="272" y="353"/>
                </a:lnTo>
                <a:lnTo>
                  <a:pt x="274" y="352"/>
                </a:lnTo>
                <a:lnTo>
                  <a:pt x="276" y="351"/>
                </a:lnTo>
                <a:lnTo>
                  <a:pt x="278" y="350"/>
                </a:lnTo>
                <a:lnTo>
                  <a:pt x="280" y="349"/>
                </a:lnTo>
                <a:lnTo>
                  <a:pt x="282" y="348"/>
                </a:lnTo>
                <a:lnTo>
                  <a:pt x="284" y="347"/>
                </a:lnTo>
                <a:lnTo>
                  <a:pt x="286" y="346"/>
                </a:lnTo>
                <a:lnTo>
                  <a:pt x="288" y="345"/>
                </a:lnTo>
                <a:lnTo>
                  <a:pt x="290" y="344"/>
                </a:lnTo>
                <a:lnTo>
                  <a:pt x="292" y="343"/>
                </a:lnTo>
                <a:lnTo>
                  <a:pt x="294" y="342"/>
                </a:lnTo>
                <a:lnTo>
                  <a:pt x="296" y="341"/>
                </a:lnTo>
                <a:lnTo>
                  <a:pt x="298" y="340"/>
                </a:lnTo>
                <a:lnTo>
                  <a:pt x="300" y="340"/>
                </a:lnTo>
                <a:lnTo>
                  <a:pt x="302" y="339"/>
                </a:lnTo>
                <a:lnTo>
                  <a:pt x="304" y="338"/>
                </a:lnTo>
                <a:lnTo>
                  <a:pt x="306" y="337"/>
                </a:lnTo>
                <a:lnTo>
                  <a:pt x="308" y="336"/>
                </a:lnTo>
                <a:lnTo>
                  <a:pt x="310" y="335"/>
                </a:lnTo>
                <a:lnTo>
                  <a:pt x="312" y="334"/>
                </a:lnTo>
                <a:lnTo>
                  <a:pt x="314" y="333"/>
                </a:lnTo>
                <a:lnTo>
                  <a:pt x="316" y="332"/>
                </a:lnTo>
                <a:lnTo>
                  <a:pt x="318" y="331"/>
                </a:lnTo>
                <a:lnTo>
                  <a:pt x="320" y="330"/>
                </a:lnTo>
                <a:lnTo>
                  <a:pt x="322" y="329"/>
                </a:lnTo>
                <a:lnTo>
                  <a:pt x="324" y="328"/>
                </a:lnTo>
                <a:lnTo>
                  <a:pt x="326" y="327"/>
                </a:lnTo>
                <a:lnTo>
                  <a:pt x="328" y="326"/>
                </a:lnTo>
                <a:lnTo>
                  <a:pt x="330" y="325"/>
                </a:lnTo>
                <a:lnTo>
                  <a:pt x="332" y="324"/>
                </a:lnTo>
                <a:lnTo>
                  <a:pt x="334" y="323"/>
                </a:lnTo>
                <a:lnTo>
                  <a:pt x="336" y="323"/>
                </a:lnTo>
                <a:lnTo>
                  <a:pt x="338" y="322"/>
                </a:lnTo>
                <a:lnTo>
                  <a:pt x="340" y="321"/>
                </a:lnTo>
                <a:lnTo>
                  <a:pt x="342" y="320"/>
                </a:lnTo>
                <a:lnTo>
                  <a:pt x="344" y="319"/>
                </a:lnTo>
                <a:lnTo>
                  <a:pt x="346" y="318"/>
                </a:lnTo>
                <a:lnTo>
                  <a:pt x="348" y="317"/>
                </a:lnTo>
                <a:lnTo>
                  <a:pt x="350" y="316"/>
                </a:lnTo>
                <a:lnTo>
                  <a:pt x="352" y="315"/>
                </a:lnTo>
                <a:lnTo>
                  <a:pt x="354" y="314"/>
                </a:lnTo>
                <a:lnTo>
                  <a:pt x="356" y="313"/>
                </a:lnTo>
                <a:lnTo>
                  <a:pt x="358" y="312"/>
                </a:lnTo>
                <a:lnTo>
                  <a:pt x="360" y="311"/>
                </a:lnTo>
                <a:lnTo>
                  <a:pt x="362" y="310"/>
                </a:lnTo>
                <a:lnTo>
                  <a:pt x="364" y="309"/>
                </a:lnTo>
                <a:lnTo>
                  <a:pt x="366" y="308"/>
                </a:lnTo>
                <a:lnTo>
                  <a:pt x="368" y="307"/>
                </a:lnTo>
                <a:lnTo>
                  <a:pt x="370" y="307"/>
                </a:lnTo>
                <a:lnTo>
                  <a:pt x="372" y="306"/>
                </a:lnTo>
                <a:lnTo>
                  <a:pt x="374" y="305"/>
                </a:lnTo>
                <a:lnTo>
                  <a:pt x="376" y="304"/>
                </a:lnTo>
                <a:lnTo>
                  <a:pt x="378" y="303"/>
                </a:lnTo>
                <a:lnTo>
                  <a:pt x="380" y="302"/>
                </a:lnTo>
                <a:lnTo>
                  <a:pt x="382" y="301"/>
                </a:lnTo>
                <a:lnTo>
                  <a:pt x="384" y="300"/>
                </a:lnTo>
                <a:lnTo>
                  <a:pt x="386" y="299"/>
                </a:lnTo>
                <a:lnTo>
                  <a:pt x="388" y="298"/>
                </a:lnTo>
                <a:lnTo>
                  <a:pt x="390" y="297"/>
                </a:lnTo>
                <a:lnTo>
                  <a:pt x="392" y="296"/>
                </a:lnTo>
                <a:lnTo>
                  <a:pt x="394" y="295"/>
                </a:lnTo>
                <a:lnTo>
                  <a:pt x="396" y="294"/>
                </a:lnTo>
                <a:lnTo>
                  <a:pt x="398" y="293"/>
                </a:lnTo>
                <a:lnTo>
                  <a:pt x="400" y="292"/>
                </a:lnTo>
                <a:lnTo>
                  <a:pt x="402" y="291"/>
                </a:lnTo>
                <a:lnTo>
                  <a:pt x="404" y="290"/>
                </a:lnTo>
                <a:lnTo>
                  <a:pt x="406" y="290"/>
                </a:lnTo>
                <a:lnTo>
                  <a:pt x="408" y="289"/>
                </a:lnTo>
                <a:lnTo>
                  <a:pt x="410" y="288"/>
                </a:lnTo>
                <a:lnTo>
                  <a:pt x="412" y="287"/>
                </a:lnTo>
                <a:lnTo>
                  <a:pt x="414" y="286"/>
                </a:lnTo>
                <a:lnTo>
                  <a:pt x="416" y="285"/>
                </a:lnTo>
                <a:lnTo>
                  <a:pt x="418" y="284"/>
                </a:lnTo>
                <a:lnTo>
                  <a:pt x="420" y="283"/>
                </a:lnTo>
                <a:lnTo>
                  <a:pt x="422" y="282"/>
                </a:lnTo>
                <a:lnTo>
                  <a:pt x="424" y="281"/>
                </a:lnTo>
                <a:lnTo>
                  <a:pt x="426" y="280"/>
                </a:lnTo>
                <a:lnTo>
                  <a:pt x="428" y="279"/>
                </a:lnTo>
                <a:lnTo>
                  <a:pt x="430" y="278"/>
                </a:lnTo>
                <a:lnTo>
                  <a:pt x="432" y="277"/>
                </a:lnTo>
                <a:lnTo>
                  <a:pt x="434" y="276"/>
                </a:lnTo>
                <a:lnTo>
                  <a:pt x="436" y="275"/>
                </a:lnTo>
                <a:lnTo>
                  <a:pt x="438" y="274"/>
                </a:lnTo>
                <a:lnTo>
                  <a:pt x="440" y="274"/>
                </a:lnTo>
                <a:lnTo>
                  <a:pt x="442" y="273"/>
                </a:lnTo>
                <a:lnTo>
                  <a:pt x="444" y="272"/>
                </a:lnTo>
                <a:lnTo>
                  <a:pt x="446" y="271"/>
                </a:lnTo>
                <a:lnTo>
                  <a:pt x="448" y="270"/>
                </a:lnTo>
                <a:lnTo>
                  <a:pt x="450" y="269"/>
                </a:lnTo>
                <a:lnTo>
                  <a:pt x="452" y="268"/>
                </a:lnTo>
                <a:lnTo>
                  <a:pt x="454" y="267"/>
                </a:lnTo>
                <a:lnTo>
                  <a:pt x="456" y="266"/>
                </a:lnTo>
                <a:lnTo>
                  <a:pt x="458" y="265"/>
                </a:lnTo>
                <a:lnTo>
                  <a:pt x="460" y="264"/>
                </a:lnTo>
                <a:lnTo>
                  <a:pt x="462" y="263"/>
                </a:lnTo>
                <a:lnTo>
                  <a:pt x="464" y="262"/>
                </a:lnTo>
                <a:lnTo>
                  <a:pt x="466" y="261"/>
                </a:lnTo>
                <a:lnTo>
                  <a:pt x="468" y="260"/>
                </a:lnTo>
                <a:lnTo>
                  <a:pt x="470" y="259"/>
                </a:lnTo>
                <a:lnTo>
                  <a:pt x="472" y="258"/>
                </a:lnTo>
                <a:lnTo>
                  <a:pt x="474" y="257"/>
                </a:lnTo>
                <a:lnTo>
                  <a:pt x="476" y="257"/>
                </a:lnTo>
                <a:lnTo>
                  <a:pt x="478" y="256"/>
                </a:lnTo>
                <a:lnTo>
                  <a:pt x="480" y="255"/>
                </a:lnTo>
                <a:lnTo>
                  <a:pt x="482" y="254"/>
                </a:lnTo>
                <a:lnTo>
                  <a:pt x="484" y="253"/>
                </a:lnTo>
                <a:lnTo>
                  <a:pt x="486" y="252"/>
                </a:lnTo>
                <a:lnTo>
                  <a:pt x="488" y="251"/>
                </a:lnTo>
                <a:lnTo>
                  <a:pt x="490" y="250"/>
                </a:lnTo>
                <a:lnTo>
                  <a:pt x="492" y="249"/>
                </a:lnTo>
                <a:lnTo>
                  <a:pt x="494" y="248"/>
                </a:lnTo>
                <a:lnTo>
                  <a:pt x="496" y="247"/>
                </a:lnTo>
                <a:lnTo>
                  <a:pt x="498" y="246"/>
                </a:lnTo>
                <a:lnTo>
                  <a:pt x="500" y="245"/>
                </a:lnTo>
                <a:lnTo>
                  <a:pt x="502" y="244"/>
                </a:lnTo>
                <a:lnTo>
                  <a:pt x="504" y="243"/>
                </a:lnTo>
                <a:lnTo>
                  <a:pt x="506" y="242"/>
                </a:lnTo>
                <a:lnTo>
                  <a:pt x="508" y="241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8"/>
                </a:lnTo>
                <a:lnTo>
                  <a:pt x="538" y="227"/>
                </a:lnTo>
                <a:lnTo>
                  <a:pt x="540" y="226"/>
                </a:lnTo>
                <a:lnTo>
                  <a:pt x="542" y="225"/>
                </a:lnTo>
                <a:lnTo>
                  <a:pt x="544" y="224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2"/>
                </a:lnTo>
                <a:lnTo>
                  <a:pt x="572" y="211"/>
                </a:lnTo>
                <a:lnTo>
                  <a:pt x="574" y="210"/>
                </a:lnTo>
                <a:lnTo>
                  <a:pt x="576" y="209"/>
                </a:lnTo>
                <a:lnTo>
                  <a:pt x="578" y="208"/>
                </a:lnTo>
                <a:lnTo>
                  <a:pt x="580" y="207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5"/>
                </a:lnTo>
                <a:lnTo>
                  <a:pt x="608" y="194"/>
                </a:lnTo>
                <a:lnTo>
                  <a:pt x="610" y="193"/>
                </a:lnTo>
                <a:lnTo>
                  <a:pt x="612" y="192"/>
                </a:lnTo>
                <a:lnTo>
                  <a:pt x="614" y="191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8"/>
                </a:lnTo>
                <a:lnTo>
                  <a:pt x="644" y="177"/>
                </a:lnTo>
                <a:lnTo>
                  <a:pt x="646" y="176"/>
                </a:lnTo>
                <a:lnTo>
                  <a:pt x="648" y="175"/>
                </a:lnTo>
                <a:lnTo>
                  <a:pt x="650" y="174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2"/>
                </a:lnTo>
                <a:lnTo>
                  <a:pt x="678" y="161"/>
                </a:lnTo>
                <a:lnTo>
                  <a:pt x="680" y="160"/>
                </a:lnTo>
                <a:lnTo>
                  <a:pt x="682" y="159"/>
                </a:lnTo>
                <a:lnTo>
                  <a:pt x="684" y="158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5"/>
                </a:lnTo>
                <a:lnTo>
                  <a:pt x="714" y="144"/>
                </a:lnTo>
                <a:lnTo>
                  <a:pt x="716" y="143"/>
                </a:lnTo>
                <a:lnTo>
                  <a:pt x="718" y="142"/>
                </a:lnTo>
                <a:lnTo>
                  <a:pt x="720" y="141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29"/>
                </a:lnTo>
                <a:lnTo>
                  <a:pt x="748" y="128"/>
                </a:lnTo>
                <a:lnTo>
                  <a:pt x="750" y="127"/>
                </a:lnTo>
                <a:lnTo>
                  <a:pt x="752" y="126"/>
                </a:lnTo>
                <a:lnTo>
                  <a:pt x="754" y="125"/>
                </a:lnTo>
                <a:lnTo>
                  <a:pt x="756" y="124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2"/>
                </a:lnTo>
                <a:lnTo>
                  <a:pt x="784" y="111"/>
                </a:lnTo>
                <a:lnTo>
                  <a:pt x="786" y="110"/>
                </a:lnTo>
                <a:lnTo>
                  <a:pt x="788" y="109"/>
                </a:lnTo>
                <a:lnTo>
                  <a:pt x="790" y="108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6"/>
                </a:lnTo>
                <a:lnTo>
                  <a:pt x="818" y="95"/>
                </a:lnTo>
                <a:lnTo>
                  <a:pt x="820" y="94"/>
                </a:lnTo>
                <a:lnTo>
                  <a:pt x="822" y="93"/>
                </a:lnTo>
                <a:lnTo>
                  <a:pt x="824" y="92"/>
                </a:lnTo>
                <a:lnTo>
                  <a:pt x="826" y="91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79"/>
                </a:lnTo>
                <a:lnTo>
                  <a:pt x="854" y="78"/>
                </a:lnTo>
                <a:lnTo>
                  <a:pt x="856" y="77"/>
                </a:lnTo>
                <a:lnTo>
                  <a:pt x="858" y="76"/>
                </a:lnTo>
                <a:lnTo>
                  <a:pt x="860" y="75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2"/>
                </a:lnTo>
                <a:lnTo>
                  <a:pt x="890" y="61"/>
                </a:lnTo>
                <a:lnTo>
                  <a:pt x="892" y="60"/>
                </a:lnTo>
                <a:lnTo>
                  <a:pt x="894" y="59"/>
                </a:lnTo>
                <a:lnTo>
                  <a:pt x="896" y="58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6"/>
                </a:lnTo>
                <a:lnTo>
                  <a:pt x="924" y="45"/>
                </a:lnTo>
                <a:lnTo>
                  <a:pt x="926" y="44"/>
                </a:lnTo>
                <a:lnTo>
                  <a:pt x="928" y="43"/>
                </a:lnTo>
                <a:lnTo>
                  <a:pt x="930" y="42"/>
                </a:lnTo>
                <a:lnTo>
                  <a:pt x="932" y="41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29"/>
                </a:lnTo>
                <a:lnTo>
                  <a:pt x="960" y="28"/>
                </a:lnTo>
                <a:lnTo>
                  <a:pt x="962" y="27"/>
                </a:lnTo>
                <a:lnTo>
                  <a:pt x="964" y="26"/>
                </a:lnTo>
                <a:lnTo>
                  <a:pt x="966" y="25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3"/>
                </a:lnTo>
                <a:lnTo>
                  <a:pt x="994" y="12"/>
                </a:lnTo>
                <a:lnTo>
                  <a:pt x="996" y="11"/>
                </a:lnTo>
                <a:lnTo>
                  <a:pt x="998" y="10"/>
                </a:lnTo>
                <a:lnTo>
                  <a:pt x="1000" y="9"/>
                </a:lnTo>
                <a:lnTo>
                  <a:pt x="1002" y="8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540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graphicFrame>
        <p:nvGraphicFramePr>
          <p:cNvPr id="205" name="Object 204">
            <a:extLst>
              <a:ext uri="{FF2B5EF4-FFF2-40B4-BE49-F238E27FC236}">
                <a16:creationId xmlns:a16="http://schemas.microsoft.com/office/drawing/2014/main" id="{5ABA985F-1E17-438C-B9BB-12166623B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71134"/>
              </p:ext>
            </p:extLst>
          </p:nvPr>
        </p:nvGraphicFramePr>
        <p:xfrm>
          <a:off x="4415155" y="2918491"/>
          <a:ext cx="863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53800" progId="Equation.DSMT4">
                  <p:embed/>
                </p:oleObj>
              </mc:Choice>
              <mc:Fallback>
                <p:oleObj name="Equation" r:id="rId12" imgW="393480" imgH="253800" progId="Equation.DSMT4">
                  <p:embed/>
                  <p:pic>
                    <p:nvPicPr>
                      <p:cNvPr id="205" name="Object 204">
                        <a:extLst>
                          <a:ext uri="{FF2B5EF4-FFF2-40B4-BE49-F238E27FC236}">
                            <a16:creationId xmlns:a16="http://schemas.microsoft.com/office/drawing/2014/main" id="{5ABA985F-1E17-438C-B9BB-12166623B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5155" y="2918491"/>
                        <a:ext cx="8636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205">
            <a:extLst>
              <a:ext uri="{FF2B5EF4-FFF2-40B4-BE49-F238E27FC236}">
                <a16:creationId xmlns:a16="http://schemas.microsoft.com/office/drawing/2014/main" id="{2ABA0C4F-A01C-47EB-8B78-AE791B8D7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30007"/>
              </p:ext>
            </p:extLst>
          </p:nvPr>
        </p:nvGraphicFramePr>
        <p:xfrm>
          <a:off x="4714240" y="2955004"/>
          <a:ext cx="446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206" name="Object 205">
                        <a:extLst>
                          <a:ext uri="{FF2B5EF4-FFF2-40B4-BE49-F238E27FC236}">
                            <a16:creationId xmlns:a16="http://schemas.microsoft.com/office/drawing/2014/main" id="{2ABA0C4F-A01C-47EB-8B78-AE791B8D7C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14240" y="2955004"/>
                        <a:ext cx="4460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Oval 206">
            <a:extLst>
              <a:ext uri="{FF2B5EF4-FFF2-40B4-BE49-F238E27FC236}">
                <a16:creationId xmlns:a16="http://schemas.microsoft.com/office/drawing/2014/main" id="{695F25C6-C0A3-46A1-98ED-73466163428F}"/>
              </a:ext>
            </a:extLst>
          </p:cNvPr>
          <p:cNvSpPr/>
          <p:nvPr/>
        </p:nvSpPr>
        <p:spPr>
          <a:xfrm>
            <a:off x="9331326" y="510197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8" name="Object 207">
            <a:extLst>
              <a:ext uri="{FF2B5EF4-FFF2-40B4-BE49-F238E27FC236}">
                <a16:creationId xmlns:a16="http://schemas.microsoft.com/office/drawing/2014/main" id="{AF3404BA-2947-452E-9E2E-1642D34B1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39909"/>
              </p:ext>
            </p:extLst>
          </p:nvPr>
        </p:nvGraphicFramePr>
        <p:xfrm>
          <a:off x="4367213" y="3446176"/>
          <a:ext cx="10017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53800" progId="Equation.DSMT4">
                  <p:embed/>
                </p:oleObj>
              </mc:Choice>
              <mc:Fallback>
                <p:oleObj name="Equation" r:id="rId16" imgW="457200" imgH="253800" progId="Equation.DSMT4">
                  <p:embed/>
                  <p:pic>
                    <p:nvPicPr>
                      <p:cNvPr id="208" name="Object 207">
                        <a:extLst>
                          <a:ext uri="{FF2B5EF4-FFF2-40B4-BE49-F238E27FC236}">
                            <a16:creationId xmlns:a16="http://schemas.microsoft.com/office/drawing/2014/main" id="{AF3404BA-2947-452E-9E2E-1642D34B1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67213" y="3446176"/>
                        <a:ext cx="10017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bject 208">
            <a:extLst>
              <a:ext uri="{FF2B5EF4-FFF2-40B4-BE49-F238E27FC236}">
                <a16:creationId xmlns:a16="http://schemas.microsoft.com/office/drawing/2014/main" id="{77E391F5-2911-4850-B0D6-A1C3104C0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70349"/>
              </p:ext>
            </p:extLst>
          </p:nvPr>
        </p:nvGraphicFramePr>
        <p:xfrm>
          <a:off x="4748213" y="3482689"/>
          <a:ext cx="4175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209" name="Object 208">
                        <a:extLst>
                          <a:ext uri="{FF2B5EF4-FFF2-40B4-BE49-F238E27FC236}">
                            <a16:creationId xmlns:a16="http://schemas.microsoft.com/office/drawing/2014/main" id="{77E391F5-2911-4850-B0D6-A1C3104C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48213" y="3482689"/>
                        <a:ext cx="4175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Oval 209">
            <a:extLst>
              <a:ext uri="{FF2B5EF4-FFF2-40B4-BE49-F238E27FC236}">
                <a16:creationId xmlns:a16="http://schemas.microsoft.com/office/drawing/2014/main" id="{6D1DBE52-AC54-493A-9E4C-ACA8A937E2BE}"/>
              </a:ext>
            </a:extLst>
          </p:cNvPr>
          <p:cNvSpPr/>
          <p:nvPr/>
        </p:nvSpPr>
        <p:spPr>
          <a:xfrm>
            <a:off x="9727566" y="467525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1" name="Object 210">
            <a:extLst>
              <a:ext uri="{FF2B5EF4-FFF2-40B4-BE49-F238E27FC236}">
                <a16:creationId xmlns:a16="http://schemas.microsoft.com/office/drawing/2014/main" id="{EB39E8CB-5649-4CF3-86DC-7898CE91C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36105"/>
              </p:ext>
            </p:extLst>
          </p:nvPr>
        </p:nvGraphicFramePr>
        <p:xfrm>
          <a:off x="4377373" y="3984656"/>
          <a:ext cx="10017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253800" progId="Equation.DSMT4">
                  <p:embed/>
                </p:oleObj>
              </mc:Choice>
              <mc:Fallback>
                <p:oleObj name="Equation" r:id="rId20" imgW="457200" imgH="253800" progId="Equation.DSMT4">
                  <p:embed/>
                  <p:pic>
                    <p:nvPicPr>
                      <p:cNvPr id="211" name="Object 210">
                        <a:extLst>
                          <a:ext uri="{FF2B5EF4-FFF2-40B4-BE49-F238E27FC236}">
                            <a16:creationId xmlns:a16="http://schemas.microsoft.com/office/drawing/2014/main" id="{EB39E8CB-5649-4CF3-86DC-7898CE91C7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77373" y="3984656"/>
                        <a:ext cx="10017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11">
            <a:extLst>
              <a:ext uri="{FF2B5EF4-FFF2-40B4-BE49-F238E27FC236}">
                <a16:creationId xmlns:a16="http://schemas.microsoft.com/office/drawing/2014/main" id="{7ABF61DC-1171-4920-AD8D-1EAC6AF94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8443"/>
              </p:ext>
            </p:extLst>
          </p:nvPr>
        </p:nvGraphicFramePr>
        <p:xfrm>
          <a:off x="4828223" y="4049109"/>
          <a:ext cx="2778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212" name="Object 211">
                        <a:extLst>
                          <a:ext uri="{FF2B5EF4-FFF2-40B4-BE49-F238E27FC236}">
                            <a16:creationId xmlns:a16="http://schemas.microsoft.com/office/drawing/2014/main" id="{7ABF61DC-1171-4920-AD8D-1EAC6AF94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28223" y="4049109"/>
                        <a:ext cx="27781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Oval 212">
            <a:extLst>
              <a:ext uri="{FF2B5EF4-FFF2-40B4-BE49-F238E27FC236}">
                <a16:creationId xmlns:a16="http://schemas.microsoft.com/office/drawing/2014/main" id="{0B593FF1-7D5E-4F8D-BEAE-91C20BE19783}"/>
              </a:ext>
            </a:extLst>
          </p:cNvPr>
          <p:cNvSpPr/>
          <p:nvPr/>
        </p:nvSpPr>
        <p:spPr>
          <a:xfrm>
            <a:off x="10476549" y="422948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5" name="Freeform 185">
            <a:extLst>
              <a:ext uri="{FF2B5EF4-FFF2-40B4-BE49-F238E27FC236}">
                <a16:creationId xmlns:a16="http://schemas.microsoft.com/office/drawing/2014/main" id="{468E83BF-2A89-4BD2-9F56-89EE08252265}"/>
              </a:ext>
            </a:extLst>
          </p:cNvPr>
          <p:cNvSpPr>
            <a:spLocks/>
          </p:cNvSpPr>
          <p:nvPr/>
        </p:nvSpPr>
        <p:spPr bwMode="auto">
          <a:xfrm>
            <a:off x="9057323" y="4135121"/>
            <a:ext cx="1824037" cy="2314258"/>
          </a:xfrm>
          <a:custGeom>
            <a:avLst/>
            <a:gdLst>
              <a:gd name="T0" fmla="*/ 9 w 622"/>
              <a:gd name="T1" fmla="*/ 202 h 231"/>
              <a:gd name="T2" fmla="*/ 19 w 622"/>
              <a:gd name="T3" fmla="*/ 181 h 231"/>
              <a:gd name="T4" fmla="*/ 29 w 622"/>
              <a:gd name="T5" fmla="*/ 166 h 231"/>
              <a:gd name="T6" fmla="*/ 39 w 622"/>
              <a:gd name="T7" fmla="*/ 153 h 231"/>
              <a:gd name="T8" fmla="*/ 49 w 622"/>
              <a:gd name="T9" fmla="*/ 143 h 231"/>
              <a:gd name="T10" fmla="*/ 59 w 622"/>
              <a:gd name="T11" fmla="*/ 134 h 231"/>
              <a:gd name="T12" fmla="*/ 69 w 622"/>
              <a:gd name="T13" fmla="*/ 126 h 231"/>
              <a:gd name="T14" fmla="*/ 79 w 622"/>
              <a:gd name="T15" fmla="*/ 119 h 231"/>
              <a:gd name="T16" fmla="*/ 89 w 622"/>
              <a:gd name="T17" fmla="*/ 113 h 231"/>
              <a:gd name="T18" fmla="*/ 99 w 622"/>
              <a:gd name="T19" fmla="*/ 107 h 231"/>
              <a:gd name="T20" fmla="*/ 109 w 622"/>
              <a:gd name="T21" fmla="*/ 102 h 231"/>
              <a:gd name="T22" fmla="*/ 119 w 622"/>
              <a:gd name="T23" fmla="*/ 97 h 231"/>
              <a:gd name="T24" fmla="*/ 129 w 622"/>
              <a:gd name="T25" fmla="*/ 93 h 231"/>
              <a:gd name="T26" fmla="*/ 139 w 622"/>
              <a:gd name="T27" fmla="*/ 88 h 231"/>
              <a:gd name="T28" fmla="*/ 149 w 622"/>
              <a:gd name="T29" fmla="*/ 85 h 231"/>
              <a:gd name="T30" fmla="*/ 159 w 622"/>
              <a:gd name="T31" fmla="*/ 81 h 231"/>
              <a:gd name="T32" fmla="*/ 169 w 622"/>
              <a:gd name="T33" fmla="*/ 77 h 231"/>
              <a:gd name="T34" fmla="*/ 179 w 622"/>
              <a:gd name="T35" fmla="*/ 74 h 231"/>
              <a:gd name="T36" fmla="*/ 189 w 622"/>
              <a:gd name="T37" fmla="*/ 71 h 231"/>
              <a:gd name="T38" fmla="*/ 199 w 622"/>
              <a:gd name="T39" fmla="*/ 68 h 231"/>
              <a:gd name="T40" fmla="*/ 209 w 622"/>
              <a:gd name="T41" fmla="*/ 65 h 231"/>
              <a:gd name="T42" fmla="*/ 219 w 622"/>
              <a:gd name="T43" fmla="*/ 62 h 231"/>
              <a:gd name="T44" fmla="*/ 229 w 622"/>
              <a:gd name="T45" fmla="*/ 60 h 231"/>
              <a:gd name="T46" fmla="*/ 239 w 622"/>
              <a:gd name="T47" fmla="*/ 57 h 231"/>
              <a:gd name="T48" fmla="*/ 249 w 622"/>
              <a:gd name="T49" fmla="*/ 55 h 231"/>
              <a:gd name="T50" fmla="*/ 259 w 622"/>
              <a:gd name="T51" fmla="*/ 53 h 231"/>
              <a:gd name="T52" fmla="*/ 269 w 622"/>
              <a:gd name="T53" fmla="*/ 50 h 231"/>
              <a:gd name="T54" fmla="*/ 279 w 622"/>
              <a:gd name="T55" fmla="*/ 48 h 231"/>
              <a:gd name="T56" fmla="*/ 289 w 622"/>
              <a:gd name="T57" fmla="*/ 46 h 231"/>
              <a:gd name="T58" fmla="*/ 299 w 622"/>
              <a:gd name="T59" fmla="*/ 44 h 231"/>
              <a:gd name="T60" fmla="*/ 309 w 622"/>
              <a:gd name="T61" fmla="*/ 42 h 231"/>
              <a:gd name="T62" fmla="*/ 319 w 622"/>
              <a:gd name="T63" fmla="*/ 40 h 231"/>
              <a:gd name="T64" fmla="*/ 329 w 622"/>
              <a:gd name="T65" fmla="*/ 38 h 231"/>
              <a:gd name="T66" fmla="*/ 339 w 622"/>
              <a:gd name="T67" fmla="*/ 37 h 231"/>
              <a:gd name="T68" fmla="*/ 349 w 622"/>
              <a:gd name="T69" fmla="*/ 35 h 231"/>
              <a:gd name="T70" fmla="*/ 359 w 622"/>
              <a:gd name="T71" fmla="*/ 33 h 231"/>
              <a:gd name="T72" fmla="*/ 369 w 622"/>
              <a:gd name="T73" fmla="*/ 32 h 231"/>
              <a:gd name="T74" fmla="*/ 379 w 622"/>
              <a:gd name="T75" fmla="*/ 30 h 231"/>
              <a:gd name="T76" fmla="*/ 389 w 622"/>
              <a:gd name="T77" fmla="*/ 28 h 231"/>
              <a:gd name="T78" fmla="*/ 399 w 622"/>
              <a:gd name="T79" fmla="*/ 27 h 231"/>
              <a:gd name="T80" fmla="*/ 409 w 622"/>
              <a:gd name="T81" fmla="*/ 25 h 231"/>
              <a:gd name="T82" fmla="*/ 419 w 622"/>
              <a:gd name="T83" fmla="*/ 24 h 231"/>
              <a:gd name="T84" fmla="*/ 429 w 622"/>
              <a:gd name="T85" fmla="*/ 23 h 231"/>
              <a:gd name="T86" fmla="*/ 439 w 622"/>
              <a:gd name="T87" fmla="*/ 21 h 231"/>
              <a:gd name="T88" fmla="*/ 449 w 622"/>
              <a:gd name="T89" fmla="*/ 20 h 231"/>
              <a:gd name="T90" fmla="*/ 459 w 622"/>
              <a:gd name="T91" fmla="*/ 18 h 231"/>
              <a:gd name="T92" fmla="*/ 469 w 622"/>
              <a:gd name="T93" fmla="*/ 17 h 231"/>
              <a:gd name="T94" fmla="*/ 479 w 622"/>
              <a:gd name="T95" fmla="*/ 16 h 231"/>
              <a:gd name="T96" fmla="*/ 489 w 622"/>
              <a:gd name="T97" fmla="*/ 15 h 231"/>
              <a:gd name="T98" fmla="*/ 499 w 622"/>
              <a:gd name="T99" fmla="*/ 13 h 231"/>
              <a:gd name="T100" fmla="*/ 509 w 622"/>
              <a:gd name="T101" fmla="*/ 12 h 231"/>
              <a:gd name="T102" fmla="*/ 519 w 622"/>
              <a:gd name="T103" fmla="*/ 11 h 231"/>
              <a:gd name="T104" fmla="*/ 529 w 622"/>
              <a:gd name="T105" fmla="*/ 10 h 231"/>
              <a:gd name="T106" fmla="*/ 539 w 622"/>
              <a:gd name="T107" fmla="*/ 9 h 231"/>
              <a:gd name="T108" fmla="*/ 549 w 622"/>
              <a:gd name="T109" fmla="*/ 8 h 231"/>
              <a:gd name="T110" fmla="*/ 559 w 622"/>
              <a:gd name="T111" fmla="*/ 6 h 231"/>
              <a:gd name="T112" fmla="*/ 569 w 622"/>
              <a:gd name="T113" fmla="*/ 5 h 231"/>
              <a:gd name="T114" fmla="*/ 579 w 622"/>
              <a:gd name="T115" fmla="*/ 4 h 231"/>
              <a:gd name="T116" fmla="*/ 589 w 622"/>
              <a:gd name="T117" fmla="*/ 3 h 231"/>
              <a:gd name="T118" fmla="*/ 599 w 622"/>
              <a:gd name="T119" fmla="*/ 2 h 231"/>
              <a:gd name="T120" fmla="*/ 609 w 622"/>
              <a:gd name="T121" fmla="*/ 1 h 231"/>
              <a:gd name="T122" fmla="*/ 619 w 622"/>
              <a:gd name="T123" fmla="*/ 0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22" h="231">
                <a:moveTo>
                  <a:pt x="0" y="231"/>
                </a:moveTo>
                <a:lnTo>
                  <a:pt x="1" y="228"/>
                </a:lnTo>
                <a:lnTo>
                  <a:pt x="1" y="226"/>
                </a:lnTo>
                <a:lnTo>
                  <a:pt x="2" y="223"/>
                </a:lnTo>
                <a:lnTo>
                  <a:pt x="3" y="221"/>
                </a:lnTo>
                <a:lnTo>
                  <a:pt x="3" y="219"/>
                </a:lnTo>
                <a:lnTo>
                  <a:pt x="4" y="217"/>
                </a:lnTo>
                <a:lnTo>
                  <a:pt x="5" y="215"/>
                </a:lnTo>
                <a:lnTo>
                  <a:pt x="5" y="213"/>
                </a:lnTo>
                <a:lnTo>
                  <a:pt x="6" y="211"/>
                </a:lnTo>
                <a:lnTo>
                  <a:pt x="7" y="209"/>
                </a:lnTo>
                <a:lnTo>
                  <a:pt x="7" y="207"/>
                </a:lnTo>
                <a:lnTo>
                  <a:pt x="8" y="205"/>
                </a:lnTo>
                <a:lnTo>
                  <a:pt x="9" y="204"/>
                </a:lnTo>
                <a:lnTo>
                  <a:pt x="9" y="202"/>
                </a:lnTo>
                <a:lnTo>
                  <a:pt x="10" y="200"/>
                </a:lnTo>
                <a:lnTo>
                  <a:pt x="11" y="199"/>
                </a:lnTo>
                <a:lnTo>
                  <a:pt x="11" y="197"/>
                </a:lnTo>
                <a:lnTo>
                  <a:pt x="12" y="196"/>
                </a:lnTo>
                <a:lnTo>
                  <a:pt x="13" y="194"/>
                </a:lnTo>
                <a:lnTo>
                  <a:pt x="13" y="193"/>
                </a:lnTo>
                <a:lnTo>
                  <a:pt x="14" y="191"/>
                </a:lnTo>
                <a:lnTo>
                  <a:pt x="15" y="190"/>
                </a:lnTo>
                <a:lnTo>
                  <a:pt x="15" y="189"/>
                </a:lnTo>
                <a:lnTo>
                  <a:pt x="16" y="187"/>
                </a:lnTo>
                <a:lnTo>
                  <a:pt x="17" y="186"/>
                </a:lnTo>
                <a:lnTo>
                  <a:pt x="17" y="185"/>
                </a:lnTo>
                <a:lnTo>
                  <a:pt x="18" y="184"/>
                </a:lnTo>
                <a:lnTo>
                  <a:pt x="19" y="182"/>
                </a:lnTo>
                <a:lnTo>
                  <a:pt x="19" y="181"/>
                </a:lnTo>
                <a:lnTo>
                  <a:pt x="20" y="180"/>
                </a:lnTo>
                <a:lnTo>
                  <a:pt x="21" y="179"/>
                </a:lnTo>
                <a:lnTo>
                  <a:pt x="21" y="178"/>
                </a:lnTo>
                <a:lnTo>
                  <a:pt x="22" y="177"/>
                </a:lnTo>
                <a:lnTo>
                  <a:pt x="23" y="176"/>
                </a:lnTo>
                <a:lnTo>
                  <a:pt x="23" y="174"/>
                </a:lnTo>
                <a:lnTo>
                  <a:pt x="24" y="173"/>
                </a:lnTo>
                <a:lnTo>
                  <a:pt x="25" y="172"/>
                </a:lnTo>
                <a:lnTo>
                  <a:pt x="25" y="171"/>
                </a:lnTo>
                <a:lnTo>
                  <a:pt x="26" y="170"/>
                </a:lnTo>
                <a:lnTo>
                  <a:pt x="27" y="169"/>
                </a:lnTo>
                <a:lnTo>
                  <a:pt x="27" y="168"/>
                </a:lnTo>
                <a:lnTo>
                  <a:pt x="28" y="167"/>
                </a:lnTo>
                <a:lnTo>
                  <a:pt x="29" y="166"/>
                </a:lnTo>
                <a:lnTo>
                  <a:pt x="29" y="166"/>
                </a:lnTo>
                <a:lnTo>
                  <a:pt x="30" y="165"/>
                </a:lnTo>
                <a:lnTo>
                  <a:pt x="31" y="164"/>
                </a:lnTo>
                <a:lnTo>
                  <a:pt x="31" y="163"/>
                </a:lnTo>
                <a:lnTo>
                  <a:pt x="32" y="162"/>
                </a:lnTo>
                <a:lnTo>
                  <a:pt x="33" y="161"/>
                </a:lnTo>
                <a:lnTo>
                  <a:pt x="33" y="160"/>
                </a:lnTo>
                <a:lnTo>
                  <a:pt x="34" y="159"/>
                </a:lnTo>
                <a:lnTo>
                  <a:pt x="35" y="159"/>
                </a:lnTo>
                <a:lnTo>
                  <a:pt x="35" y="158"/>
                </a:lnTo>
                <a:lnTo>
                  <a:pt x="36" y="157"/>
                </a:lnTo>
                <a:lnTo>
                  <a:pt x="37" y="156"/>
                </a:lnTo>
                <a:lnTo>
                  <a:pt x="37" y="155"/>
                </a:lnTo>
                <a:lnTo>
                  <a:pt x="38" y="155"/>
                </a:lnTo>
                <a:lnTo>
                  <a:pt x="39" y="154"/>
                </a:lnTo>
                <a:lnTo>
                  <a:pt x="39" y="153"/>
                </a:lnTo>
                <a:lnTo>
                  <a:pt x="40" y="152"/>
                </a:lnTo>
                <a:lnTo>
                  <a:pt x="41" y="152"/>
                </a:lnTo>
                <a:lnTo>
                  <a:pt x="41" y="151"/>
                </a:lnTo>
                <a:lnTo>
                  <a:pt x="42" y="150"/>
                </a:lnTo>
                <a:lnTo>
                  <a:pt x="43" y="149"/>
                </a:lnTo>
                <a:lnTo>
                  <a:pt x="43" y="149"/>
                </a:lnTo>
                <a:lnTo>
                  <a:pt x="44" y="148"/>
                </a:lnTo>
                <a:lnTo>
                  <a:pt x="45" y="147"/>
                </a:lnTo>
                <a:lnTo>
                  <a:pt x="45" y="147"/>
                </a:lnTo>
                <a:lnTo>
                  <a:pt x="46" y="146"/>
                </a:lnTo>
                <a:lnTo>
                  <a:pt x="47" y="145"/>
                </a:lnTo>
                <a:lnTo>
                  <a:pt x="47" y="145"/>
                </a:lnTo>
                <a:lnTo>
                  <a:pt x="48" y="144"/>
                </a:lnTo>
                <a:lnTo>
                  <a:pt x="49" y="143"/>
                </a:lnTo>
                <a:lnTo>
                  <a:pt x="49" y="143"/>
                </a:lnTo>
                <a:lnTo>
                  <a:pt x="50" y="142"/>
                </a:lnTo>
                <a:lnTo>
                  <a:pt x="51" y="141"/>
                </a:lnTo>
                <a:lnTo>
                  <a:pt x="51" y="141"/>
                </a:lnTo>
                <a:lnTo>
                  <a:pt x="52" y="140"/>
                </a:lnTo>
                <a:lnTo>
                  <a:pt x="53" y="140"/>
                </a:lnTo>
                <a:lnTo>
                  <a:pt x="53" y="139"/>
                </a:lnTo>
                <a:lnTo>
                  <a:pt x="54" y="138"/>
                </a:lnTo>
                <a:lnTo>
                  <a:pt x="55" y="138"/>
                </a:lnTo>
                <a:lnTo>
                  <a:pt x="55" y="137"/>
                </a:lnTo>
                <a:lnTo>
                  <a:pt x="56" y="137"/>
                </a:lnTo>
                <a:lnTo>
                  <a:pt x="57" y="136"/>
                </a:lnTo>
                <a:lnTo>
                  <a:pt x="57" y="135"/>
                </a:lnTo>
                <a:lnTo>
                  <a:pt x="58" y="135"/>
                </a:lnTo>
                <a:lnTo>
                  <a:pt x="59" y="134"/>
                </a:lnTo>
                <a:lnTo>
                  <a:pt x="59" y="134"/>
                </a:lnTo>
                <a:lnTo>
                  <a:pt x="60" y="133"/>
                </a:lnTo>
                <a:lnTo>
                  <a:pt x="61" y="133"/>
                </a:lnTo>
                <a:lnTo>
                  <a:pt x="61" y="132"/>
                </a:lnTo>
                <a:lnTo>
                  <a:pt x="62" y="132"/>
                </a:lnTo>
                <a:lnTo>
                  <a:pt x="63" y="131"/>
                </a:lnTo>
                <a:lnTo>
                  <a:pt x="63" y="131"/>
                </a:lnTo>
                <a:lnTo>
                  <a:pt x="64" y="130"/>
                </a:lnTo>
                <a:lnTo>
                  <a:pt x="65" y="129"/>
                </a:lnTo>
                <a:lnTo>
                  <a:pt x="65" y="129"/>
                </a:lnTo>
                <a:lnTo>
                  <a:pt x="66" y="128"/>
                </a:lnTo>
                <a:lnTo>
                  <a:pt x="67" y="128"/>
                </a:lnTo>
                <a:lnTo>
                  <a:pt x="67" y="127"/>
                </a:lnTo>
                <a:lnTo>
                  <a:pt x="68" y="127"/>
                </a:lnTo>
                <a:lnTo>
                  <a:pt x="69" y="126"/>
                </a:lnTo>
                <a:lnTo>
                  <a:pt x="69" y="126"/>
                </a:lnTo>
                <a:lnTo>
                  <a:pt x="70" y="125"/>
                </a:lnTo>
                <a:lnTo>
                  <a:pt x="71" y="125"/>
                </a:lnTo>
                <a:lnTo>
                  <a:pt x="71" y="125"/>
                </a:lnTo>
                <a:lnTo>
                  <a:pt x="72" y="124"/>
                </a:lnTo>
                <a:lnTo>
                  <a:pt x="73" y="124"/>
                </a:lnTo>
                <a:lnTo>
                  <a:pt x="73" y="123"/>
                </a:lnTo>
                <a:lnTo>
                  <a:pt x="74" y="123"/>
                </a:lnTo>
                <a:lnTo>
                  <a:pt x="75" y="122"/>
                </a:lnTo>
                <a:lnTo>
                  <a:pt x="75" y="122"/>
                </a:lnTo>
                <a:lnTo>
                  <a:pt x="76" y="121"/>
                </a:lnTo>
                <a:lnTo>
                  <a:pt x="77" y="121"/>
                </a:lnTo>
                <a:lnTo>
                  <a:pt x="77" y="120"/>
                </a:lnTo>
                <a:lnTo>
                  <a:pt x="78" y="120"/>
                </a:lnTo>
                <a:lnTo>
                  <a:pt x="79" y="119"/>
                </a:lnTo>
                <a:lnTo>
                  <a:pt x="79" y="119"/>
                </a:lnTo>
                <a:lnTo>
                  <a:pt x="80" y="119"/>
                </a:lnTo>
                <a:lnTo>
                  <a:pt x="81" y="118"/>
                </a:lnTo>
                <a:lnTo>
                  <a:pt x="81" y="118"/>
                </a:lnTo>
                <a:lnTo>
                  <a:pt x="82" y="117"/>
                </a:lnTo>
                <a:lnTo>
                  <a:pt x="83" y="117"/>
                </a:lnTo>
                <a:lnTo>
                  <a:pt x="83" y="116"/>
                </a:lnTo>
                <a:lnTo>
                  <a:pt x="84" y="116"/>
                </a:lnTo>
                <a:lnTo>
                  <a:pt x="85" y="116"/>
                </a:lnTo>
                <a:lnTo>
                  <a:pt x="85" y="115"/>
                </a:lnTo>
                <a:lnTo>
                  <a:pt x="86" y="115"/>
                </a:lnTo>
                <a:lnTo>
                  <a:pt x="87" y="114"/>
                </a:lnTo>
                <a:lnTo>
                  <a:pt x="87" y="114"/>
                </a:lnTo>
                <a:lnTo>
                  <a:pt x="88" y="114"/>
                </a:lnTo>
                <a:lnTo>
                  <a:pt x="89" y="113"/>
                </a:lnTo>
                <a:lnTo>
                  <a:pt x="89" y="113"/>
                </a:lnTo>
                <a:lnTo>
                  <a:pt x="90" y="112"/>
                </a:lnTo>
                <a:lnTo>
                  <a:pt x="91" y="112"/>
                </a:lnTo>
                <a:lnTo>
                  <a:pt x="91" y="112"/>
                </a:lnTo>
                <a:lnTo>
                  <a:pt x="92" y="111"/>
                </a:lnTo>
                <a:lnTo>
                  <a:pt x="93" y="111"/>
                </a:lnTo>
                <a:lnTo>
                  <a:pt x="93" y="110"/>
                </a:lnTo>
                <a:lnTo>
                  <a:pt x="94" y="110"/>
                </a:lnTo>
                <a:lnTo>
                  <a:pt x="95" y="110"/>
                </a:lnTo>
                <a:lnTo>
                  <a:pt x="95" y="109"/>
                </a:lnTo>
                <a:lnTo>
                  <a:pt x="96" y="109"/>
                </a:lnTo>
                <a:lnTo>
                  <a:pt x="97" y="109"/>
                </a:lnTo>
                <a:lnTo>
                  <a:pt x="97" y="108"/>
                </a:lnTo>
                <a:lnTo>
                  <a:pt x="98" y="108"/>
                </a:lnTo>
                <a:lnTo>
                  <a:pt x="99" y="107"/>
                </a:lnTo>
                <a:lnTo>
                  <a:pt x="99" y="107"/>
                </a:lnTo>
                <a:lnTo>
                  <a:pt x="100" y="107"/>
                </a:lnTo>
                <a:lnTo>
                  <a:pt x="101" y="106"/>
                </a:lnTo>
                <a:lnTo>
                  <a:pt x="101" y="106"/>
                </a:lnTo>
                <a:lnTo>
                  <a:pt x="102" y="106"/>
                </a:lnTo>
                <a:lnTo>
                  <a:pt x="103" y="105"/>
                </a:lnTo>
                <a:lnTo>
                  <a:pt x="103" y="105"/>
                </a:lnTo>
                <a:lnTo>
                  <a:pt x="104" y="105"/>
                </a:lnTo>
                <a:lnTo>
                  <a:pt x="105" y="104"/>
                </a:lnTo>
                <a:lnTo>
                  <a:pt x="105" y="104"/>
                </a:lnTo>
                <a:lnTo>
                  <a:pt x="106" y="104"/>
                </a:lnTo>
                <a:lnTo>
                  <a:pt x="107" y="103"/>
                </a:lnTo>
                <a:lnTo>
                  <a:pt x="107" y="103"/>
                </a:lnTo>
                <a:lnTo>
                  <a:pt x="108" y="103"/>
                </a:lnTo>
                <a:lnTo>
                  <a:pt x="109" y="102"/>
                </a:lnTo>
                <a:lnTo>
                  <a:pt x="109" y="102"/>
                </a:lnTo>
                <a:lnTo>
                  <a:pt x="110" y="102"/>
                </a:lnTo>
                <a:lnTo>
                  <a:pt x="111" y="101"/>
                </a:lnTo>
                <a:lnTo>
                  <a:pt x="111" y="101"/>
                </a:lnTo>
                <a:lnTo>
                  <a:pt x="112" y="101"/>
                </a:lnTo>
                <a:lnTo>
                  <a:pt x="113" y="100"/>
                </a:lnTo>
                <a:lnTo>
                  <a:pt x="113" y="100"/>
                </a:lnTo>
                <a:lnTo>
                  <a:pt x="114" y="100"/>
                </a:lnTo>
                <a:lnTo>
                  <a:pt x="115" y="99"/>
                </a:lnTo>
                <a:lnTo>
                  <a:pt x="115" y="99"/>
                </a:lnTo>
                <a:lnTo>
                  <a:pt x="116" y="99"/>
                </a:lnTo>
                <a:lnTo>
                  <a:pt x="117" y="98"/>
                </a:lnTo>
                <a:lnTo>
                  <a:pt x="117" y="98"/>
                </a:lnTo>
                <a:lnTo>
                  <a:pt x="118" y="98"/>
                </a:lnTo>
                <a:lnTo>
                  <a:pt x="119" y="97"/>
                </a:lnTo>
                <a:lnTo>
                  <a:pt x="119" y="97"/>
                </a:lnTo>
                <a:lnTo>
                  <a:pt x="120" y="97"/>
                </a:lnTo>
                <a:lnTo>
                  <a:pt x="121" y="96"/>
                </a:lnTo>
                <a:lnTo>
                  <a:pt x="121" y="96"/>
                </a:lnTo>
                <a:lnTo>
                  <a:pt x="122" y="96"/>
                </a:lnTo>
                <a:lnTo>
                  <a:pt x="123" y="96"/>
                </a:lnTo>
                <a:lnTo>
                  <a:pt x="123" y="95"/>
                </a:lnTo>
                <a:lnTo>
                  <a:pt x="124" y="95"/>
                </a:lnTo>
                <a:lnTo>
                  <a:pt x="125" y="95"/>
                </a:lnTo>
                <a:lnTo>
                  <a:pt x="125" y="94"/>
                </a:lnTo>
                <a:lnTo>
                  <a:pt x="126" y="94"/>
                </a:lnTo>
                <a:lnTo>
                  <a:pt x="127" y="94"/>
                </a:lnTo>
                <a:lnTo>
                  <a:pt x="127" y="94"/>
                </a:lnTo>
                <a:lnTo>
                  <a:pt x="128" y="93"/>
                </a:lnTo>
                <a:lnTo>
                  <a:pt x="129" y="93"/>
                </a:lnTo>
                <a:lnTo>
                  <a:pt x="129" y="93"/>
                </a:lnTo>
                <a:lnTo>
                  <a:pt x="130" y="92"/>
                </a:lnTo>
                <a:lnTo>
                  <a:pt x="131" y="92"/>
                </a:lnTo>
                <a:lnTo>
                  <a:pt x="131" y="92"/>
                </a:lnTo>
                <a:lnTo>
                  <a:pt x="132" y="92"/>
                </a:lnTo>
                <a:lnTo>
                  <a:pt x="133" y="91"/>
                </a:lnTo>
                <a:lnTo>
                  <a:pt x="133" y="91"/>
                </a:lnTo>
                <a:lnTo>
                  <a:pt x="134" y="91"/>
                </a:lnTo>
                <a:lnTo>
                  <a:pt x="135" y="90"/>
                </a:lnTo>
                <a:lnTo>
                  <a:pt x="135" y="90"/>
                </a:lnTo>
                <a:lnTo>
                  <a:pt x="136" y="90"/>
                </a:lnTo>
                <a:lnTo>
                  <a:pt x="137" y="90"/>
                </a:lnTo>
                <a:lnTo>
                  <a:pt x="137" y="89"/>
                </a:lnTo>
                <a:lnTo>
                  <a:pt x="138" y="89"/>
                </a:lnTo>
                <a:lnTo>
                  <a:pt x="139" y="89"/>
                </a:lnTo>
                <a:lnTo>
                  <a:pt x="139" y="88"/>
                </a:lnTo>
                <a:lnTo>
                  <a:pt x="140" y="88"/>
                </a:lnTo>
                <a:lnTo>
                  <a:pt x="141" y="88"/>
                </a:lnTo>
                <a:lnTo>
                  <a:pt x="141" y="88"/>
                </a:lnTo>
                <a:lnTo>
                  <a:pt x="142" y="87"/>
                </a:lnTo>
                <a:lnTo>
                  <a:pt x="143" y="87"/>
                </a:lnTo>
                <a:lnTo>
                  <a:pt x="143" y="87"/>
                </a:lnTo>
                <a:lnTo>
                  <a:pt x="144" y="87"/>
                </a:lnTo>
                <a:lnTo>
                  <a:pt x="145" y="86"/>
                </a:lnTo>
                <a:lnTo>
                  <a:pt x="145" y="86"/>
                </a:lnTo>
                <a:lnTo>
                  <a:pt x="146" y="86"/>
                </a:lnTo>
                <a:lnTo>
                  <a:pt x="147" y="86"/>
                </a:lnTo>
                <a:lnTo>
                  <a:pt x="147" y="85"/>
                </a:lnTo>
                <a:lnTo>
                  <a:pt x="148" y="85"/>
                </a:lnTo>
                <a:lnTo>
                  <a:pt x="149" y="85"/>
                </a:lnTo>
                <a:lnTo>
                  <a:pt x="149" y="85"/>
                </a:lnTo>
                <a:lnTo>
                  <a:pt x="150" y="84"/>
                </a:lnTo>
                <a:lnTo>
                  <a:pt x="151" y="84"/>
                </a:lnTo>
                <a:lnTo>
                  <a:pt x="151" y="84"/>
                </a:lnTo>
                <a:lnTo>
                  <a:pt x="152" y="84"/>
                </a:lnTo>
                <a:lnTo>
                  <a:pt x="153" y="83"/>
                </a:lnTo>
                <a:lnTo>
                  <a:pt x="153" y="83"/>
                </a:lnTo>
                <a:lnTo>
                  <a:pt x="154" y="83"/>
                </a:lnTo>
                <a:lnTo>
                  <a:pt x="155" y="83"/>
                </a:lnTo>
                <a:lnTo>
                  <a:pt x="155" y="82"/>
                </a:lnTo>
                <a:lnTo>
                  <a:pt x="156" y="82"/>
                </a:lnTo>
                <a:lnTo>
                  <a:pt x="157" y="82"/>
                </a:lnTo>
                <a:lnTo>
                  <a:pt x="157" y="82"/>
                </a:lnTo>
                <a:lnTo>
                  <a:pt x="158" y="81"/>
                </a:lnTo>
                <a:lnTo>
                  <a:pt x="159" y="81"/>
                </a:lnTo>
                <a:lnTo>
                  <a:pt x="159" y="81"/>
                </a:lnTo>
                <a:lnTo>
                  <a:pt x="160" y="81"/>
                </a:lnTo>
                <a:lnTo>
                  <a:pt x="161" y="80"/>
                </a:lnTo>
                <a:lnTo>
                  <a:pt x="161" y="80"/>
                </a:lnTo>
                <a:lnTo>
                  <a:pt x="162" y="80"/>
                </a:lnTo>
                <a:lnTo>
                  <a:pt x="163" y="80"/>
                </a:lnTo>
                <a:lnTo>
                  <a:pt x="163" y="79"/>
                </a:lnTo>
                <a:lnTo>
                  <a:pt x="164" y="79"/>
                </a:lnTo>
                <a:lnTo>
                  <a:pt x="165" y="79"/>
                </a:lnTo>
                <a:lnTo>
                  <a:pt x="165" y="79"/>
                </a:lnTo>
                <a:lnTo>
                  <a:pt x="166" y="79"/>
                </a:lnTo>
                <a:lnTo>
                  <a:pt x="167" y="78"/>
                </a:lnTo>
                <a:lnTo>
                  <a:pt x="167" y="78"/>
                </a:lnTo>
                <a:lnTo>
                  <a:pt x="168" y="78"/>
                </a:lnTo>
                <a:lnTo>
                  <a:pt x="169" y="78"/>
                </a:lnTo>
                <a:lnTo>
                  <a:pt x="169" y="77"/>
                </a:lnTo>
                <a:lnTo>
                  <a:pt x="170" y="77"/>
                </a:lnTo>
                <a:lnTo>
                  <a:pt x="171" y="77"/>
                </a:lnTo>
                <a:lnTo>
                  <a:pt x="171" y="77"/>
                </a:lnTo>
                <a:lnTo>
                  <a:pt x="172" y="77"/>
                </a:lnTo>
                <a:lnTo>
                  <a:pt x="173" y="76"/>
                </a:lnTo>
                <a:lnTo>
                  <a:pt x="173" y="76"/>
                </a:lnTo>
                <a:lnTo>
                  <a:pt x="174" y="76"/>
                </a:lnTo>
                <a:lnTo>
                  <a:pt x="175" y="76"/>
                </a:lnTo>
                <a:lnTo>
                  <a:pt x="175" y="75"/>
                </a:lnTo>
                <a:lnTo>
                  <a:pt x="176" y="75"/>
                </a:lnTo>
                <a:lnTo>
                  <a:pt x="177" y="75"/>
                </a:lnTo>
                <a:lnTo>
                  <a:pt x="177" y="75"/>
                </a:lnTo>
                <a:lnTo>
                  <a:pt x="178" y="75"/>
                </a:lnTo>
                <a:lnTo>
                  <a:pt x="179" y="74"/>
                </a:lnTo>
                <a:lnTo>
                  <a:pt x="179" y="74"/>
                </a:lnTo>
                <a:lnTo>
                  <a:pt x="180" y="74"/>
                </a:lnTo>
                <a:lnTo>
                  <a:pt x="181" y="74"/>
                </a:lnTo>
                <a:lnTo>
                  <a:pt x="181" y="73"/>
                </a:lnTo>
                <a:lnTo>
                  <a:pt x="182" y="73"/>
                </a:lnTo>
                <a:lnTo>
                  <a:pt x="183" y="73"/>
                </a:lnTo>
                <a:lnTo>
                  <a:pt x="183" y="73"/>
                </a:lnTo>
                <a:lnTo>
                  <a:pt x="184" y="73"/>
                </a:lnTo>
                <a:lnTo>
                  <a:pt x="185" y="72"/>
                </a:lnTo>
                <a:lnTo>
                  <a:pt x="185" y="72"/>
                </a:lnTo>
                <a:lnTo>
                  <a:pt x="186" y="72"/>
                </a:lnTo>
                <a:lnTo>
                  <a:pt x="187" y="72"/>
                </a:lnTo>
                <a:lnTo>
                  <a:pt x="187" y="72"/>
                </a:lnTo>
                <a:lnTo>
                  <a:pt x="188" y="71"/>
                </a:lnTo>
                <a:lnTo>
                  <a:pt x="189" y="71"/>
                </a:lnTo>
                <a:lnTo>
                  <a:pt x="189" y="71"/>
                </a:lnTo>
                <a:lnTo>
                  <a:pt x="190" y="71"/>
                </a:lnTo>
                <a:lnTo>
                  <a:pt x="191" y="71"/>
                </a:lnTo>
                <a:lnTo>
                  <a:pt x="191" y="70"/>
                </a:lnTo>
                <a:lnTo>
                  <a:pt x="192" y="70"/>
                </a:lnTo>
                <a:lnTo>
                  <a:pt x="193" y="70"/>
                </a:lnTo>
                <a:lnTo>
                  <a:pt x="193" y="70"/>
                </a:lnTo>
                <a:lnTo>
                  <a:pt x="194" y="70"/>
                </a:lnTo>
                <a:lnTo>
                  <a:pt x="195" y="69"/>
                </a:lnTo>
                <a:lnTo>
                  <a:pt x="195" y="69"/>
                </a:lnTo>
                <a:lnTo>
                  <a:pt x="196" y="69"/>
                </a:lnTo>
                <a:lnTo>
                  <a:pt x="197" y="69"/>
                </a:lnTo>
                <a:lnTo>
                  <a:pt x="197" y="69"/>
                </a:lnTo>
                <a:lnTo>
                  <a:pt x="198" y="68"/>
                </a:lnTo>
                <a:lnTo>
                  <a:pt x="199" y="68"/>
                </a:lnTo>
                <a:lnTo>
                  <a:pt x="199" y="68"/>
                </a:lnTo>
                <a:lnTo>
                  <a:pt x="200" y="68"/>
                </a:lnTo>
                <a:lnTo>
                  <a:pt x="201" y="68"/>
                </a:lnTo>
                <a:lnTo>
                  <a:pt x="201" y="67"/>
                </a:lnTo>
                <a:lnTo>
                  <a:pt x="202" y="67"/>
                </a:lnTo>
                <a:lnTo>
                  <a:pt x="203" y="67"/>
                </a:lnTo>
                <a:lnTo>
                  <a:pt x="203" y="67"/>
                </a:lnTo>
                <a:lnTo>
                  <a:pt x="204" y="67"/>
                </a:lnTo>
                <a:lnTo>
                  <a:pt x="205" y="66"/>
                </a:lnTo>
                <a:lnTo>
                  <a:pt x="205" y="66"/>
                </a:lnTo>
                <a:lnTo>
                  <a:pt x="206" y="66"/>
                </a:lnTo>
                <a:lnTo>
                  <a:pt x="207" y="66"/>
                </a:lnTo>
                <a:lnTo>
                  <a:pt x="207" y="66"/>
                </a:lnTo>
                <a:lnTo>
                  <a:pt x="208" y="66"/>
                </a:lnTo>
                <a:lnTo>
                  <a:pt x="209" y="65"/>
                </a:lnTo>
                <a:lnTo>
                  <a:pt x="209" y="65"/>
                </a:lnTo>
                <a:lnTo>
                  <a:pt x="210" y="65"/>
                </a:lnTo>
                <a:lnTo>
                  <a:pt x="211" y="65"/>
                </a:lnTo>
                <a:lnTo>
                  <a:pt x="211" y="65"/>
                </a:lnTo>
                <a:lnTo>
                  <a:pt x="212" y="64"/>
                </a:lnTo>
                <a:lnTo>
                  <a:pt x="213" y="64"/>
                </a:lnTo>
                <a:lnTo>
                  <a:pt x="213" y="64"/>
                </a:lnTo>
                <a:lnTo>
                  <a:pt x="214" y="64"/>
                </a:lnTo>
                <a:lnTo>
                  <a:pt x="215" y="64"/>
                </a:lnTo>
                <a:lnTo>
                  <a:pt x="215" y="64"/>
                </a:lnTo>
                <a:lnTo>
                  <a:pt x="216" y="63"/>
                </a:lnTo>
                <a:lnTo>
                  <a:pt x="217" y="63"/>
                </a:lnTo>
                <a:lnTo>
                  <a:pt x="217" y="63"/>
                </a:lnTo>
                <a:lnTo>
                  <a:pt x="218" y="63"/>
                </a:lnTo>
                <a:lnTo>
                  <a:pt x="219" y="63"/>
                </a:lnTo>
                <a:lnTo>
                  <a:pt x="219" y="62"/>
                </a:lnTo>
                <a:lnTo>
                  <a:pt x="220" y="62"/>
                </a:lnTo>
                <a:lnTo>
                  <a:pt x="221" y="62"/>
                </a:lnTo>
                <a:lnTo>
                  <a:pt x="221" y="62"/>
                </a:lnTo>
                <a:lnTo>
                  <a:pt x="222" y="62"/>
                </a:lnTo>
                <a:lnTo>
                  <a:pt x="223" y="62"/>
                </a:lnTo>
                <a:lnTo>
                  <a:pt x="223" y="61"/>
                </a:lnTo>
                <a:lnTo>
                  <a:pt x="224" y="61"/>
                </a:lnTo>
                <a:lnTo>
                  <a:pt x="225" y="61"/>
                </a:lnTo>
                <a:lnTo>
                  <a:pt x="225" y="61"/>
                </a:lnTo>
                <a:lnTo>
                  <a:pt x="226" y="61"/>
                </a:lnTo>
                <a:lnTo>
                  <a:pt x="227" y="61"/>
                </a:lnTo>
                <a:lnTo>
                  <a:pt x="227" y="60"/>
                </a:lnTo>
                <a:lnTo>
                  <a:pt x="228" y="60"/>
                </a:lnTo>
                <a:lnTo>
                  <a:pt x="229" y="60"/>
                </a:lnTo>
                <a:lnTo>
                  <a:pt x="229" y="60"/>
                </a:lnTo>
                <a:lnTo>
                  <a:pt x="230" y="60"/>
                </a:lnTo>
                <a:lnTo>
                  <a:pt x="231" y="60"/>
                </a:lnTo>
                <a:lnTo>
                  <a:pt x="231" y="59"/>
                </a:lnTo>
                <a:lnTo>
                  <a:pt x="232" y="59"/>
                </a:lnTo>
                <a:lnTo>
                  <a:pt x="233" y="59"/>
                </a:lnTo>
                <a:lnTo>
                  <a:pt x="233" y="59"/>
                </a:lnTo>
                <a:lnTo>
                  <a:pt x="234" y="59"/>
                </a:lnTo>
                <a:lnTo>
                  <a:pt x="235" y="59"/>
                </a:lnTo>
                <a:lnTo>
                  <a:pt x="235" y="58"/>
                </a:lnTo>
                <a:lnTo>
                  <a:pt x="236" y="58"/>
                </a:lnTo>
                <a:lnTo>
                  <a:pt x="237" y="58"/>
                </a:lnTo>
                <a:lnTo>
                  <a:pt x="237" y="58"/>
                </a:lnTo>
                <a:lnTo>
                  <a:pt x="238" y="58"/>
                </a:lnTo>
                <a:lnTo>
                  <a:pt x="239" y="58"/>
                </a:lnTo>
                <a:lnTo>
                  <a:pt x="239" y="57"/>
                </a:lnTo>
                <a:lnTo>
                  <a:pt x="240" y="57"/>
                </a:lnTo>
                <a:lnTo>
                  <a:pt x="241" y="57"/>
                </a:lnTo>
                <a:lnTo>
                  <a:pt x="241" y="57"/>
                </a:lnTo>
                <a:lnTo>
                  <a:pt x="242" y="57"/>
                </a:lnTo>
                <a:lnTo>
                  <a:pt x="243" y="57"/>
                </a:lnTo>
                <a:lnTo>
                  <a:pt x="243" y="56"/>
                </a:lnTo>
                <a:lnTo>
                  <a:pt x="244" y="56"/>
                </a:lnTo>
                <a:lnTo>
                  <a:pt x="245" y="56"/>
                </a:lnTo>
                <a:lnTo>
                  <a:pt x="245" y="56"/>
                </a:lnTo>
                <a:lnTo>
                  <a:pt x="246" y="56"/>
                </a:lnTo>
                <a:lnTo>
                  <a:pt x="247" y="56"/>
                </a:lnTo>
                <a:lnTo>
                  <a:pt x="247" y="55"/>
                </a:lnTo>
                <a:lnTo>
                  <a:pt x="248" y="55"/>
                </a:lnTo>
                <a:lnTo>
                  <a:pt x="249" y="55"/>
                </a:lnTo>
                <a:lnTo>
                  <a:pt x="249" y="55"/>
                </a:lnTo>
                <a:lnTo>
                  <a:pt x="250" y="55"/>
                </a:lnTo>
                <a:lnTo>
                  <a:pt x="251" y="55"/>
                </a:lnTo>
                <a:lnTo>
                  <a:pt x="251" y="54"/>
                </a:lnTo>
                <a:lnTo>
                  <a:pt x="252" y="54"/>
                </a:lnTo>
                <a:lnTo>
                  <a:pt x="253" y="54"/>
                </a:lnTo>
                <a:lnTo>
                  <a:pt x="253" y="54"/>
                </a:lnTo>
                <a:lnTo>
                  <a:pt x="254" y="54"/>
                </a:lnTo>
                <a:lnTo>
                  <a:pt x="255" y="54"/>
                </a:lnTo>
                <a:lnTo>
                  <a:pt x="255" y="54"/>
                </a:lnTo>
                <a:lnTo>
                  <a:pt x="256" y="53"/>
                </a:lnTo>
                <a:lnTo>
                  <a:pt x="257" y="53"/>
                </a:lnTo>
                <a:lnTo>
                  <a:pt x="257" y="53"/>
                </a:lnTo>
                <a:lnTo>
                  <a:pt x="258" y="53"/>
                </a:lnTo>
                <a:lnTo>
                  <a:pt x="259" y="53"/>
                </a:lnTo>
                <a:lnTo>
                  <a:pt x="259" y="53"/>
                </a:lnTo>
                <a:lnTo>
                  <a:pt x="260" y="52"/>
                </a:lnTo>
                <a:lnTo>
                  <a:pt x="261" y="52"/>
                </a:lnTo>
                <a:lnTo>
                  <a:pt x="261" y="52"/>
                </a:lnTo>
                <a:lnTo>
                  <a:pt x="262" y="52"/>
                </a:lnTo>
                <a:lnTo>
                  <a:pt x="263" y="52"/>
                </a:lnTo>
                <a:lnTo>
                  <a:pt x="263" y="52"/>
                </a:lnTo>
                <a:lnTo>
                  <a:pt x="264" y="52"/>
                </a:lnTo>
                <a:lnTo>
                  <a:pt x="265" y="51"/>
                </a:lnTo>
                <a:lnTo>
                  <a:pt x="265" y="51"/>
                </a:lnTo>
                <a:lnTo>
                  <a:pt x="266" y="51"/>
                </a:lnTo>
                <a:lnTo>
                  <a:pt x="267" y="51"/>
                </a:lnTo>
                <a:lnTo>
                  <a:pt x="267" y="51"/>
                </a:lnTo>
                <a:lnTo>
                  <a:pt x="268" y="51"/>
                </a:lnTo>
                <a:lnTo>
                  <a:pt x="269" y="51"/>
                </a:lnTo>
                <a:lnTo>
                  <a:pt x="269" y="50"/>
                </a:lnTo>
                <a:lnTo>
                  <a:pt x="270" y="50"/>
                </a:lnTo>
                <a:lnTo>
                  <a:pt x="271" y="50"/>
                </a:lnTo>
                <a:lnTo>
                  <a:pt x="271" y="50"/>
                </a:lnTo>
                <a:lnTo>
                  <a:pt x="272" y="50"/>
                </a:lnTo>
                <a:lnTo>
                  <a:pt x="273" y="50"/>
                </a:lnTo>
                <a:lnTo>
                  <a:pt x="273" y="50"/>
                </a:lnTo>
                <a:lnTo>
                  <a:pt x="274" y="49"/>
                </a:lnTo>
                <a:lnTo>
                  <a:pt x="275" y="49"/>
                </a:lnTo>
                <a:lnTo>
                  <a:pt x="275" y="49"/>
                </a:lnTo>
                <a:lnTo>
                  <a:pt x="276" y="49"/>
                </a:lnTo>
                <a:lnTo>
                  <a:pt x="277" y="49"/>
                </a:lnTo>
                <a:lnTo>
                  <a:pt x="277" y="49"/>
                </a:lnTo>
                <a:lnTo>
                  <a:pt x="278" y="49"/>
                </a:lnTo>
                <a:lnTo>
                  <a:pt x="279" y="48"/>
                </a:lnTo>
                <a:lnTo>
                  <a:pt x="279" y="48"/>
                </a:lnTo>
                <a:lnTo>
                  <a:pt x="280" y="48"/>
                </a:lnTo>
                <a:lnTo>
                  <a:pt x="281" y="48"/>
                </a:lnTo>
                <a:lnTo>
                  <a:pt x="281" y="48"/>
                </a:lnTo>
                <a:lnTo>
                  <a:pt x="282" y="48"/>
                </a:lnTo>
                <a:lnTo>
                  <a:pt x="283" y="48"/>
                </a:lnTo>
                <a:lnTo>
                  <a:pt x="283" y="47"/>
                </a:lnTo>
                <a:lnTo>
                  <a:pt x="284" y="47"/>
                </a:lnTo>
                <a:lnTo>
                  <a:pt x="285" y="47"/>
                </a:lnTo>
                <a:lnTo>
                  <a:pt x="285" y="47"/>
                </a:lnTo>
                <a:lnTo>
                  <a:pt x="286" y="47"/>
                </a:lnTo>
                <a:lnTo>
                  <a:pt x="287" y="47"/>
                </a:lnTo>
                <a:lnTo>
                  <a:pt x="287" y="47"/>
                </a:lnTo>
                <a:lnTo>
                  <a:pt x="288" y="46"/>
                </a:lnTo>
                <a:lnTo>
                  <a:pt x="289" y="46"/>
                </a:lnTo>
                <a:lnTo>
                  <a:pt x="289" y="46"/>
                </a:lnTo>
                <a:lnTo>
                  <a:pt x="290" y="46"/>
                </a:lnTo>
                <a:lnTo>
                  <a:pt x="291" y="46"/>
                </a:lnTo>
                <a:lnTo>
                  <a:pt x="291" y="46"/>
                </a:lnTo>
                <a:lnTo>
                  <a:pt x="292" y="46"/>
                </a:lnTo>
                <a:lnTo>
                  <a:pt x="293" y="45"/>
                </a:lnTo>
                <a:lnTo>
                  <a:pt x="293" y="45"/>
                </a:lnTo>
                <a:lnTo>
                  <a:pt x="294" y="45"/>
                </a:lnTo>
                <a:lnTo>
                  <a:pt x="295" y="45"/>
                </a:lnTo>
                <a:lnTo>
                  <a:pt x="295" y="45"/>
                </a:lnTo>
                <a:lnTo>
                  <a:pt x="296" y="45"/>
                </a:lnTo>
                <a:lnTo>
                  <a:pt x="297" y="45"/>
                </a:lnTo>
                <a:lnTo>
                  <a:pt x="297" y="45"/>
                </a:lnTo>
                <a:lnTo>
                  <a:pt x="298" y="44"/>
                </a:lnTo>
                <a:lnTo>
                  <a:pt x="299" y="44"/>
                </a:lnTo>
                <a:lnTo>
                  <a:pt x="299" y="44"/>
                </a:lnTo>
                <a:lnTo>
                  <a:pt x="300" y="44"/>
                </a:lnTo>
                <a:lnTo>
                  <a:pt x="301" y="44"/>
                </a:lnTo>
                <a:lnTo>
                  <a:pt x="301" y="44"/>
                </a:lnTo>
                <a:lnTo>
                  <a:pt x="302" y="44"/>
                </a:lnTo>
                <a:lnTo>
                  <a:pt x="303" y="43"/>
                </a:lnTo>
                <a:lnTo>
                  <a:pt x="303" y="43"/>
                </a:lnTo>
                <a:lnTo>
                  <a:pt x="304" y="43"/>
                </a:lnTo>
                <a:lnTo>
                  <a:pt x="305" y="43"/>
                </a:lnTo>
                <a:lnTo>
                  <a:pt x="305" y="43"/>
                </a:lnTo>
                <a:lnTo>
                  <a:pt x="306" y="43"/>
                </a:lnTo>
                <a:lnTo>
                  <a:pt x="307" y="43"/>
                </a:lnTo>
                <a:lnTo>
                  <a:pt x="307" y="43"/>
                </a:lnTo>
                <a:lnTo>
                  <a:pt x="308" y="42"/>
                </a:lnTo>
                <a:lnTo>
                  <a:pt x="309" y="42"/>
                </a:lnTo>
                <a:lnTo>
                  <a:pt x="309" y="42"/>
                </a:lnTo>
                <a:lnTo>
                  <a:pt x="310" y="42"/>
                </a:lnTo>
                <a:lnTo>
                  <a:pt x="311" y="42"/>
                </a:lnTo>
                <a:lnTo>
                  <a:pt x="311" y="42"/>
                </a:lnTo>
                <a:lnTo>
                  <a:pt x="312" y="42"/>
                </a:lnTo>
                <a:lnTo>
                  <a:pt x="313" y="42"/>
                </a:lnTo>
                <a:lnTo>
                  <a:pt x="313" y="41"/>
                </a:lnTo>
                <a:lnTo>
                  <a:pt x="314" y="41"/>
                </a:lnTo>
                <a:lnTo>
                  <a:pt x="315" y="41"/>
                </a:lnTo>
                <a:lnTo>
                  <a:pt x="315" y="41"/>
                </a:lnTo>
                <a:lnTo>
                  <a:pt x="316" y="41"/>
                </a:lnTo>
                <a:lnTo>
                  <a:pt x="317" y="41"/>
                </a:lnTo>
                <a:lnTo>
                  <a:pt x="317" y="41"/>
                </a:lnTo>
                <a:lnTo>
                  <a:pt x="318" y="41"/>
                </a:lnTo>
                <a:lnTo>
                  <a:pt x="319" y="40"/>
                </a:lnTo>
                <a:lnTo>
                  <a:pt x="319" y="40"/>
                </a:lnTo>
                <a:lnTo>
                  <a:pt x="320" y="40"/>
                </a:lnTo>
                <a:lnTo>
                  <a:pt x="321" y="40"/>
                </a:lnTo>
                <a:lnTo>
                  <a:pt x="321" y="40"/>
                </a:lnTo>
                <a:lnTo>
                  <a:pt x="322" y="40"/>
                </a:lnTo>
                <a:lnTo>
                  <a:pt x="323" y="40"/>
                </a:lnTo>
                <a:lnTo>
                  <a:pt x="323" y="40"/>
                </a:lnTo>
                <a:lnTo>
                  <a:pt x="324" y="39"/>
                </a:lnTo>
                <a:lnTo>
                  <a:pt x="325" y="39"/>
                </a:lnTo>
                <a:lnTo>
                  <a:pt x="325" y="39"/>
                </a:lnTo>
                <a:lnTo>
                  <a:pt x="326" y="39"/>
                </a:lnTo>
                <a:lnTo>
                  <a:pt x="327" y="39"/>
                </a:lnTo>
                <a:lnTo>
                  <a:pt x="327" y="39"/>
                </a:lnTo>
                <a:lnTo>
                  <a:pt x="328" y="39"/>
                </a:lnTo>
                <a:lnTo>
                  <a:pt x="329" y="39"/>
                </a:lnTo>
                <a:lnTo>
                  <a:pt x="329" y="38"/>
                </a:lnTo>
                <a:lnTo>
                  <a:pt x="330" y="38"/>
                </a:lnTo>
                <a:lnTo>
                  <a:pt x="331" y="38"/>
                </a:lnTo>
                <a:lnTo>
                  <a:pt x="331" y="38"/>
                </a:lnTo>
                <a:lnTo>
                  <a:pt x="332" y="38"/>
                </a:lnTo>
                <a:lnTo>
                  <a:pt x="333" y="38"/>
                </a:lnTo>
                <a:lnTo>
                  <a:pt x="333" y="38"/>
                </a:lnTo>
                <a:lnTo>
                  <a:pt x="334" y="38"/>
                </a:lnTo>
                <a:lnTo>
                  <a:pt x="335" y="37"/>
                </a:lnTo>
                <a:lnTo>
                  <a:pt x="335" y="37"/>
                </a:lnTo>
                <a:lnTo>
                  <a:pt x="336" y="37"/>
                </a:lnTo>
                <a:lnTo>
                  <a:pt x="337" y="37"/>
                </a:lnTo>
                <a:lnTo>
                  <a:pt x="337" y="37"/>
                </a:lnTo>
                <a:lnTo>
                  <a:pt x="338" y="37"/>
                </a:lnTo>
                <a:lnTo>
                  <a:pt x="339" y="37"/>
                </a:lnTo>
                <a:lnTo>
                  <a:pt x="339" y="37"/>
                </a:lnTo>
                <a:lnTo>
                  <a:pt x="340" y="37"/>
                </a:lnTo>
                <a:lnTo>
                  <a:pt x="341" y="36"/>
                </a:lnTo>
                <a:lnTo>
                  <a:pt x="341" y="36"/>
                </a:lnTo>
                <a:lnTo>
                  <a:pt x="342" y="36"/>
                </a:lnTo>
                <a:lnTo>
                  <a:pt x="343" y="36"/>
                </a:lnTo>
                <a:lnTo>
                  <a:pt x="343" y="36"/>
                </a:lnTo>
                <a:lnTo>
                  <a:pt x="344" y="36"/>
                </a:lnTo>
                <a:lnTo>
                  <a:pt x="345" y="36"/>
                </a:lnTo>
                <a:lnTo>
                  <a:pt x="345" y="36"/>
                </a:lnTo>
                <a:lnTo>
                  <a:pt x="346" y="36"/>
                </a:lnTo>
                <a:lnTo>
                  <a:pt x="347" y="35"/>
                </a:lnTo>
                <a:lnTo>
                  <a:pt x="347" y="35"/>
                </a:lnTo>
                <a:lnTo>
                  <a:pt x="348" y="35"/>
                </a:lnTo>
                <a:lnTo>
                  <a:pt x="349" y="35"/>
                </a:lnTo>
                <a:lnTo>
                  <a:pt x="349" y="35"/>
                </a:lnTo>
                <a:lnTo>
                  <a:pt x="350" y="35"/>
                </a:lnTo>
                <a:lnTo>
                  <a:pt x="351" y="35"/>
                </a:lnTo>
                <a:lnTo>
                  <a:pt x="351" y="35"/>
                </a:lnTo>
                <a:lnTo>
                  <a:pt x="352" y="34"/>
                </a:lnTo>
                <a:lnTo>
                  <a:pt x="353" y="34"/>
                </a:lnTo>
                <a:lnTo>
                  <a:pt x="353" y="34"/>
                </a:lnTo>
                <a:lnTo>
                  <a:pt x="354" y="34"/>
                </a:lnTo>
                <a:lnTo>
                  <a:pt x="355" y="34"/>
                </a:lnTo>
                <a:lnTo>
                  <a:pt x="355" y="34"/>
                </a:lnTo>
                <a:lnTo>
                  <a:pt x="356" y="34"/>
                </a:lnTo>
                <a:lnTo>
                  <a:pt x="357" y="34"/>
                </a:lnTo>
                <a:lnTo>
                  <a:pt x="357" y="34"/>
                </a:lnTo>
                <a:lnTo>
                  <a:pt x="358" y="33"/>
                </a:lnTo>
                <a:lnTo>
                  <a:pt x="359" y="33"/>
                </a:lnTo>
                <a:lnTo>
                  <a:pt x="359" y="33"/>
                </a:lnTo>
                <a:lnTo>
                  <a:pt x="360" y="33"/>
                </a:lnTo>
                <a:lnTo>
                  <a:pt x="361" y="33"/>
                </a:lnTo>
                <a:lnTo>
                  <a:pt x="361" y="33"/>
                </a:lnTo>
                <a:lnTo>
                  <a:pt x="362" y="33"/>
                </a:lnTo>
                <a:lnTo>
                  <a:pt x="363" y="33"/>
                </a:lnTo>
                <a:lnTo>
                  <a:pt x="363" y="33"/>
                </a:lnTo>
                <a:lnTo>
                  <a:pt x="364" y="32"/>
                </a:lnTo>
                <a:lnTo>
                  <a:pt x="365" y="32"/>
                </a:lnTo>
                <a:lnTo>
                  <a:pt x="365" y="32"/>
                </a:lnTo>
                <a:lnTo>
                  <a:pt x="366" y="32"/>
                </a:lnTo>
                <a:lnTo>
                  <a:pt x="367" y="32"/>
                </a:lnTo>
                <a:lnTo>
                  <a:pt x="367" y="32"/>
                </a:lnTo>
                <a:lnTo>
                  <a:pt x="368" y="32"/>
                </a:lnTo>
                <a:lnTo>
                  <a:pt x="369" y="32"/>
                </a:lnTo>
                <a:lnTo>
                  <a:pt x="369" y="32"/>
                </a:lnTo>
                <a:lnTo>
                  <a:pt x="370" y="31"/>
                </a:lnTo>
                <a:lnTo>
                  <a:pt x="371" y="31"/>
                </a:lnTo>
                <a:lnTo>
                  <a:pt x="371" y="31"/>
                </a:lnTo>
                <a:lnTo>
                  <a:pt x="372" y="31"/>
                </a:lnTo>
                <a:lnTo>
                  <a:pt x="373" y="31"/>
                </a:lnTo>
                <a:lnTo>
                  <a:pt x="373" y="31"/>
                </a:lnTo>
                <a:lnTo>
                  <a:pt x="374" y="31"/>
                </a:lnTo>
                <a:lnTo>
                  <a:pt x="375" y="31"/>
                </a:lnTo>
                <a:lnTo>
                  <a:pt x="375" y="31"/>
                </a:lnTo>
                <a:lnTo>
                  <a:pt x="376" y="31"/>
                </a:lnTo>
                <a:lnTo>
                  <a:pt x="377" y="30"/>
                </a:lnTo>
                <a:lnTo>
                  <a:pt x="377" y="30"/>
                </a:lnTo>
                <a:lnTo>
                  <a:pt x="378" y="30"/>
                </a:lnTo>
                <a:lnTo>
                  <a:pt x="379" y="30"/>
                </a:lnTo>
                <a:lnTo>
                  <a:pt x="379" y="30"/>
                </a:lnTo>
                <a:lnTo>
                  <a:pt x="380" y="30"/>
                </a:lnTo>
                <a:lnTo>
                  <a:pt x="381" y="30"/>
                </a:lnTo>
                <a:lnTo>
                  <a:pt x="381" y="30"/>
                </a:lnTo>
                <a:lnTo>
                  <a:pt x="382" y="30"/>
                </a:lnTo>
                <a:lnTo>
                  <a:pt x="383" y="29"/>
                </a:lnTo>
                <a:lnTo>
                  <a:pt x="383" y="29"/>
                </a:lnTo>
                <a:lnTo>
                  <a:pt x="384" y="29"/>
                </a:lnTo>
                <a:lnTo>
                  <a:pt x="385" y="29"/>
                </a:lnTo>
                <a:lnTo>
                  <a:pt x="385" y="29"/>
                </a:lnTo>
                <a:lnTo>
                  <a:pt x="386" y="29"/>
                </a:lnTo>
                <a:lnTo>
                  <a:pt x="387" y="29"/>
                </a:lnTo>
                <a:lnTo>
                  <a:pt x="387" y="29"/>
                </a:lnTo>
                <a:lnTo>
                  <a:pt x="388" y="29"/>
                </a:lnTo>
                <a:lnTo>
                  <a:pt x="389" y="29"/>
                </a:lnTo>
                <a:lnTo>
                  <a:pt x="389" y="28"/>
                </a:lnTo>
                <a:lnTo>
                  <a:pt x="390" y="28"/>
                </a:lnTo>
                <a:lnTo>
                  <a:pt x="391" y="28"/>
                </a:lnTo>
                <a:lnTo>
                  <a:pt x="391" y="28"/>
                </a:lnTo>
                <a:lnTo>
                  <a:pt x="392" y="28"/>
                </a:lnTo>
                <a:lnTo>
                  <a:pt x="393" y="28"/>
                </a:lnTo>
                <a:lnTo>
                  <a:pt x="393" y="28"/>
                </a:lnTo>
                <a:lnTo>
                  <a:pt x="394" y="28"/>
                </a:lnTo>
                <a:lnTo>
                  <a:pt x="395" y="28"/>
                </a:lnTo>
                <a:lnTo>
                  <a:pt x="395" y="28"/>
                </a:lnTo>
                <a:lnTo>
                  <a:pt x="396" y="27"/>
                </a:lnTo>
                <a:lnTo>
                  <a:pt x="397" y="27"/>
                </a:lnTo>
                <a:lnTo>
                  <a:pt x="397" y="27"/>
                </a:lnTo>
                <a:lnTo>
                  <a:pt x="398" y="27"/>
                </a:lnTo>
                <a:lnTo>
                  <a:pt x="399" y="27"/>
                </a:lnTo>
                <a:lnTo>
                  <a:pt x="399" y="27"/>
                </a:lnTo>
                <a:lnTo>
                  <a:pt x="400" y="27"/>
                </a:lnTo>
                <a:lnTo>
                  <a:pt x="401" y="27"/>
                </a:lnTo>
                <a:lnTo>
                  <a:pt x="401" y="27"/>
                </a:lnTo>
                <a:lnTo>
                  <a:pt x="402" y="27"/>
                </a:lnTo>
                <a:lnTo>
                  <a:pt x="403" y="26"/>
                </a:lnTo>
                <a:lnTo>
                  <a:pt x="403" y="26"/>
                </a:lnTo>
                <a:lnTo>
                  <a:pt x="404" y="26"/>
                </a:lnTo>
                <a:lnTo>
                  <a:pt x="405" y="26"/>
                </a:lnTo>
                <a:lnTo>
                  <a:pt x="405" y="26"/>
                </a:lnTo>
                <a:lnTo>
                  <a:pt x="406" y="26"/>
                </a:lnTo>
                <a:lnTo>
                  <a:pt x="407" y="26"/>
                </a:lnTo>
                <a:lnTo>
                  <a:pt x="407" y="26"/>
                </a:lnTo>
                <a:lnTo>
                  <a:pt x="408" y="26"/>
                </a:lnTo>
                <a:lnTo>
                  <a:pt x="409" y="26"/>
                </a:lnTo>
                <a:lnTo>
                  <a:pt x="409" y="25"/>
                </a:lnTo>
                <a:lnTo>
                  <a:pt x="410" y="25"/>
                </a:lnTo>
                <a:lnTo>
                  <a:pt x="411" y="25"/>
                </a:lnTo>
                <a:lnTo>
                  <a:pt x="411" y="25"/>
                </a:lnTo>
                <a:lnTo>
                  <a:pt x="412" y="25"/>
                </a:lnTo>
                <a:lnTo>
                  <a:pt x="413" y="25"/>
                </a:lnTo>
                <a:lnTo>
                  <a:pt x="413" y="25"/>
                </a:lnTo>
                <a:lnTo>
                  <a:pt x="414" y="25"/>
                </a:lnTo>
                <a:lnTo>
                  <a:pt x="415" y="25"/>
                </a:lnTo>
                <a:lnTo>
                  <a:pt x="415" y="25"/>
                </a:lnTo>
                <a:lnTo>
                  <a:pt x="416" y="24"/>
                </a:lnTo>
                <a:lnTo>
                  <a:pt x="417" y="24"/>
                </a:lnTo>
                <a:lnTo>
                  <a:pt x="417" y="24"/>
                </a:lnTo>
                <a:lnTo>
                  <a:pt x="418" y="24"/>
                </a:lnTo>
                <a:lnTo>
                  <a:pt x="419" y="24"/>
                </a:lnTo>
                <a:lnTo>
                  <a:pt x="419" y="24"/>
                </a:lnTo>
                <a:lnTo>
                  <a:pt x="420" y="24"/>
                </a:lnTo>
                <a:lnTo>
                  <a:pt x="421" y="24"/>
                </a:lnTo>
                <a:lnTo>
                  <a:pt x="421" y="24"/>
                </a:lnTo>
                <a:lnTo>
                  <a:pt x="422" y="24"/>
                </a:lnTo>
                <a:lnTo>
                  <a:pt x="423" y="23"/>
                </a:lnTo>
                <a:lnTo>
                  <a:pt x="423" y="23"/>
                </a:lnTo>
                <a:lnTo>
                  <a:pt x="424" y="23"/>
                </a:lnTo>
                <a:lnTo>
                  <a:pt x="425" y="23"/>
                </a:lnTo>
                <a:lnTo>
                  <a:pt x="425" y="23"/>
                </a:lnTo>
                <a:lnTo>
                  <a:pt x="426" y="23"/>
                </a:lnTo>
                <a:lnTo>
                  <a:pt x="427" y="23"/>
                </a:lnTo>
                <a:lnTo>
                  <a:pt x="427" y="23"/>
                </a:lnTo>
                <a:lnTo>
                  <a:pt x="428" y="23"/>
                </a:lnTo>
                <a:lnTo>
                  <a:pt x="429" y="23"/>
                </a:lnTo>
                <a:lnTo>
                  <a:pt x="429" y="23"/>
                </a:lnTo>
                <a:lnTo>
                  <a:pt x="430" y="22"/>
                </a:lnTo>
                <a:lnTo>
                  <a:pt x="431" y="22"/>
                </a:lnTo>
                <a:lnTo>
                  <a:pt x="431" y="22"/>
                </a:lnTo>
                <a:lnTo>
                  <a:pt x="432" y="22"/>
                </a:lnTo>
                <a:lnTo>
                  <a:pt x="433" y="22"/>
                </a:lnTo>
                <a:lnTo>
                  <a:pt x="433" y="22"/>
                </a:lnTo>
                <a:lnTo>
                  <a:pt x="434" y="22"/>
                </a:lnTo>
                <a:lnTo>
                  <a:pt x="435" y="22"/>
                </a:lnTo>
                <a:lnTo>
                  <a:pt x="435" y="22"/>
                </a:lnTo>
                <a:lnTo>
                  <a:pt x="436" y="22"/>
                </a:lnTo>
                <a:lnTo>
                  <a:pt x="437" y="22"/>
                </a:lnTo>
                <a:lnTo>
                  <a:pt x="437" y="21"/>
                </a:lnTo>
                <a:lnTo>
                  <a:pt x="438" y="21"/>
                </a:lnTo>
                <a:lnTo>
                  <a:pt x="439" y="21"/>
                </a:lnTo>
                <a:lnTo>
                  <a:pt x="439" y="21"/>
                </a:lnTo>
                <a:lnTo>
                  <a:pt x="440" y="21"/>
                </a:lnTo>
                <a:lnTo>
                  <a:pt x="441" y="21"/>
                </a:lnTo>
                <a:lnTo>
                  <a:pt x="441" y="21"/>
                </a:lnTo>
                <a:lnTo>
                  <a:pt x="442" y="21"/>
                </a:lnTo>
                <a:lnTo>
                  <a:pt x="443" y="21"/>
                </a:lnTo>
                <a:lnTo>
                  <a:pt x="443" y="21"/>
                </a:lnTo>
                <a:lnTo>
                  <a:pt x="444" y="21"/>
                </a:lnTo>
                <a:lnTo>
                  <a:pt x="445" y="20"/>
                </a:lnTo>
                <a:lnTo>
                  <a:pt x="445" y="20"/>
                </a:lnTo>
                <a:lnTo>
                  <a:pt x="446" y="20"/>
                </a:lnTo>
                <a:lnTo>
                  <a:pt x="447" y="20"/>
                </a:lnTo>
                <a:lnTo>
                  <a:pt x="447" y="20"/>
                </a:lnTo>
                <a:lnTo>
                  <a:pt x="448" y="20"/>
                </a:lnTo>
                <a:lnTo>
                  <a:pt x="449" y="20"/>
                </a:lnTo>
                <a:lnTo>
                  <a:pt x="449" y="20"/>
                </a:lnTo>
                <a:lnTo>
                  <a:pt x="450" y="20"/>
                </a:lnTo>
                <a:lnTo>
                  <a:pt x="451" y="20"/>
                </a:lnTo>
                <a:lnTo>
                  <a:pt x="451" y="20"/>
                </a:lnTo>
                <a:lnTo>
                  <a:pt x="452" y="19"/>
                </a:lnTo>
                <a:lnTo>
                  <a:pt x="453" y="19"/>
                </a:lnTo>
                <a:lnTo>
                  <a:pt x="453" y="19"/>
                </a:lnTo>
                <a:lnTo>
                  <a:pt x="454" y="19"/>
                </a:lnTo>
                <a:lnTo>
                  <a:pt x="455" y="19"/>
                </a:lnTo>
                <a:lnTo>
                  <a:pt x="455" y="19"/>
                </a:lnTo>
                <a:lnTo>
                  <a:pt x="456" y="19"/>
                </a:lnTo>
                <a:lnTo>
                  <a:pt x="457" y="19"/>
                </a:lnTo>
                <a:lnTo>
                  <a:pt x="457" y="19"/>
                </a:lnTo>
                <a:lnTo>
                  <a:pt x="458" y="19"/>
                </a:lnTo>
                <a:lnTo>
                  <a:pt x="459" y="19"/>
                </a:lnTo>
                <a:lnTo>
                  <a:pt x="459" y="18"/>
                </a:lnTo>
                <a:lnTo>
                  <a:pt x="460" y="18"/>
                </a:lnTo>
                <a:lnTo>
                  <a:pt x="461" y="18"/>
                </a:lnTo>
                <a:lnTo>
                  <a:pt x="461" y="18"/>
                </a:lnTo>
                <a:lnTo>
                  <a:pt x="462" y="18"/>
                </a:lnTo>
                <a:lnTo>
                  <a:pt x="463" y="18"/>
                </a:lnTo>
                <a:lnTo>
                  <a:pt x="463" y="18"/>
                </a:lnTo>
                <a:lnTo>
                  <a:pt x="464" y="18"/>
                </a:lnTo>
                <a:lnTo>
                  <a:pt x="465" y="18"/>
                </a:lnTo>
                <a:lnTo>
                  <a:pt x="465" y="18"/>
                </a:lnTo>
                <a:lnTo>
                  <a:pt x="466" y="18"/>
                </a:lnTo>
                <a:lnTo>
                  <a:pt x="467" y="17"/>
                </a:lnTo>
                <a:lnTo>
                  <a:pt x="467" y="17"/>
                </a:lnTo>
                <a:lnTo>
                  <a:pt x="468" y="17"/>
                </a:lnTo>
                <a:lnTo>
                  <a:pt x="469" y="17"/>
                </a:lnTo>
                <a:lnTo>
                  <a:pt x="469" y="17"/>
                </a:lnTo>
                <a:lnTo>
                  <a:pt x="470" y="17"/>
                </a:lnTo>
                <a:lnTo>
                  <a:pt x="471" y="17"/>
                </a:lnTo>
                <a:lnTo>
                  <a:pt x="471" y="17"/>
                </a:lnTo>
                <a:lnTo>
                  <a:pt x="472" y="17"/>
                </a:lnTo>
                <a:lnTo>
                  <a:pt x="473" y="17"/>
                </a:lnTo>
                <a:lnTo>
                  <a:pt x="473" y="17"/>
                </a:lnTo>
                <a:lnTo>
                  <a:pt x="474" y="17"/>
                </a:lnTo>
                <a:lnTo>
                  <a:pt x="475" y="16"/>
                </a:lnTo>
                <a:lnTo>
                  <a:pt x="475" y="16"/>
                </a:lnTo>
                <a:lnTo>
                  <a:pt x="476" y="16"/>
                </a:lnTo>
                <a:lnTo>
                  <a:pt x="477" y="16"/>
                </a:lnTo>
                <a:lnTo>
                  <a:pt x="477" y="16"/>
                </a:lnTo>
                <a:lnTo>
                  <a:pt x="478" y="16"/>
                </a:lnTo>
                <a:lnTo>
                  <a:pt x="479" y="16"/>
                </a:lnTo>
                <a:lnTo>
                  <a:pt x="479" y="16"/>
                </a:lnTo>
                <a:lnTo>
                  <a:pt x="480" y="16"/>
                </a:lnTo>
                <a:lnTo>
                  <a:pt x="481" y="16"/>
                </a:lnTo>
                <a:lnTo>
                  <a:pt x="481" y="16"/>
                </a:lnTo>
                <a:lnTo>
                  <a:pt x="482" y="16"/>
                </a:lnTo>
                <a:lnTo>
                  <a:pt x="483" y="15"/>
                </a:lnTo>
                <a:lnTo>
                  <a:pt x="483" y="15"/>
                </a:lnTo>
                <a:lnTo>
                  <a:pt x="484" y="15"/>
                </a:lnTo>
                <a:lnTo>
                  <a:pt x="485" y="15"/>
                </a:lnTo>
                <a:lnTo>
                  <a:pt x="485" y="15"/>
                </a:lnTo>
                <a:lnTo>
                  <a:pt x="486" y="15"/>
                </a:lnTo>
                <a:lnTo>
                  <a:pt x="487" y="15"/>
                </a:lnTo>
                <a:lnTo>
                  <a:pt x="487" y="15"/>
                </a:lnTo>
                <a:lnTo>
                  <a:pt x="488" y="15"/>
                </a:lnTo>
                <a:lnTo>
                  <a:pt x="489" y="15"/>
                </a:lnTo>
                <a:lnTo>
                  <a:pt x="489" y="15"/>
                </a:lnTo>
                <a:lnTo>
                  <a:pt x="490" y="15"/>
                </a:lnTo>
                <a:lnTo>
                  <a:pt x="491" y="14"/>
                </a:lnTo>
                <a:lnTo>
                  <a:pt x="491" y="14"/>
                </a:lnTo>
                <a:lnTo>
                  <a:pt x="492" y="14"/>
                </a:lnTo>
                <a:lnTo>
                  <a:pt x="493" y="14"/>
                </a:lnTo>
                <a:lnTo>
                  <a:pt x="493" y="14"/>
                </a:lnTo>
                <a:lnTo>
                  <a:pt x="494" y="14"/>
                </a:lnTo>
                <a:lnTo>
                  <a:pt x="495" y="14"/>
                </a:lnTo>
                <a:lnTo>
                  <a:pt x="495" y="14"/>
                </a:lnTo>
                <a:lnTo>
                  <a:pt x="496" y="14"/>
                </a:lnTo>
                <a:lnTo>
                  <a:pt x="497" y="14"/>
                </a:lnTo>
                <a:lnTo>
                  <a:pt x="497" y="14"/>
                </a:lnTo>
                <a:lnTo>
                  <a:pt x="498" y="14"/>
                </a:lnTo>
                <a:lnTo>
                  <a:pt x="499" y="13"/>
                </a:lnTo>
                <a:lnTo>
                  <a:pt x="499" y="13"/>
                </a:lnTo>
                <a:lnTo>
                  <a:pt x="500" y="13"/>
                </a:lnTo>
                <a:lnTo>
                  <a:pt x="501" y="13"/>
                </a:lnTo>
                <a:lnTo>
                  <a:pt x="501" y="13"/>
                </a:lnTo>
                <a:lnTo>
                  <a:pt x="502" y="13"/>
                </a:lnTo>
                <a:lnTo>
                  <a:pt x="503" y="13"/>
                </a:lnTo>
                <a:lnTo>
                  <a:pt x="503" y="13"/>
                </a:lnTo>
                <a:lnTo>
                  <a:pt x="504" y="13"/>
                </a:lnTo>
                <a:lnTo>
                  <a:pt x="505" y="13"/>
                </a:lnTo>
                <a:lnTo>
                  <a:pt x="505" y="13"/>
                </a:lnTo>
                <a:lnTo>
                  <a:pt x="506" y="13"/>
                </a:lnTo>
                <a:lnTo>
                  <a:pt x="507" y="13"/>
                </a:lnTo>
                <a:lnTo>
                  <a:pt x="507" y="12"/>
                </a:lnTo>
                <a:lnTo>
                  <a:pt x="508" y="12"/>
                </a:lnTo>
                <a:lnTo>
                  <a:pt x="509" y="12"/>
                </a:lnTo>
                <a:lnTo>
                  <a:pt x="509" y="12"/>
                </a:lnTo>
                <a:lnTo>
                  <a:pt x="510" y="12"/>
                </a:lnTo>
                <a:lnTo>
                  <a:pt x="511" y="12"/>
                </a:lnTo>
                <a:lnTo>
                  <a:pt x="511" y="12"/>
                </a:lnTo>
                <a:lnTo>
                  <a:pt x="512" y="12"/>
                </a:lnTo>
                <a:lnTo>
                  <a:pt x="513" y="12"/>
                </a:lnTo>
                <a:lnTo>
                  <a:pt x="513" y="12"/>
                </a:lnTo>
                <a:lnTo>
                  <a:pt x="514" y="12"/>
                </a:lnTo>
                <a:lnTo>
                  <a:pt x="515" y="12"/>
                </a:lnTo>
                <a:lnTo>
                  <a:pt x="515" y="11"/>
                </a:lnTo>
                <a:lnTo>
                  <a:pt x="516" y="11"/>
                </a:lnTo>
                <a:lnTo>
                  <a:pt x="517" y="11"/>
                </a:lnTo>
                <a:lnTo>
                  <a:pt x="517" y="11"/>
                </a:lnTo>
                <a:lnTo>
                  <a:pt x="518" y="11"/>
                </a:lnTo>
                <a:lnTo>
                  <a:pt x="519" y="11"/>
                </a:lnTo>
                <a:lnTo>
                  <a:pt x="519" y="11"/>
                </a:lnTo>
                <a:lnTo>
                  <a:pt x="520" y="11"/>
                </a:lnTo>
                <a:lnTo>
                  <a:pt x="521" y="11"/>
                </a:lnTo>
                <a:lnTo>
                  <a:pt x="521" y="11"/>
                </a:lnTo>
                <a:lnTo>
                  <a:pt x="522" y="11"/>
                </a:lnTo>
                <a:lnTo>
                  <a:pt x="523" y="11"/>
                </a:lnTo>
                <a:lnTo>
                  <a:pt x="523" y="11"/>
                </a:lnTo>
                <a:lnTo>
                  <a:pt x="524" y="10"/>
                </a:lnTo>
                <a:lnTo>
                  <a:pt x="525" y="10"/>
                </a:lnTo>
                <a:lnTo>
                  <a:pt x="525" y="10"/>
                </a:lnTo>
                <a:lnTo>
                  <a:pt x="526" y="10"/>
                </a:lnTo>
                <a:lnTo>
                  <a:pt x="527" y="10"/>
                </a:lnTo>
                <a:lnTo>
                  <a:pt x="527" y="10"/>
                </a:lnTo>
                <a:lnTo>
                  <a:pt x="528" y="10"/>
                </a:lnTo>
                <a:lnTo>
                  <a:pt x="529" y="10"/>
                </a:lnTo>
                <a:lnTo>
                  <a:pt x="529" y="10"/>
                </a:lnTo>
                <a:lnTo>
                  <a:pt x="530" y="10"/>
                </a:lnTo>
                <a:lnTo>
                  <a:pt x="531" y="10"/>
                </a:lnTo>
                <a:lnTo>
                  <a:pt x="531" y="10"/>
                </a:lnTo>
                <a:lnTo>
                  <a:pt x="532" y="10"/>
                </a:lnTo>
                <a:lnTo>
                  <a:pt x="533" y="9"/>
                </a:lnTo>
                <a:lnTo>
                  <a:pt x="533" y="9"/>
                </a:lnTo>
                <a:lnTo>
                  <a:pt x="534" y="9"/>
                </a:lnTo>
                <a:lnTo>
                  <a:pt x="535" y="9"/>
                </a:lnTo>
                <a:lnTo>
                  <a:pt x="535" y="9"/>
                </a:lnTo>
                <a:lnTo>
                  <a:pt x="536" y="9"/>
                </a:lnTo>
                <a:lnTo>
                  <a:pt x="537" y="9"/>
                </a:lnTo>
                <a:lnTo>
                  <a:pt x="537" y="9"/>
                </a:lnTo>
                <a:lnTo>
                  <a:pt x="538" y="9"/>
                </a:lnTo>
                <a:lnTo>
                  <a:pt x="539" y="9"/>
                </a:lnTo>
                <a:lnTo>
                  <a:pt x="539" y="9"/>
                </a:lnTo>
                <a:lnTo>
                  <a:pt x="540" y="9"/>
                </a:lnTo>
                <a:lnTo>
                  <a:pt x="541" y="9"/>
                </a:lnTo>
                <a:lnTo>
                  <a:pt x="541" y="8"/>
                </a:lnTo>
                <a:lnTo>
                  <a:pt x="542" y="8"/>
                </a:lnTo>
                <a:lnTo>
                  <a:pt x="543" y="8"/>
                </a:lnTo>
                <a:lnTo>
                  <a:pt x="543" y="8"/>
                </a:lnTo>
                <a:lnTo>
                  <a:pt x="544" y="8"/>
                </a:lnTo>
                <a:lnTo>
                  <a:pt x="545" y="8"/>
                </a:lnTo>
                <a:lnTo>
                  <a:pt x="545" y="8"/>
                </a:lnTo>
                <a:lnTo>
                  <a:pt x="546" y="8"/>
                </a:lnTo>
                <a:lnTo>
                  <a:pt x="547" y="8"/>
                </a:lnTo>
                <a:lnTo>
                  <a:pt x="547" y="8"/>
                </a:lnTo>
                <a:lnTo>
                  <a:pt x="548" y="8"/>
                </a:lnTo>
                <a:lnTo>
                  <a:pt x="549" y="8"/>
                </a:lnTo>
                <a:lnTo>
                  <a:pt x="549" y="8"/>
                </a:lnTo>
                <a:lnTo>
                  <a:pt x="550" y="8"/>
                </a:lnTo>
                <a:lnTo>
                  <a:pt x="551" y="7"/>
                </a:lnTo>
                <a:lnTo>
                  <a:pt x="551" y="7"/>
                </a:lnTo>
                <a:lnTo>
                  <a:pt x="552" y="7"/>
                </a:lnTo>
                <a:lnTo>
                  <a:pt x="553" y="7"/>
                </a:lnTo>
                <a:lnTo>
                  <a:pt x="553" y="7"/>
                </a:lnTo>
                <a:lnTo>
                  <a:pt x="554" y="7"/>
                </a:lnTo>
                <a:lnTo>
                  <a:pt x="555" y="7"/>
                </a:lnTo>
                <a:lnTo>
                  <a:pt x="555" y="7"/>
                </a:lnTo>
                <a:lnTo>
                  <a:pt x="556" y="7"/>
                </a:lnTo>
                <a:lnTo>
                  <a:pt x="557" y="7"/>
                </a:lnTo>
                <a:lnTo>
                  <a:pt x="557" y="7"/>
                </a:lnTo>
                <a:lnTo>
                  <a:pt x="558" y="7"/>
                </a:lnTo>
                <a:lnTo>
                  <a:pt x="559" y="7"/>
                </a:lnTo>
                <a:lnTo>
                  <a:pt x="559" y="6"/>
                </a:lnTo>
                <a:lnTo>
                  <a:pt x="560" y="6"/>
                </a:lnTo>
                <a:lnTo>
                  <a:pt x="561" y="6"/>
                </a:lnTo>
                <a:lnTo>
                  <a:pt x="561" y="6"/>
                </a:lnTo>
                <a:lnTo>
                  <a:pt x="562" y="6"/>
                </a:lnTo>
                <a:lnTo>
                  <a:pt x="563" y="6"/>
                </a:lnTo>
                <a:lnTo>
                  <a:pt x="563" y="6"/>
                </a:lnTo>
                <a:lnTo>
                  <a:pt x="564" y="6"/>
                </a:lnTo>
                <a:lnTo>
                  <a:pt x="565" y="6"/>
                </a:lnTo>
                <a:lnTo>
                  <a:pt x="565" y="6"/>
                </a:lnTo>
                <a:lnTo>
                  <a:pt x="566" y="6"/>
                </a:lnTo>
                <a:lnTo>
                  <a:pt x="567" y="6"/>
                </a:lnTo>
                <a:lnTo>
                  <a:pt x="567" y="6"/>
                </a:lnTo>
                <a:lnTo>
                  <a:pt x="568" y="6"/>
                </a:lnTo>
                <a:lnTo>
                  <a:pt x="569" y="5"/>
                </a:lnTo>
                <a:lnTo>
                  <a:pt x="569" y="5"/>
                </a:lnTo>
                <a:lnTo>
                  <a:pt x="570" y="5"/>
                </a:lnTo>
                <a:lnTo>
                  <a:pt x="571" y="5"/>
                </a:lnTo>
                <a:lnTo>
                  <a:pt x="571" y="5"/>
                </a:lnTo>
                <a:lnTo>
                  <a:pt x="572" y="5"/>
                </a:lnTo>
                <a:lnTo>
                  <a:pt x="573" y="5"/>
                </a:lnTo>
                <a:lnTo>
                  <a:pt x="573" y="5"/>
                </a:lnTo>
                <a:lnTo>
                  <a:pt x="574" y="5"/>
                </a:lnTo>
                <a:lnTo>
                  <a:pt x="575" y="5"/>
                </a:lnTo>
                <a:lnTo>
                  <a:pt x="575" y="5"/>
                </a:lnTo>
                <a:lnTo>
                  <a:pt x="576" y="5"/>
                </a:lnTo>
                <a:lnTo>
                  <a:pt x="577" y="5"/>
                </a:lnTo>
                <a:lnTo>
                  <a:pt x="577" y="5"/>
                </a:lnTo>
                <a:lnTo>
                  <a:pt x="578" y="5"/>
                </a:lnTo>
                <a:lnTo>
                  <a:pt x="579" y="4"/>
                </a:lnTo>
                <a:lnTo>
                  <a:pt x="579" y="4"/>
                </a:lnTo>
                <a:lnTo>
                  <a:pt x="580" y="4"/>
                </a:lnTo>
                <a:lnTo>
                  <a:pt x="581" y="4"/>
                </a:lnTo>
                <a:lnTo>
                  <a:pt x="581" y="4"/>
                </a:lnTo>
                <a:lnTo>
                  <a:pt x="582" y="4"/>
                </a:lnTo>
                <a:lnTo>
                  <a:pt x="583" y="4"/>
                </a:lnTo>
                <a:lnTo>
                  <a:pt x="583" y="4"/>
                </a:lnTo>
                <a:lnTo>
                  <a:pt x="584" y="4"/>
                </a:lnTo>
                <a:lnTo>
                  <a:pt x="585" y="4"/>
                </a:lnTo>
                <a:lnTo>
                  <a:pt x="585" y="4"/>
                </a:lnTo>
                <a:lnTo>
                  <a:pt x="586" y="4"/>
                </a:lnTo>
                <a:lnTo>
                  <a:pt x="587" y="4"/>
                </a:lnTo>
                <a:lnTo>
                  <a:pt x="587" y="4"/>
                </a:lnTo>
                <a:lnTo>
                  <a:pt x="588" y="3"/>
                </a:lnTo>
                <a:lnTo>
                  <a:pt x="589" y="3"/>
                </a:lnTo>
                <a:lnTo>
                  <a:pt x="589" y="3"/>
                </a:lnTo>
                <a:lnTo>
                  <a:pt x="590" y="3"/>
                </a:lnTo>
                <a:lnTo>
                  <a:pt x="591" y="3"/>
                </a:lnTo>
                <a:lnTo>
                  <a:pt x="591" y="3"/>
                </a:lnTo>
                <a:lnTo>
                  <a:pt x="592" y="3"/>
                </a:lnTo>
                <a:lnTo>
                  <a:pt x="593" y="3"/>
                </a:lnTo>
                <a:lnTo>
                  <a:pt x="593" y="3"/>
                </a:lnTo>
                <a:lnTo>
                  <a:pt x="594" y="3"/>
                </a:lnTo>
                <a:lnTo>
                  <a:pt x="595" y="3"/>
                </a:lnTo>
                <a:lnTo>
                  <a:pt x="595" y="3"/>
                </a:lnTo>
                <a:lnTo>
                  <a:pt x="596" y="3"/>
                </a:lnTo>
                <a:lnTo>
                  <a:pt x="597" y="3"/>
                </a:lnTo>
                <a:lnTo>
                  <a:pt x="597" y="2"/>
                </a:lnTo>
                <a:lnTo>
                  <a:pt x="598" y="2"/>
                </a:lnTo>
                <a:lnTo>
                  <a:pt x="599" y="2"/>
                </a:lnTo>
                <a:lnTo>
                  <a:pt x="599" y="2"/>
                </a:lnTo>
                <a:lnTo>
                  <a:pt x="600" y="2"/>
                </a:lnTo>
                <a:lnTo>
                  <a:pt x="601" y="2"/>
                </a:lnTo>
                <a:lnTo>
                  <a:pt x="601" y="2"/>
                </a:lnTo>
                <a:lnTo>
                  <a:pt x="602" y="2"/>
                </a:lnTo>
                <a:lnTo>
                  <a:pt x="603" y="2"/>
                </a:lnTo>
                <a:lnTo>
                  <a:pt x="603" y="2"/>
                </a:lnTo>
                <a:lnTo>
                  <a:pt x="604" y="2"/>
                </a:lnTo>
                <a:lnTo>
                  <a:pt x="605" y="2"/>
                </a:lnTo>
                <a:lnTo>
                  <a:pt x="605" y="2"/>
                </a:lnTo>
                <a:lnTo>
                  <a:pt x="606" y="2"/>
                </a:lnTo>
                <a:lnTo>
                  <a:pt x="607" y="2"/>
                </a:lnTo>
                <a:lnTo>
                  <a:pt x="607" y="1"/>
                </a:lnTo>
                <a:lnTo>
                  <a:pt x="608" y="1"/>
                </a:lnTo>
                <a:lnTo>
                  <a:pt x="609" y="1"/>
                </a:lnTo>
                <a:lnTo>
                  <a:pt x="609" y="1"/>
                </a:lnTo>
                <a:lnTo>
                  <a:pt x="610" y="1"/>
                </a:lnTo>
                <a:lnTo>
                  <a:pt x="611" y="1"/>
                </a:lnTo>
                <a:lnTo>
                  <a:pt x="611" y="1"/>
                </a:lnTo>
                <a:lnTo>
                  <a:pt x="612" y="1"/>
                </a:lnTo>
                <a:lnTo>
                  <a:pt x="613" y="1"/>
                </a:lnTo>
                <a:lnTo>
                  <a:pt x="613" y="1"/>
                </a:lnTo>
                <a:lnTo>
                  <a:pt x="614" y="1"/>
                </a:lnTo>
                <a:lnTo>
                  <a:pt x="615" y="1"/>
                </a:lnTo>
                <a:lnTo>
                  <a:pt x="615" y="1"/>
                </a:lnTo>
                <a:lnTo>
                  <a:pt x="616" y="1"/>
                </a:lnTo>
                <a:lnTo>
                  <a:pt x="617" y="1"/>
                </a:lnTo>
                <a:lnTo>
                  <a:pt x="617" y="0"/>
                </a:lnTo>
                <a:lnTo>
                  <a:pt x="618" y="0"/>
                </a:lnTo>
                <a:lnTo>
                  <a:pt x="619" y="0"/>
                </a:lnTo>
                <a:lnTo>
                  <a:pt x="619" y="0"/>
                </a:lnTo>
                <a:lnTo>
                  <a:pt x="620" y="0"/>
                </a:lnTo>
                <a:lnTo>
                  <a:pt x="621" y="0"/>
                </a:lnTo>
                <a:lnTo>
                  <a:pt x="621" y="0"/>
                </a:lnTo>
                <a:lnTo>
                  <a:pt x="622" y="0"/>
                </a:lnTo>
                <a:lnTo>
                  <a:pt x="622" y="0"/>
                </a:lnTo>
              </a:path>
            </a:pathLst>
          </a:custGeom>
          <a:noFill/>
          <a:ln w="2222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06" name="Object 305">
            <a:extLst>
              <a:ext uri="{FF2B5EF4-FFF2-40B4-BE49-F238E27FC236}">
                <a16:creationId xmlns:a16="http://schemas.microsoft.com/office/drawing/2014/main" id="{54BC2203-77AF-41E6-919F-3CB1B4249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53924"/>
              </p:ext>
            </p:extLst>
          </p:nvPr>
        </p:nvGraphicFramePr>
        <p:xfrm>
          <a:off x="8564880" y="1594485"/>
          <a:ext cx="1144270" cy="50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228600" progId="Equation.DSMT4">
                  <p:embed/>
                </p:oleObj>
              </mc:Choice>
              <mc:Fallback>
                <p:oleObj name="Equation" r:id="rId24" imgW="520560" imgH="228600" progId="Equation.DSMT4">
                  <p:embed/>
                  <p:pic>
                    <p:nvPicPr>
                      <p:cNvPr id="306" name="Object 305">
                        <a:extLst>
                          <a:ext uri="{FF2B5EF4-FFF2-40B4-BE49-F238E27FC236}">
                            <a16:creationId xmlns:a16="http://schemas.microsoft.com/office/drawing/2014/main" id="{54BC2203-77AF-41E6-919F-3CB1B4249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64880" y="1594485"/>
                        <a:ext cx="1144270" cy="50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306">
            <a:extLst>
              <a:ext uri="{FF2B5EF4-FFF2-40B4-BE49-F238E27FC236}">
                <a16:creationId xmlns:a16="http://schemas.microsoft.com/office/drawing/2014/main" id="{CBB3B463-B9BB-48CA-9BF3-A07BBA62E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408881"/>
              </p:ext>
            </p:extLst>
          </p:nvPr>
        </p:nvGraphicFramePr>
        <p:xfrm>
          <a:off x="10286482" y="3629619"/>
          <a:ext cx="1688852" cy="43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77760" imgH="253800" progId="Equation.DSMT4">
                  <p:embed/>
                </p:oleObj>
              </mc:Choice>
              <mc:Fallback>
                <p:oleObj name="Equation" r:id="rId25" imgW="977760" imgH="253800" progId="Equation.DSMT4">
                  <p:embed/>
                  <p:pic>
                    <p:nvPicPr>
                      <p:cNvPr id="307" name="Object 306">
                        <a:extLst>
                          <a:ext uri="{FF2B5EF4-FFF2-40B4-BE49-F238E27FC236}">
                            <a16:creationId xmlns:a16="http://schemas.microsoft.com/office/drawing/2014/main" id="{CBB3B463-B9BB-48CA-9BF3-A07BBA62E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86482" y="3629619"/>
                        <a:ext cx="1688852" cy="43812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" name="TextBox 307">
            <a:extLst>
              <a:ext uri="{FF2B5EF4-FFF2-40B4-BE49-F238E27FC236}">
                <a16:creationId xmlns:a16="http://schemas.microsoft.com/office/drawing/2014/main" id="{01E7E0B7-C24E-49B8-B101-4FCB620D90CB}"/>
              </a:ext>
            </a:extLst>
          </p:cNvPr>
          <p:cNvSpPr txBox="1"/>
          <p:nvPr/>
        </p:nvSpPr>
        <p:spPr>
          <a:xfrm>
            <a:off x="3445586" y="4705059"/>
            <a:ext cx="216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ince we have a restriction at </a:t>
            </a:r>
            <a:r>
              <a:rPr lang="en-US" i="1" dirty="0">
                <a:solidFill>
                  <a:srgbClr val="FF0000"/>
                </a:solidFill>
              </a:rPr>
              <a:t>x &gt; 0</a:t>
            </a:r>
            <a:r>
              <a:rPr lang="en-US" dirty="0">
                <a:solidFill>
                  <a:srgbClr val="FF0000"/>
                </a:solidFill>
              </a:rPr>
              <a:t>, we have a vertical asymptote at x=0</a:t>
            </a:r>
          </a:p>
        </p:txBody>
      </p:sp>
      <p:cxnSp>
        <p:nvCxnSpPr>
          <p:cNvPr id="309" name="Straight Connector 308">
            <a:extLst>
              <a:ext uri="{FF2B5EF4-FFF2-40B4-BE49-F238E27FC236}">
                <a16:creationId xmlns:a16="http://schemas.microsoft.com/office/drawing/2014/main" id="{52D37977-20FD-400A-B4B0-915BDD97E598}"/>
              </a:ext>
            </a:extLst>
          </p:cNvPr>
          <p:cNvCxnSpPr>
            <a:cxnSpLocks/>
          </p:cNvCxnSpPr>
          <p:nvPr/>
        </p:nvCxnSpPr>
        <p:spPr>
          <a:xfrm flipH="1" flipV="1">
            <a:off x="9004386" y="1863622"/>
            <a:ext cx="617" cy="474099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3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000"/>
                            </p:stCondLst>
                            <p:childTnLst>
                              <p:par>
                                <p:cTn id="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7" grpId="0" animBg="1"/>
      <p:bldP spid="210" grpId="0" animBg="1"/>
      <p:bldP spid="213" grpId="0" animBg="1"/>
      <p:bldP spid="305" grpId="0" animBg="1"/>
      <p:bldP spid="3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23421-7F1F-4D32-A875-27FC31829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784" y="0"/>
            <a:ext cx="10368096" cy="507560"/>
          </a:xfrm>
        </p:spPr>
        <p:txBody>
          <a:bodyPr>
            <a:normAutofit/>
          </a:bodyPr>
          <a:lstStyle/>
          <a:p>
            <a:r>
              <a:rPr lang="en-US" sz="2500" dirty="0"/>
              <a:t>Inverse of Different Exponential Func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52996A-0B40-46D2-9830-B0623670EEDE}"/>
                  </a:ext>
                </a:extLst>
              </p:cNvPr>
              <p:cNvSpPr txBox="1"/>
              <p:nvPr/>
            </p:nvSpPr>
            <p:spPr>
              <a:xfrm>
                <a:off x="94744" y="1186272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Exponential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&g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52996A-0B40-46D2-9830-B0623670E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4" y="1186272"/>
                <a:ext cx="2240831" cy="1200329"/>
              </a:xfrm>
              <a:prstGeom prst="rect">
                <a:avLst/>
              </a:prstGeom>
              <a:blipFill>
                <a:blip r:embed="rId3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6">
            <a:extLst>
              <a:ext uri="{FF2B5EF4-FFF2-40B4-BE49-F238E27FC236}">
                <a16:creationId xmlns:a16="http://schemas.microsoft.com/office/drawing/2014/main" id="{F8CCF60E-FAC1-4F69-B084-F49AEACAA63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75518" y="3503363"/>
            <a:ext cx="2648009" cy="3081964"/>
            <a:chOff x="1445" y="1222"/>
            <a:chExt cx="2505" cy="2916"/>
          </a:xfrm>
        </p:grpSpPr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3A5BD792-D6D2-4442-9CC6-C202CD0E150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8CBDDCA0-1E7D-43AE-8D0B-EC37B1E0A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8E245244-EAC2-4464-A1AF-3015C78FD5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CEA2634B-655A-4FEF-9860-4EC625DE4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4F2AC72F-A079-42F6-AB09-A8AEECA98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27713071-7777-4C30-A0CD-D193300E83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DD3EBBE8-335B-428E-84A5-B600B2C597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1F7ACFC1-022D-44B7-8981-516193796B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7E1712F7-CC10-4E84-84D6-762846A4E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0898E066-1707-4BB2-85C3-B8D155B75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C99C27BE-6FA6-451F-B50F-5BE1CC444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B797FC1B-9CE2-4D0F-9411-0F36157940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8E8266CE-74EE-4BA0-90BA-DF1927C402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B6F63999-04B2-43CB-85AA-F4CCC1BDD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A3212E54-E5DC-4F13-9BA9-5F55D23D0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C0AA838D-D107-46F0-8056-9882A267DB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B5CC8EF2-7A2E-479B-A846-5DDFD0EAC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01E4527F-B535-4EE0-9180-CFD798D15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D25FB740-F33F-4AA7-A94C-5787D49DF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B4DC8041-2035-4EE7-B26E-EC1DDA825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2F6CED70-8A06-417B-841A-CE35131D1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AA1811C2-0EB1-4D51-BF51-A599EB361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863F1198-09F3-4E83-A7E0-E3556346A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46DABB16-8DD3-414B-A363-A092C765A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E961825B-12CA-4600-9BED-C1041D5E8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A9981537-5948-4C7B-8CBA-5727E4EB4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06BE05F2-2E53-4F60-BD43-0F2465677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E811637E-455D-42F7-8C72-034738413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DAF8A2E3-A6EB-44C6-93D1-0C3058C9D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219D63E6-3766-454D-AE8D-9C32D8965D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D32C02A7-9F1D-402B-B5B0-5BD6C6F37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>
              <a:extLst>
                <a:ext uri="{FF2B5EF4-FFF2-40B4-BE49-F238E27FC236}">
                  <a16:creationId xmlns:a16="http://schemas.microsoft.com/office/drawing/2014/main" id="{EB4ADFC3-20C6-4D54-87E8-9D751DB10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B1E37A10-D773-4E33-853D-55E2DC1FA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36049CA3-CEFF-4482-881B-334002DF8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2CE1B4E7-D7DC-45BB-BC51-0893E78D3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>
              <a:extLst>
                <a:ext uri="{FF2B5EF4-FFF2-40B4-BE49-F238E27FC236}">
                  <a16:creationId xmlns:a16="http://schemas.microsoft.com/office/drawing/2014/main" id="{C27AB9EE-C804-48F3-88D7-EB4D3B23C7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F022FFF1-94A3-47BA-A9A4-03872C266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>
              <a:extLst>
                <a:ext uri="{FF2B5EF4-FFF2-40B4-BE49-F238E27FC236}">
                  <a16:creationId xmlns:a16="http://schemas.microsoft.com/office/drawing/2014/main" id="{90B4D5C5-4546-414C-A9D5-5D2CDE875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Rectangle 44">
              <a:extLst>
                <a:ext uri="{FF2B5EF4-FFF2-40B4-BE49-F238E27FC236}">
                  <a16:creationId xmlns:a16="http://schemas.microsoft.com/office/drawing/2014/main" id="{6D53538B-53CC-4CC4-A7F4-0BB2DD3DF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6E20A69A-AD7B-480B-A762-AD1295972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>
              <a:extLst>
                <a:ext uri="{FF2B5EF4-FFF2-40B4-BE49-F238E27FC236}">
                  <a16:creationId xmlns:a16="http://schemas.microsoft.com/office/drawing/2014/main" id="{D706C398-6C1D-4ECA-92DE-EBFC3F6FD7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CFFAB6B4-C469-4450-87BC-D5488F7E0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>
              <a:extLst>
                <a:ext uri="{FF2B5EF4-FFF2-40B4-BE49-F238E27FC236}">
                  <a16:creationId xmlns:a16="http://schemas.microsoft.com/office/drawing/2014/main" id="{E6757615-D465-451C-BD9E-A56E0C44ED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>
              <a:extLst>
                <a:ext uri="{FF2B5EF4-FFF2-40B4-BE49-F238E27FC236}">
                  <a16:creationId xmlns:a16="http://schemas.microsoft.com/office/drawing/2014/main" id="{2A4DBA31-4DC4-44A7-A4B1-F30C2B3305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Rectangle 50">
              <a:extLst>
                <a:ext uri="{FF2B5EF4-FFF2-40B4-BE49-F238E27FC236}">
                  <a16:creationId xmlns:a16="http://schemas.microsoft.com/office/drawing/2014/main" id="{876019FE-E6B0-4A6B-841B-B38A2B148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6986DF6F-9378-49A9-A6AC-7A95E42C1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52">
              <a:extLst>
                <a:ext uri="{FF2B5EF4-FFF2-40B4-BE49-F238E27FC236}">
                  <a16:creationId xmlns:a16="http://schemas.microsoft.com/office/drawing/2014/main" id="{2371AFC8-D60A-4FD1-ABF1-82172831F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1F2ED520-A40E-4B0A-9748-12297A679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54">
              <a:extLst>
                <a:ext uri="{FF2B5EF4-FFF2-40B4-BE49-F238E27FC236}">
                  <a16:creationId xmlns:a16="http://schemas.microsoft.com/office/drawing/2014/main" id="{7AA5485B-EDCB-4CF9-BF89-09B34FD6A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55" name="Line 55">
              <a:extLst>
                <a:ext uri="{FF2B5EF4-FFF2-40B4-BE49-F238E27FC236}">
                  <a16:creationId xmlns:a16="http://schemas.microsoft.com/office/drawing/2014/main" id="{55156E87-8F6F-4AA5-8181-90F70D47E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56">
              <a:extLst>
                <a:ext uri="{FF2B5EF4-FFF2-40B4-BE49-F238E27FC236}">
                  <a16:creationId xmlns:a16="http://schemas.microsoft.com/office/drawing/2014/main" id="{81A034AB-3DA6-4113-8A40-7D395BF87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57" name="Line 57">
              <a:extLst>
                <a:ext uri="{FF2B5EF4-FFF2-40B4-BE49-F238E27FC236}">
                  <a16:creationId xmlns:a16="http://schemas.microsoft.com/office/drawing/2014/main" id="{5B9D1BCB-5F3A-4E67-96A9-5267302A4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58">
              <a:extLst>
                <a:ext uri="{FF2B5EF4-FFF2-40B4-BE49-F238E27FC236}">
                  <a16:creationId xmlns:a16="http://schemas.microsoft.com/office/drawing/2014/main" id="{50A78E06-4879-44A0-AB48-11584AB95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59" name="Line 59">
              <a:extLst>
                <a:ext uri="{FF2B5EF4-FFF2-40B4-BE49-F238E27FC236}">
                  <a16:creationId xmlns:a16="http://schemas.microsoft.com/office/drawing/2014/main" id="{564B24BD-B894-4C3A-AF8F-A740F9EE4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0">
              <a:extLst>
                <a:ext uri="{FF2B5EF4-FFF2-40B4-BE49-F238E27FC236}">
                  <a16:creationId xmlns:a16="http://schemas.microsoft.com/office/drawing/2014/main" id="{1AF428BB-87C6-4DAC-8A15-BF0BE57A4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61" name="Rectangle 61">
              <a:extLst>
                <a:ext uri="{FF2B5EF4-FFF2-40B4-BE49-F238E27FC236}">
                  <a16:creationId xmlns:a16="http://schemas.microsoft.com/office/drawing/2014/main" id="{52A2F3E7-6059-42C2-9584-4945D95F1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62" name="Line 62">
              <a:extLst>
                <a:ext uri="{FF2B5EF4-FFF2-40B4-BE49-F238E27FC236}">
                  <a16:creationId xmlns:a16="http://schemas.microsoft.com/office/drawing/2014/main" id="{7B24D97E-382A-4DA3-85C1-E4D9E03798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63">
              <a:extLst>
                <a:ext uri="{FF2B5EF4-FFF2-40B4-BE49-F238E27FC236}">
                  <a16:creationId xmlns:a16="http://schemas.microsoft.com/office/drawing/2014/main" id="{F70623AD-915E-4E87-BA7D-074FFB663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64" name="Line 64">
              <a:extLst>
                <a:ext uri="{FF2B5EF4-FFF2-40B4-BE49-F238E27FC236}">
                  <a16:creationId xmlns:a16="http://schemas.microsoft.com/office/drawing/2014/main" id="{3DA96153-D700-4F57-9058-A5F362E39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5">
              <a:extLst>
                <a:ext uri="{FF2B5EF4-FFF2-40B4-BE49-F238E27FC236}">
                  <a16:creationId xmlns:a16="http://schemas.microsoft.com/office/drawing/2014/main" id="{CF970FEF-5C8A-40E7-82E3-B97D4151F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66" name="Line 66">
              <a:extLst>
                <a:ext uri="{FF2B5EF4-FFF2-40B4-BE49-F238E27FC236}">
                  <a16:creationId xmlns:a16="http://schemas.microsoft.com/office/drawing/2014/main" id="{EA90ED50-18D0-4ED6-A3A7-47BF54E3F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>
              <a:extLst>
                <a:ext uri="{FF2B5EF4-FFF2-40B4-BE49-F238E27FC236}">
                  <a16:creationId xmlns:a16="http://schemas.microsoft.com/office/drawing/2014/main" id="{C7577908-16CF-45DA-B44F-4535DCE3B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68" name="Line 68">
              <a:extLst>
                <a:ext uri="{FF2B5EF4-FFF2-40B4-BE49-F238E27FC236}">
                  <a16:creationId xmlns:a16="http://schemas.microsoft.com/office/drawing/2014/main" id="{038C0215-06AE-4084-A981-59619B8B3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69">
              <a:extLst>
                <a:ext uri="{FF2B5EF4-FFF2-40B4-BE49-F238E27FC236}">
                  <a16:creationId xmlns:a16="http://schemas.microsoft.com/office/drawing/2014/main" id="{ACC35D6B-8A11-4206-B7D3-4DD3B1825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70" name="Rectangle 70">
              <a:extLst>
                <a:ext uri="{FF2B5EF4-FFF2-40B4-BE49-F238E27FC236}">
                  <a16:creationId xmlns:a16="http://schemas.microsoft.com/office/drawing/2014/main" id="{76A630FB-CE6F-4054-9DED-05B9F0ED0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71" name="Line 71">
              <a:extLst>
                <a:ext uri="{FF2B5EF4-FFF2-40B4-BE49-F238E27FC236}">
                  <a16:creationId xmlns:a16="http://schemas.microsoft.com/office/drawing/2014/main" id="{9A2C949C-D032-450A-A08C-1011BABF1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2">
              <a:extLst>
                <a:ext uri="{FF2B5EF4-FFF2-40B4-BE49-F238E27FC236}">
                  <a16:creationId xmlns:a16="http://schemas.microsoft.com/office/drawing/2014/main" id="{DC29781D-5241-46CF-ABF3-8A2E00226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73" name="Line 73">
              <a:extLst>
                <a:ext uri="{FF2B5EF4-FFF2-40B4-BE49-F238E27FC236}">
                  <a16:creationId xmlns:a16="http://schemas.microsoft.com/office/drawing/2014/main" id="{F199ED46-6967-4CB6-939A-9FC80A635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4">
              <a:extLst>
                <a:ext uri="{FF2B5EF4-FFF2-40B4-BE49-F238E27FC236}">
                  <a16:creationId xmlns:a16="http://schemas.microsoft.com/office/drawing/2014/main" id="{E3FD2FA2-525E-4395-A490-860B22F9C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75" name="Line 75">
              <a:extLst>
                <a:ext uri="{FF2B5EF4-FFF2-40B4-BE49-F238E27FC236}">
                  <a16:creationId xmlns:a16="http://schemas.microsoft.com/office/drawing/2014/main" id="{F19CFF69-CEA7-412E-A9DE-ABBDBC96F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6">
              <a:extLst>
                <a:ext uri="{FF2B5EF4-FFF2-40B4-BE49-F238E27FC236}">
                  <a16:creationId xmlns:a16="http://schemas.microsoft.com/office/drawing/2014/main" id="{0B12A68C-0187-4ABE-BD26-6BFA4FAEC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77" name="Line 77">
              <a:extLst>
                <a:ext uri="{FF2B5EF4-FFF2-40B4-BE49-F238E27FC236}">
                  <a16:creationId xmlns:a16="http://schemas.microsoft.com/office/drawing/2014/main" id="{CD93F64A-8F10-4603-ADE0-73AC01CE8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78">
              <a:extLst>
                <a:ext uri="{FF2B5EF4-FFF2-40B4-BE49-F238E27FC236}">
                  <a16:creationId xmlns:a16="http://schemas.microsoft.com/office/drawing/2014/main" id="{99CFE0CB-A135-4BD2-A41D-956BAA647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79" name="Line 79">
              <a:extLst>
                <a:ext uri="{FF2B5EF4-FFF2-40B4-BE49-F238E27FC236}">
                  <a16:creationId xmlns:a16="http://schemas.microsoft.com/office/drawing/2014/main" id="{9DD50212-C620-40CD-ABDE-F6CEA9AD3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0">
              <a:extLst>
                <a:ext uri="{FF2B5EF4-FFF2-40B4-BE49-F238E27FC236}">
                  <a16:creationId xmlns:a16="http://schemas.microsoft.com/office/drawing/2014/main" id="{C4B951A3-39F5-442B-9161-80508C408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81" name="Line 81">
              <a:extLst>
                <a:ext uri="{FF2B5EF4-FFF2-40B4-BE49-F238E27FC236}">
                  <a16:creationId xmlns:a16="http://schemas.microsoft.com/office/drawing/2014/main" id="{38BA4696-721B-44AD-AD3A-C070F1368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82">
              <a:extLst>
                <a:ext uri="{FF2B5EF4-FFF2-40B4-BE49-F238E27FC236}">
                  <a16:creationId xmlns:a16="http://schemas.microsoft.com/office/drawing/2014/main" id="{6C14292D-9D69-4821-A8FF-71DE5805C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83" name="Line 83">
              <a:extLst>
                <a:ext uri="{FF2B5EF4-FFF2-40B4-BE49-F238E27FC236}">
                  <a16:creationId xmlns:a16="http://schemas.microsoft.com/office/drawing/2014/main" id="{9D2C54CA-8B76-4B37-9B55-FA7A970C7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4">
              <a:extLst>
                <a:ext uri="{FF2B5EF4-FFF2-40B4-BE49-F238E27FC236}">
                  <a16:creationId xmlns:a16="http://schemas.microsoft.com/office/drawing/2014/main" id="{7B94F7A0-257E-4C97-8320-24E534579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85" name="Line 85">
              <a:extLst>
                <a:ext uri="{FF2B5EF4-FFF2-40B4-BE49-F238E27FC236}">
                  <a16:creationId xmlns:a16="http://schemas.microsoft.com/office/drawing/2014/main" id="{5736E57E-6370-43EA-929E-20CD793D6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0">
              <a:extLst>
                <a:ext uri="{FF2B5EF4-FFF2-40B4-BE49-F238E27FC236}">
                  <a16:creationId xmlns:a16="http://schemas.microsoft.com/office/drawing/2014/main" id="{C021D5DC-3E5C-4969-ADA7-63BE3E6FD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9BFB820B-1B55-4E51-93CC-394C5CA63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73008"/>
              </p:ext>
            </p:extLst>
          </p:nvPr>
        </p:nvGraphicFramePr>
        <p:xfrm>
          <a:off x="259969" y="2428279"/>
          <a:ext cx="1359512" cy="50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79360" progId="Equation.DSMT4">
                  <p:embed/>
                </p:oleObj>
              </mc:Choice>
              <mc:Fallback>
                <p:oleObj name="Equation" r:id="rId4" imgW="749160" imgH="27936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9BFB820B-1B55-4E51-93CC-394C5CA63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969" y="2428279"/>
                        <a:ext cx="1359512" cy="50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2231919-667B-4DD8-8FA3-EA03BAF03A77}"/>
                  </a:ext>
                </a:extLst>
              </p:cNvPr>
              <p:cNvSpPr txBox="1"/>
              <p:nvPr/>
            </p:nvSpPr>
            <p:spPr>
              <a:xfrm>
                <a:off x="1789505" y="1173419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&g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2231919-667B-4DD8-8FA3-EA03BAF03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505" y="1173419"/>
                <a:ext cx="2240831" cy="1200329"/>
              </a:xfrm>
              <a:prstGeom prst="rect">
                <a:avLst/>
              </a:prstGeom>
              <a:blipFill>
                <a:blip r:embed="rId6"/>
                <a:stretch>
                  <a:fillRect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1EF789F8-D8F7-482B-A753-DF4DA3ADD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46895"/>
              </p:ext>
            </p:extLst>
          </p:nvPr>
        </p:nvGraphicFramePr>
        <p:xfrm>
          <a:off x="2099975" y="2438568"/>
          <a:ext cx="1841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1EF789F8-D8F7-482B-A753-DF4DA3ADD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9975" y="2438568"/>
                        <a:ext cx="18415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Freeform 89">
            <a:extLst>
              <a:ext uri="{FF2B5EF4-FFF2-40B4-BE49-F238E27FC236}">
                <a16:creationId xmlns:a16="http://schemas.microsoft.com/office/drawing/2014/main" id="{19F8608E-5549-4B68-A3CB-23D7C5AB7819}"/>
              </a:ext>
            </a:extLst>
          </p:cNvPr>
          <p:cNvSpPr>
            <a:spLocks/>
          </p:cNvSpPr>
          <p:nvPr/>
        </p:nvSpPr>
        <p:spPr bwMode="auto">
          <a:xfrm>
            <a:off x="572877" y="3525398"/>
            <a:ext cx="2470947" cy="1447435"/>
          </a:xfrm>
          <a:custGeom>
            <a:avLst/>
            <a:gdLst>
              <a:gd name="T0" fmla="*/ 18 w 1185"/>
              <a:gd name="T1" fmla="*/ 20 h 212"/>
              <a:gd name="T2" fmla="*/ 36 w 1185"/>
              <a:gd name="T3" fmla="*/ 38 h 212"/>
              <a:gd name="T4" fmla="*/ 55 w 1185"/>
              <a:gd name="T5" fmla="*/ 55 h 212"/>
              <a:gd name="T6" fmla="*/ 74 w 1185"/>
              <a:gd name="T7" fmla="*/ 70 h 212"/>
              <a:gd name="T8" fmla="*/ 92 w 1185"/>
              <a:gd name="T9" fmla="*/ 84 h 212"/>
              <a:gd name="T10" fmla="*/ 111 w 1185"/>
              <a:gd name="T11" fmla="*/ 96 h 212"/>
              <a:gd name="T12" fmla="*/ 130 w 1185"/>
              <a:gd name="T13" fmla="*/ 107 h 212"/>
              <a:gd name="T14" fmla="*/ 148 w 1185"/>
              <a:gd name="T15" fmla="*/ 117 h 212"/>
              <a:gd name="T16" fmla="*/ 167 w 1185"/>
              <a:gd name="T17" fmla="*/ 127 h 212"/>
              <a:gd name="T18" fmla="*/ 186 w 1185"/>
              <a:gd name="T19" fmla="*/ 135 h 212"/>
              <a:gd name="T20" fmla="*/ 204 w 1185"/>
              <a:gd name="T21" fmla="*/ 142 h 212"/>
              <a:gd name="T22" fmla="*/ 223 w 1185"/>
              <a:gd name="T23" fmla="*/ 149 h 212"/>
              <a:gd name="T24" fmla="*/ 242 w 1185"/>
              <a:gd name="T25" fmla="*/ 155 h 212"/>
              <a:gd name="T26" fmla="*/ 260 w 1185"/>
              <a:gd name="T27" fmla="*/ 161 h 212"/>
              <a:gd name="T28" fmla="*/ 279 w 1185"/>
              <a:gd name="T29" fmla="*/ 165 h 212"/>
              <a:gd name="T30" fmla="*/ 298 w 1185"/>
              <a:gd name="T31" fmla="*/ 170 h 212"/>
              <a:gd name="T32" fmla="*/ 316 w 1185"/>
              <a:gd name="T33" fmla="*/ 174 h 212"/>
              <a:gd name="T34" fmla="*/ 335 w 1185"/>
              <a:gd name="T35" fmla="*/ 178 h 212"/>
              <a:gd name="T36" fmla="*/ 354 w 1185"/>
              <a:gd name="T37" fmla="*/ 181 h 212"/>
              <a:gd name="T38" fmla="*/ 372 w 1185"/>
              <a:gd name="T39" fmla="*/ 184 h 212"/>
              <a:gd name="T40" fmla="*/ 391 w 1185"/>
              <a:gd name="T41" fmla="*/ 187 h 212"/>
              <a:gd name="T42" fmla="*/ 410 w 1185"/>
              <a:gd name="T43" fmla="*/ 189 h 212"/>
              <a:gd name="T44" fmla="*/ 428 w 1185"/>
              <a:gd name="T45" fmla="*/ 191 h 212"/>
              <a:gd name="T46" fmla="*/ 447 w 1185"/>
              <a:gd name="T47" fmla="*/ 193 h 212"/>
              <a:gd name="T48" fmla="*/ 466 w 1185"/>
              <a:gd name="T49" fmla="*/ 195 h 212"/>
              <a:gd name="T50" fmla="*/ 484 w 1185"/>
              <a:gd name="T51" fmla="*/ 197 h 212"/>
              <a:gd name="T52" fmla="*/ 503 w 1185"/>
              <a:gd name="T53" fmla="*/ 198 h 212"/>
              <a:gd name="T54" fmla="*/ 522 w 1185"/>
              <a:gd name="T55" fmla="*/ 200 h 212"/>
              <a:gd name="T56" fmla="*/ 540 w 1185"/>
              <a:gd name="T57" fmla="*/ 201 h 212"/>
              <a:gd name="T58" fmla="*/ 559 w 1185"/>
              <a:gd name="T59" fmla="*/ 202 h 212"/>
              <a:gd name="T60" fmla="*/ 578 w 1185"/>
              <a:gd name="T61" fmla="*/ 203 h 212"/>
              <a:gd name="T62" fmla="*/ 596 w 1185"/>
              <a:gd name="T63" fmla="*/ 204 h 212"/>
              <a:gd name="T64" fmla="*/ 615 w 1185"/>
              <a:gd name="T65" fmla="*/ 205 h 212"/>
              <a:gd name="T66" fmla="*/ 634 w 1185"/>
              <a:gd name="T67" fmla="*/ 205 h 212"/>
              <a:gd name="T68" fmla="*/ 652 w 1185"/>
              <a:gd name="T69" fmla="*/ 206 h 212"/>
              <a:gd name="T70" fmla="*/ 671 w 1185"/>
              <a:gd name="T71" fmla="*/ 206 h 212"/>
              <a:gd name="T72" fmla="*/ 690 w 1185"/>
              <a:gd name="T73" fmla="*/ 207 h 212"/>
              <a:gd name="T74" fmla="*/ 708 w 1185"/>
              <a:gd name="T75" fmla="*/ 207 h 212"/>
              <a:gd name="T76" fmla="*/ 727 w 1185"/>
              <a:gd name="T77" fmla="*/ 208 h 212"/>
              <a:gd name="T78" fmla="*/ 746 w 1185"/>
              <a:gd name="T79" fmla="*/ 208 h 212"/>
              <a:gd name="T80" fmla="*/ 764 w 1185"/>
              <a:gd name="T81" fmla="*/ 209 h 212"/>
              <a:gd name="T82" fmla="*/ 783 w 1185"/>
              <a:gd name="T83" fmla="*/ 209 h 212"/>
              <a:gd name="T84" fmla="*/ 802 w 1185"/>
              <a:gd name="T85" fmla="*/ 209 h 212"/>
              <a:gd name="T86" fmla="*/ 820 w 1185"/>
              <a:gd name="T87" fmla="*/ 210 h 212"/>
              <a:gd name="T88" fmla="*/ 839 w 1185"/>
              <a:gd name="T89" fmla="*/ 210 h 212"/>
              <a:gd name="T90" fmla="*/ 858 w 1185"/>
              <a:gd name="T91" fmla="*/ 210 h 212"/>
              <a:gd name="T92" fmla="*/ 876 w 1185"/>
              <a:gd name="T93" fmla="*/ 210 h 212"/>
              <a:gd name="T94" fmla="*/ 895 w 1185"/>
              <a:gd name="T95" fmla="*/ 210 h 212"/>
              <a:gd name="T96" fmla="*/ 914 w 1185"/>
              <a:gd name="T97" fmla="*/ 211 h 212"/>
              <a:gd name="T98" fmla="*/ 932 w 1185"/>
              <a:gd name="T99" fmla="*/ 211 h 212"/>
              <a:gd name="T100" fmla="*/ 951 w 1185"/>
              <a:gd name="T101" fmla="*/ 211 h 212"/>
              <a:gd name="T102" fmla="*/ 970 w 1185"/>
              <a:gd name="T103" fmla="*/ 211 h 212"/>
              <a:gd name="T104" fmla="*/ 988 w 1185"/>
              <a:gd name="T105" fmla="*/ 211 h 212"/>
              <a:gd name="T106" fmla="*/ 1007 w 1185"/>
              <a:gd name="T107" fmla="*/ 211 h 212"/>
              <a:gd name="T108" fmla="*/ 1026 w 1185"/>
              <a:gd name="T109" fmla="*/ 211 h 212"/>
              <a:gd name="T110" fmla="*/ 1044 w 1185"/>
              <a:gd name="T111" fmla="*/ 211 h 212"/>
              <a:gd name="T112" fmla="*/ 1063 w 1185"/>
              <a:gd name="T113" fmla="*/ 211 h 212"/>
              <a:gd name="T114" fmla="*/ 1082 w 1185"/>
              <a:gd name="T115" fmla="*/ 211 h 212"/>
              <a:gd name="T116" fmla="*/ 1100 w 1185"/>
              <a:gd name="T117" fmla="*/ 211 h 212"/>
              <a:gd name="T118" fmla="*/ 1119 w 1185"/>
              <a:gd name="T119" fmla="*/ 212 h 212"/>
              <a:gd name="T120" fmla="*/ 1138 w 1185"/>
              <a:gd name="T121" fmla="*/ 212 h 212"/>
              <a:gd name="T122" fmla="*/ 1156 w 1185"/>
              <a:gd name="T123" fmla="*/ 212 h 212"/>
              <a:gd name="T124" fmla="*/ 1175 w 1185"/>
              <a:gd name="T125" fmla="*/ 212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185" h="212">
                <a:moveTo>
                  <a:pt x="0" y="0"/>
                </a:moveTo>
                <a:lnTo>
                  <a:pt x="0" y="1"/>
                </a:lnTo>
                <a:lnTo>
                  <a:pt x="1" y="1"/>
                </a:lnTo>
                <a:lnTo>
                  <a:pt x="2" y="2"/>
                </a:lnTo>
                <a:lnTo>
                  <a:pt x="2" y="3"/>
                </a:lnTo>
                <a:lnTo>
                  <a:pt x="3" y="4"/>
                </a:lnTo>
                <a:lnTo>
                  <a:pt x="4" y="4"/>
                </a:lnTo>
                <a:lnTo>
                  <a:pt x="4" y="5"/>
                </a:lnTo>
                <a:lnTo>
                  <a:pt x="5" y="6"/>
                </a:lnTo>
                <a:lnTo>
                  <a:pt x="6" y="7"/>
                </a:lnTo>
                <a:lnTo>
                  <a:pt x="6" y="7"/>
                </a:lnTo>
                <a:lnTo>
                  <a:pt x="7" y="8"/>
                </a:lnTo>
                <a:lnTo>
                  <a:pt x="8" y="9"/>
                </a:lnTo>
                <a:lnTo>
                  <a:pt x="8" y="10"/>
                </a:lnTo>
                <a:lnTo>
                  <a:pt x="9" y="10"/>
                </a:lnTo>
                <a:lnTo>
                  <a:pt x="10" y="11"/>
                </a:lnTo>
                <a:lnTo>
                  <a:pt x="10" y="12"/>
                </a:lnTo>
                <a:lnTo>
                  <a:pt x="11" y="12"/>
                </a:lnTo>
                <a:lnTo>
                  <a:pt x="12" y="13"/>
                </a:lnTo>
                <a:lnTo>
                  <a:pt x="12" y="14"/>
                </a:lnTo>
                <a:lnTo>
                  <a:pt x="13" y="15"/>
                </a:lnTo>
                <a:lnTo>
                  <a:pt x="14" y="15"/>
                </a:lnTo>
                <a:lnTo>
                  <a:pt x="14" y="16"/>
                </a:lnTo>
                <a:lnTo>
                  <a:pt x="15" y="17"/>
                </a:lnTo>
                <a:lnTo>
                  <a:pt x="16" y="17"/>
                </a:lnTo>
                <a:lnTo>
                  <a:pt x="16" y="18"/>
                </a:lnTo>
                <a:lnTo>
                  <a:pt x="17" y="19"/>
                </a:lnTo>
                <a:lnTo>
                  <a:pt x="18" y="20"/>
                </a:lnTo>
                <a:lnTo>
                  <a:pt x="18" y="20"/>
                </a:lnTo>
                <a:lnTo>
                  <a:pt x="19" y="21"/>
                </a:lnTo>
                <a:lnTo>
                  <a:pt x="20" y="22"/>
                </a:lnTo>
                <a:lnTo>
                  <a:pt x="20" y="22"/>
                </a:lnTo>
                <a:lnTo>
                  <a:pt x="21" y="23"/>
                </a:lnTo>
                <a:lnTo>
                  <a:pt x="22" y="24"/>
                </a:lnTo>
                <a:lnTo>
                  <a:pt x="22" y="24"/>
                </a:lnTo>
                <a:lnTo>
                  <a:pt x="23" y="25"/>
                </a:lnTo>
                <a:lnTo>
                  <a:pt x="24" y="26"/>
                </a:lnTo>
                <a:lnTo>
                  <a:pt x="24" y="26"/>
                </a:lnTo>
                <a:lnTo>
                  <a:pt x="25" y="27"/>
                </a:lnTo>
                <a:lnTo>
                  <a:pt x="26" y="28"/>
                </a:lnTo>
                <a:lnTo>
                  <a:pt x="26" y="28"/>
                </a:lnTo>
                <a:lnTo>
                  <a:pt x="27" y="29"/>
                </a:lnTo>
                <a:lnTo>
                  <a:pt x="28" y="30"/>
                </a:lnTo>
                <a:lnTo>
                  <a:pt x="28" y="30"/>
                </a:lnTo>
                <a:lnTo>
                  <a:pt x="29" y="31"/>
                </a:lnTo>
                <a:lnTo>
                  <a:pt x="30" y="32"/>
                </a:lnTo>
                <a:lnTo>
                  <a:pt x="30" y="32"/>
                </a:lnTo>
                <a:lnTo>
                  <a:pt x="31" y="33"/>
                </a:lnTo>
                <a:lnTo>
                  <a:pt x="32" y="34"/>
                </a:lnTo>
                <a:lnTo>
                  <a:pt x="32" y="34"/>
                </a:lnTo>
                <a:lnTo>
                  <a:pt x="33" y="35"/>
                </a:lnTo>
                <a:lnTo>
                  <a:pt x="34" y="36"/>
                </a:lnTo>
                <a:lnTo>
                  <a:pt x="34" y="36"/>
                </a:lnTo>
                <a:lnTo>
                  <a:pt x="35" y="37"/>
                </a:lnTo>
                <a:lnTo>
                  <a:pt x="36" y="38"/>
                </a:lnTo>
                <a:lnTo>
                  <a:pt x="36" y="38"/>
                </a:lnTo>
                <a:lnTo>
                  <a:pt x="37" y="39"/>
                </a:lnTo>
                <a:lnTo>
                  <a:pt x="38" y="39"/>
                </a:lnTo>
                <a:lnTo>
                  <a:pt x="38" y="40"/>
                </a:lnTo>
                <a:lnTo>
                  <a:pt x="39" y="41"/>
                </a:lnTo>
                <a:lnTo>
                  <a:pt x="40" y="41"/>
                </a:lnTo>
                <a:lnTo>
                  <a:pt x="40" y="42"/>
                </a:lnTo>
                <a:lnTo>
                  <a:pt x="41" y="43"/>
                </a:lnTo>
                <a:lnTo>
                  <a:pt x="42" y="43"/>
                </a:lnTo>
                <a:lnTo>
                  <a:pt x="42" y="44"/>
                </a:lnTo>
                <a:lnTo>
                  <a:pt x="43" y="44"/>
                </a:lnTo>
                <a:lnTo>
                  <a:pt x="44" y="45"/>
                </a:lnTo>
                <a:lnTo>
                  <a:pt x="44" y="46"/>
                </a:lnTo>
                <a:lnTo>
                  <a:pt x="45" y="46"/>
                </a:lnTo>
                <a:lnTo>
                  <a:pt x="46" y="47"/>
                </a:lnTo>
                <a:lnTo>
                  <a:pt x="46" y="47"/>
                </a:lnTo>
                <a:lnTo>
                  <a:pt x="47" y="48"/>
                </a:lnTo>
                <a:lnTo>
                  <a:pt x="48" y="49"/>
                </a:lnTo>
                <a:lnTo>
                  <a:pt x="48" y="49"/>
                </a:lnTo>
                <a:lnTo>
                  <a:pt x="49" y="50"/>
                </a:lnTo>
                <a:lnTo>
                  <a:pt x="50" y="50"/>
                </a:lnTo>
                <a:lnTo>
                  <a:pt x="50" y="51"/>
                </a:lnTo>
                <a:lnTo>
                  <a:pt x="51" y="51"/>
                </a:lnTo>
                <a:lnTo>
                  <a:pt x="52" y="52"/>
                </a:lnTo>
                <a:lnTo>
                  <a:pt x="52" y="53"/>
                </a:lnTo>
                <a:lnTo>
                  <a:pt x="53" y="53"/>
                </a:lnTo>
                <a:lnTo>
                  <a:pt x="54" y="54"/>
                </a:lnTo>
                <a:lnTo>
                  <a:pt x="54" y="54"/>
                </a:lnTo>
                <a:lnTo>
                  <a:pt x="55" y="55"/>
                </a:lnTo>
                <a:lnTo>
                  <a:pt x="56" y="55"/>
                </a:lnTo>
                <a:lnTo>
                  <a:pt x="56" y="56"/>
                </a:lnTo>
                <a:lnTo>
                  <a:pt x="57" y="57"/>
                </a:lnTo>
                <a:lnTo>
                  <a:pt x="58" y="57"/>
                </a:lnTo>
                <a:lnTo>
                  <a:pt x="58" y="58"/>
                </a:lnTo>
                <a:lnTo>
                  <a:pt x="59" y="58"/>
                </a:lnTo>
                <a:lnTo>
                  <a:pt x="60" y="59"/>
                </a:lnTo>
                <a:lnTo>
                  <a:pt x="60" y="59"/>
                </a:lnTo>
                <a:lnTo>
                  <a:pt x="61" y="60"/>
                </a:lnTo>
                <a:lnTo>
                  <a:pt x="62" y="60"/>
                </a:lnTo>
                <a:lnTo>
                  <a:pt x="62" y="61"/>
                </a:lnTo>
                <a:lnTo>
                  <a:pt x="63" y="62"/>
                </a:lnTo>
                <a:lnTo>
                  <a:pt x="64" y="62"/>
                </a:lnTo>
                <a:lnTo>
                  <a:pt x="64" y="63"/>
                </a:lnTo>
                <a:lnTo>
                  <a:pt x="65" y="63"/>
                </a:lnTo>
                <a:lnTo>
                  <a:pt x="66" y="64"/>
                </a:lnTo>
                <a:lnTo>
                  <a:pt x="66" y="64"/>
                </a:lnTo>
                <a:lnTo>
                  <a:pt x="67" y="65"/>
                </a:lnTo>
                <a:lnTo>
                  <a:pt x="68" y="65"/>
                </a:lnTo>
                <a:lnTo>
                  <a:pt x="68" y="66"/>
                </a:lnTo>
                <a:lnTo>
                  <a:pt x="69" y="66"/>
                </a:lnTo>
                <a:lnTo>
                  <a:pt x="70" y="67"/>
                </a:lnTo>
                <a:lnTo>
                  <a:pt x="70" y="67"/>
                </a:lnTo>
                <a:lnTo>
                  <a:pt x="71" y="68"/>
                </a:lnTo>
                <a:lnTo>
                  <a:pt x="72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4" y="71"/>
                </a:lnTo>
                <a:lnTo>
                  <a:pt x="75" y="71"/>
                </a:lnTo>
                <a:lnTo>
                  <a:pt x="76" y="72"/>
                </a:lnTo>
                <a:lnTo>
                  <a:pt x="76" y="72"/>
                </a:lnTo>
                <a:lnTo>
                  <a:pt x="77" y="73"/>
                </a:lnTo>
                <a:lnTo>
                  <a:pt x="78" y="73"/>
                </a:lnTo>
                <a:lnTo>
                  <a:pt x="78" y="74"/>
                </a:lnTo>
                <a:lnTo>
                  <a:pt x="79" y="74"/>
                </a:lnTo>
                <a:lnTo>
                  <a:pt x="80" y="75"/>
                </a:lnTo>
                <a:lnTo>
                  <a:pt x="80" y="75"/>
                </a:lnTo>
                <a:lnTo>
                  <a:pt x="81" y="76"/>
                </a:lnTo>
                <a:lnTo>
                  <a:pt x="82" y="76"/>
                </a:lnTo>
                <a:lnTo>
                  <a:pt x="82" y="77"/>
                </a:lnTo>
                <a:lnTo>
                  <a:pt x="83" y="77"/>
                </a:lnTo>
                <a:lnTo>
                  <a:pt x="84" y="78"/>
                </a:lnTo>
                <a:lnTo>
                  <a:pt x="84" y="78"/>
                </a:lnTo>
                <a:lnTo>
                  <a:pt x="85" y="79"/>
                </a:lnTo>
                <a:lnTo>
                  <a:pt x="86" y="79"/>
                </a:lnTo>
                <a:lnTo>
                  <a:pt x="86" y="79"/>
                </a:lnTo>
                <a:lnTo>
                  <a:pt x="87" y="80"/>
                </a:lnTo>
                <a:lnTo>
                  <a:pt x="88" y="80"/>
                </a:lnTo>
                <a:lnTo>
                  <a:pt x="88" y="81"/>
                </a:lnTo>
                <a:lnTo>
                  <a:pt x="89" y="81"/>
                </a:lnTo>
                <a:lnTo>
                  <a:pt x="90" y="82"/>
                </a:lnTo>
                <a:lnTo>
                  <a:pt x="90" y="82"/>
                </a:lnTo>
                <a:lnTo>
                  <a:pt x="91" y="83"/>
                </a:lnTo>
                <a:lnTo>
                  <a:pt x="92" y="83"/>
                </a:lnTo>
                <a:lnTo>
                  <a:pt x="92" y="84"/>
                </a:lnTo>
                <a:lnTo>
                  <a:pt x="93" y="84"/>
                </a:lnTo>
                <a:lnTo>
                  <a:pt x="94" y="85"/>
                </a:lnTo>
                <a:lnTo>
                  <a:pt x="94" y="85"/>
                </a:lnTo>
                <a:lnTo>
                  <a:pt x="95" y="86"/>
                </a:lnTo>
                <a:lnTo>
                  <a:pt x="96" y="86"/>
                </a:lnTo>
                <a:lnTo>
                  <a:pt x="96" y="87"/>
                </a:lnTo>
                <a:lnTo>
                  <a:pt x="97" y="87"/>
                </a:lnTo>
                <a:lnTo>
                  <a:pt x="98" y="87"/>
                </a:lnTo>
                <a:lnTo>
                  <a:pt x="98" y="88"/>
                </a:lnTo>
                <a:lnTo>
                  <a:pt x="99" y="88"/>
                </a:lnTo>
                <a:lnTo>
                  <a:pt x="100" y="89"/>
                </a:lnTo>
                <a:lnTo>
                  <a:pt x="100" y="89"/>
                </a:lnTo>
                <a:lnTo>
                  <a:pt x="101" y="90"/>
                </a:lnTo>
                <a:lnTo>
                  <a:pt x="102" y="90"/>
                </a:lnTo>
                <a:lnTo>
                  <a:pt x="102" y="91"/>
                </a:lnTo>
                <a:lnTo>
                  <a:pt x="103" y="91"/>
                </a:lnTo>
                <a:lnTo>
                  <a:pt x="104" y="91"/>
                </a:lnTo>
                <a:lnTo>
                  <a:pt x="104" y="92"/>
                </a:lnTo>
                <a:lnTo>
                  <a:pt x="105" y="92"/>
                </a:lnTo>
                <a:lnTo>
                  <a:pt x="106" y="93"/>
                </a:lnTo>
                <a:lnTo>
                  <a:pt x="106" y="93"/>
                </a:lnTo>
                <a:lnTo>
                  <a:pt x="107" y="94"/>
                </a:lnTo>
                <a:lnTo>
                  <a:pt x="108" y="94"/>
                </a:lnTo>
                <a:lnTo>
                  <a:pt x="108" y="94"/>
                </a:lnTo>
                <a:lnTo>
                  <a:pt x="109" y="95"/>
                </a:lnTo>
                <a:lnTo>
                  <a:pt x="110" y="95"/>
                </a:lnTo>
                <a:lnTo>
                  <a:pt x="110" y="96"/>
                </a:lnTo>
                <a:lnTo>
                  <a:pt x="111" y="96"/>
                </a:lnTo>
                <a:lnTo>
                  <a:pt x="112" y="97"/>
                </a:lnTo>
                <a:lnTo>
                  <a:pt x="112" y="97"/>
                </a:lnTo>
                <a:lnTo>
                  <a:pt x="113" y="97"/>
                </a:lnTo>
                <a:lnTo>
                  <a:pt x="114" y="98"/>
                </a:lnTo>
                <a:lnTo>
                  <a:pt x="114" y="98"/>
                </a:lnTo>
                <a:lnTo>
                  <a:pt x="115" y="99"/>
                </a:lnTo>
                <a:lnTo>
                  <a:pt x="116" y="99"/>
                </a:lnTo>
                <a:lnTo>
                  <a:pt x="116" y="99"/>
                </a:lnTo>
                <a:lnTo>
                  <a:pt x="117" y="100"/>
                </a:lnTo>
                <a:lnTo>
                  <a:pt x="118" y="100"/>
                </a:lnTo>
                <a:lnTo>
                  <a:pt x="118" y="101"/>
                </a:lnTo>
                <a:lnTo>
                  <a:pt x="119" y="101"/>
                </a:lnTo>
                <a:lnTo>
                  <a:pt x="120" y="101"/>
                </a:lnTo>
                <a:lnTo>
                  <a:pt x="120" y="102"/>
                </a:lnTo>
                <a:lnTo>
                  <a:pt x="121" y="102"/>
                </a:lnTo>
                <a:lnTo>
                  <a:pt x="122" y="103"/>
                </a:lnTo>
                <a:lnTo>
                  <a:pt x="122" y="103"/>
                </a:lnTo>
                <a:lnTo>
                  <a:pt x="123" y="103"/>
                </a:lnTo>
                <a:lnTo>
                  <a:pt x="124" y="104"/>
                </a:lnTo>
                <a:lnTo>
                  <a:pt x="124" y="104"/>
                </a:lnTo>
                <a:lnTo>
                  <a:pt x="125" y="105"/>
                </a:lnTo>
                <a:lnTo>
                  <a:pt x="126" y="105"/>
                </a:lnTo>
                <a:lnTo>
                  <a:pt x="126" y="105"/>
                </a:lnTo>
                <a:lnTo>
                  <a:pt x="127" y="106"/>
                </a:lnTo>
                <a:lnTo>
                  <a:pt x="128" y="106"/>
                </a:lnTo>
                <a:lnTo>
                  <a:pt x="128" y="107"/>
                </a:lnTo>
                <a:lnTo>
                  <a:pt x="129" y="107"/>
                </a:lnTo>
                <a:lnTo>
                  <a:pt x="130" y="107"/>
                </a:lnTo>
                <a:lnTo>
                  <a:pt x="130" y="108"/>
                </a:lnTo>
                <a:lnTo>
                  <a:pt x="131" y="108"/>
                </a:lnTo>
                <a:lnTo>
                  <a:pt x="132" y="108"/>
                </a:lnTo>
                <a:lnTo>
                  <a:pt x="132" y="109"/>
                </a:lnTo>
                <a:lnTo>
                  <a:pt x="133" y="109"/>
                </a:lnTo>
                <a:lnTo>
                  <a:pt x="134" y="110"/>
                </a:lnTo>
                <a:lnTo>
                  <a:pt x="134" y="110"/>
                </a:lnTo>
                <a:lnTo>
                  <a:pt x="135" y="110"/>
                </a:lnTo>
                <a:lnTo>
                  <a:pt x="136" y="111"/>
                </a:lnTo>
                <a:lnTo>
                  <a:pt x="136" y="111"/>
                </a:lnTo>
                <a:lnTo>
                  <a:pt x="137" y="111"/>
                </a:lnTo>
                <a:lnTo>
                  <a:pt x="138" y="112"/>
                </a:lnTo>
                <a:lnTo>
                  <a:pt x="138" y="112"/>
                </a:lnTo>
                <a:lnTo>
                  <a:pt x="139" y="112"/>
                </a:lnTo>
                <a:lnTo>
                  <a:pt x="140" y="113"/>
                </a:lnTo>
                <a:lnTo>
                  <a:pt x="140" y="113"/>
                </a:lnTo>
                <a:lnTo>
                  <a:pt x="141" y="114"/>
                </a:lnTo>
                <a:lnTo>
                  <a:pt x="142" y="114"/>
                </a:lnTo>
                <a:lnTo>
                  <a:pt x="142" y="114"/>
                </a:lnTo>
                <a:lnTo>
                  <a:pt x="143" y="115"/>
                </a:lnTo>
                <a:lnTo>
                  <a:pt x="144" y="115"/>
                </a:lnTo>
                <a:lnTo>
                  <a:pt x="144" y="115"/>
                </a:lnTo>
                <a:lnTo>
                  <a:pt x="145" y="116"/>
                </a:lnTo>
                <a:lnTo>
                  <a:pt x="146" y="116"/>
                </a:lnTo>
                <a:lnTo>
                  <a:pt x="146" y="116"/>
                </a:lnTo>
                <a:lnTo>
                  <a:pt x="147" y="117"/>
                </a:lnTo>
                <a:lnTo>
                  <a:pt x="148" y="117"/>
                </a:lnTo>
                <a:lnTo>
                  <a:pt x="148" y="117"/>
                </a:lnTo>
                <a:lnTo>
                  <a:pt x="149" y="118"/>
                </a:lnTo>
                <a:lnTo>
                  <a:pt x="150" y="118"/>
                </a:lnTo>
                <a:lnTo>
                  <a:pt x="150" y="118"/>
                </a:lnTo>
                <a:lnTo>
                  <a:pt x="151" y="119"/>
                </a:lnTo>
                <a:lnTo>
                  <a:pt x="152" y="119"/>
                </a:lnTo>
                <a:lnTo>
                  <a:pt x="152" y="119"/>
                </a:lnTo>
                <a:lnTo>
                  <a:pt x="153" y="120"/>
                </a:lnTo>
                <a:lnTo>
                  <a:pt x="154" y="120"/>
                </a:lnTo>
                <a:lnTo>
                  <a:pt x="154" y="120"/>
                </a:lnTo>
                <a:lnTo>
                  <a:pt x="155" y="121"/>
                </a:lnTo>
                <a:lnTo>
                  <a:pt x="156" y="121"/>
                </a:lnTo>
                <a:lnTo>
                  <a:pt x="156" y="121"/>
                </a:lnTo>
                <a:lnTo>
                  <a:pt x="157" y="122"/>
                </a:lnTo>
                <a:lnTo>
                  <a:pt x="158" y="122"/>
                </a:lnTo>
                <a:lnTo>
                  <a:pt x="158" y="122"/>
                </a:lnTo>
                <a:lnTo>
                  <a:pt x="159" y="123"/>
                </a:lnTo>
                <a:lnTo>
                  <a:pt x="160" y="123"/>
                </a:lnTo>
                <a:lnTo>
                  <a:pt x="160" y="123"/>
                </a:lnTo>
                <a:lnTo>
                  <a:pt x="161" y="124"/>
                </a:lnTo>
                <a:lnTo>
                  <a:pt x="162" y="124"/>
                </a:lnTo>
                <a:lnTo>
                  <a:pt x="162" y="124"/>
                </a:lnTo>
                <a:lnTo>
                  <a:pt x="163" y="125"/>
                </a:lnTo>
                <a:lnTo>
                  <a:pt x="164" y="125"/>
                </a:lnTo>
                <a:lnTo>
                  <a:pt x="164" y="125"/>
                </a:lnTo>
                <a:lnTo>
                  <a:pt x="165" y="126"/>
                </a:lnTo>
                <a:lnTo>
                  <a:pt x="166" y="126"/>
                </a:lnTo>
                <a:lnTo>
                  <a:pt x="166" y="126"/>
                </a:lnTo>
                <a:lnTo>
                  <a:pt x="167" y="127"/>
                </a:lnTo>
                <a:lnTo>
                  <a:pt x="168" y="127"/>
                </a:lnTo>
                <a:lnTo>
                  <a:pt x="168" y="127"/>
                </a:lnTo>
                <a:lnTo>
                  <a:pt x="169" y="127"/>
                </a:lnTo>
                <a:lnTo>
                  <a:pt x="170" y="128"/>
                </a:lnTo>
                <a:lnTo>
                  <a:pt x="170" y="128"/>
                </a:lnTo>
                <a:lnTo>
                  <a:pt x="171" y="128"/>
                </a:lnTo>
                <a:lnTo>
                  <a:pt x="172" y="129"/>
                </a:lnTo>
                <a:lnTo>
                  <a:pt x="172" y="129"/>
                </a:lnTo>
                <a:lnTo>
                  <a:pt x="173" y="129"/>
                </a:lnTo>
                <a:lnTo>
                  <a:pt x="174" y="130"/>
                </a:lnTo>
                <a:lnTo>
                  <a:pt x="174" y="130"/>
                </a:lnTo>
                <a:lnTo>
                  <a:pt x="175" y="130"/>
                </a:lnTo>
                <a:lnTo>
                  <a:pt x="176" y="130"/>
                </a:lnTo>
                <a:lnTo>
                  <a:pt x="176" y="131"/>
                </a:lnTo>
                <a:lnTo>
                  <a:pt x="177" y="131"/>
                </a:lnTo>
                <a:lnTo>
                  <a:pt x="178" y="131"/>
                </a:lnTo>
                <a:lnTo>
                  <a:pt x="178" y="132"/>
                </a:lnTo>
                <a:lnTo>
                  <a:pt x="179" y="132"/>
                </a:lnTo>
                <a:lnTo>
                  <a:pt x="180" y="132"/>
                </a:lnTo>
                <a:lnTo>
                  <a:pt x="180" y="132"/>
                </a:lnTo>
                <a:lnTo>
                  <a:pt x="181" y="133"/>
                </a:lnTo>
                <a:lnTo>
                  <a:pt x="182" y="133"/>
                </a:lnTo>
                <a:lnTo>
                  <a:pt x="182" y="133"/>
                </a:lnTo>
                <a:lnTo>
                  <a:pt x="183" y="134"/>
                </a:lnTo>
                <a:lnTo>
                  <a:pt x="184" y="134"/>
                </a:lnTo>
                <a:lnTo>
                  <a:pt x="184" y="134"/>
                </a:lnTo>
                <a:lnTo>
                  <a:pt x="185" y="134"/>
                </a:lnTo>
                <a:lnTo>
                  <a:pt x="186" y="135"/>
                </a:lnTo>
                <a:lnTo>
                  <a:pt x="186" y="135"/>
                </a:lnTo>
                <a:lnTo>
                  <a:pt x="187" y="135"/>
                </a:lnTo>
                <a:lnTo>
                  <a:pt x="188" y="136"/>
                </a:lnTo>
                <a:lnTo>
                  <a:pt x="188" y="136"/>
                </a:lnTo>
                <a:lnTo>
                  <a:pt x="189" y="136"/>
                </a:lnTo>
                <a:lnTo>
                  <a:pt x="190" y="136"/>
                </a:lnTo>
                <a:lnTo>
                  <a:pt x="190" y="137"/>
                </a:lnTo>
                <a:lnTo>
                  <a:pt x="191" y="137"/>
                </a:lnTo>
                <a:lnTo>
                  <a:pt x="192" y="137"/>
                </a:lnTo>
                <a:lnTo>
                  <a:pt x="192" y="138"/>
                </a:lnTo>
                <a:lnTo>
                  <a:pt x="193" y="138"/>
                </a:lnTo>
                <a:lnTo>
                  <a:pt x="194" y="138"/>
                </a:lnTo>
                <a:lnTo>
                  <a:pt x="194" y="138"/>
                </a:lnTo>
                <a:lnTo>
                  <a:pt x="195" y="139"/>
                </a:lnTo>
                <a:lnTo>
                  <a:pt x="196" y="139"/>
                </a:lnTo>
                <a:lnTo>
                  <a:pt x="196" y="139"/>
                </a:lnTo>
                <a:lnTo>
                  <a:pt x="197" y="139"/>
                </a:lnTo>
                <a:lnTo>
                  <a:pt x="198" y="140"/>
                </a:lnTo>
                <a:lnTo>
                  <a:pt x="198" y="140"/>
                </a:lnTo>
                <a:lnTo>
                  <a:pt x="199" y="140"/>
                </a:lnTo>
                <a:lnTo>
                  <a:pt x="200" y="140"/>
                </a:lnTo>
                <a:lnTo>
                  <a:pt x="200" y="141"/>
                </a:lnTo>
                <a:lnTo>
                  <a:pt x="201" y="141"/>
                </a:lnTo>
                <a:lnTo>
                  <a:pt x="202" y="141"/>
                </a:lnTo>
                <a:lnTo>
                  <a:pt x="202" y="141"/>
                </a:lnTo>
                <a:lnTo>
                  <a:pt x="203" y="142"/>
                </a:lnTo>
                <a:lnTo>
                  <a:pt x="204" y="142"/>
                </a:lnTo>
                <a:lnTo>
                  <a:pt x="204" y="142"/>
                </a:lnTo>
                <a:lnTo>
                  <a:pt x="205" y="142"/>
                </a:lnTo>
                <a:lnTo>
                  <a:pt x="206" y="143"/>
                </a:lnTo>
                <a:lnTo>
                  <a:pt x="206" y="143"/>
                </a:lnTo>
                <a:lnTo>
                  <a:pt x="207" y="143"/>
                </a:lnTo>
                <a:lnTo>
                  <a:pt x="208" y="143"/>
                </a:lnTo>
                <a:lnTo>
                  <a:pt x="208" y="144"/>
                </a:lnTo>
                <a:lnTo>
                  <a:pt x="209" y="144"/>
                </a:lnTo>
                <a:lnTo>
                  <a:pt x="210" y="144"/>
                </a:lnTo>
                <a:lnTo>
                  <a:pt x="210" y="144"/>
                </a:lnTo>
                <a:lnTo>
                  <a:pt x="211" y="145"/>
                </a:lnTo>
                <a:lnTo>
                  <a:pt x="212" y="145"/>
                </a:lnTo>
                <a:lnTo>
                  <a:pt x="212" y="145"/>
                </a:lnTo>
                <a:lnTo>
                  <a:pt x="213" y="145"/>
                </a:lnTo>
                <a:lnTo>
                  <a:pt x="214" y="146"/>
                </a:lnTo>
                <a:lnTo>
                  <a:pt x="214" y="146"/>
                </a:lnTo>
                <a:lnTo>
                  <a:pt x="215" y="146"/>
                </a:lnTo>
                <a:lnTo>
                  <a:pt x="216" y="146"/>
                </a:lnTo>
                <a:lnTo>
                  <a:pt x="216" y="147"/>
                </a:lnTo>
                <a:lnTo>
                  <a:pt x="217" y="147"/>
                </a:lnTo>
                <a:lnTo>
                  <a:pt x="218" y="147"/>
                </a:lnTo>
                <a:lnTo>
                  <a:pt x="218" y="147"/>
                </a:lnTo>
                <a:lnTo>
                  <a:pt x="219" y="148"/>
                </a:lnTo>
                <a:lnTo>
                  <a:pt x="220" y="148"/>
                </a:lnTo>
                <a:lnTo>
                  <a:pt x="220" y="148"/>
                </a:lnTo>
                <a:lnTo>
                  <a:pt x="221" y="148"/>
                </a:lnTo>
                <a:lnTo>
                  <a:pt x="222" y="148"/>
                </a:lnTo>
                <a:lnTo>
                  <a:pt x="222" y="149"/>
                </a:lnTo>
                <a:lnTo>
                  <a:pt x="223" y="149"/>
                </a:lnTo>
                <a:lnTo>
                  <a:pt x="224" y="149"/>
                </a:lnTo>
                <a:lnTo>
                  <a:pt x="224" y="149"/>
                </a:lnTo>
                <a:lnTo>
                  <a:pt x="225" y="150"/>
                </a:lnTo>
                <a:lnTo>
                  <a:pt x="226" y="150"/>
                </a:lnTo>
                <a:lnTo>
                  <a:pt x="226" y="150"/>
                </a:lnTo>
                <a:lnTo>
                  <a:pt x="227" y="150"/>
                </a:lnTo>
                <a:lnTo>
                  <a:pt x="228" y="151"/>
                </a:lnTo>
                <a:lnTo>
                  <a:pt x="228" y="151"/>
                </a:lnTo>
                <a:lnTo>
                  <a:pt x="229" y="151"/>
                </a:lnTo>
                <a:lnTo>
                  <a:pt x="230" y="151"/>
                </a:lnTo>
                <a:lnTo>
                  <a:pt x="230" y="151"/>
                </a:lnTo>
                <a:lnTo>
                  <a:pt x="231" y="152"/>
                </a:lnTo>
                <a:lnTo>
                  <a:pt x="232" y="152"/>
                </a:lnTo>
                <a:lnTo>
                  <a:pt x="232" y="152"/>
                </a:lnTo>
                <a:lnTo>
                  <a:pt x="233" y="152"/>
                </a:lnTo>
                <a:lnTo>
                  <a:pt x="234" y="152"/>
                </a:lnTo>
                <a:lnTo>
                  <a:pt x="234" y="153"/>
                </a:lnTo>
                <a:lnTo>
                  <a:pt x="235" y="153"/>
                </a:lnTo>
                <a:lnTo>
                  <a:pt x="236" y="153"/>
                </a:lnTo>
                <a:lnTo>
                  <a:pt x="236" y="153"/>
                </a:lnTo>
                <a:lnTo>
                  <a:pt x="237" y="154"/>
                </a:lnTo>
                <a:lnTo>
                  <a:pt x="238" y="154"/>
                </a:lnTo>
                <a:lnTo>
                  <a:pt x="238" y="154"/>
                </a:lnTo>
                <a:lnTo>
                  <a:pt x="239" y="154"/>
                </a:lnTo>
                <a:lnTo>
                  <a:pt x="240" y="154"/>
                </a:lnTo>
                <a:lnTo>
                  <a:pt x="240" y="155"/>
                </a:lnTo>
                <a:lnTo>
                  <a:pt x="241" y="155"/>
                </a:lnTo>
                <a:lnTo>
                  <a:pt x="242" y="155"/>
                </a:lnTo>
                <a:lnTo>
                  <a:pt x="242" y="155"/>
                </a:lnTo>
                <a:lnTo>
                  <a:pt x="243" y="155"/>
                </a:lnTo>
                <a:lnTo>
                  <a:pt x="244" y="156"/>
                </a:lnTo>
                <a:lnTo>
                  <a:pt x="244" y="156"/>
                </a:lnTo>
                <a:lnTo>
                  <a:pt x="245" y="156"/>
                </a:lnTo>
                <a:lnTo>
                  <a:pt x="246" y="156"/>
                </a:lnTo>
                <a:lnTo>
                  <a:pt x="246" y="156"/>
                </a:lnTo>
                <a:lnTo>
                  <a:pt x="247" y="157"/>
                </a:lnTo>
                <a:lnTo>
                  <a:pt x="248" y="157"/>
                </a:lnTo>
                <a:lnTo>
                  <a:pt x="248" y="157"/>
                </a:lnTo>
                <a:lnTo>
                  <a:pt x="249" y="157"/>
                </a:lnTo>
                <a:lnTo>
                  <a:pt x="250" y="157"/>
                </a:lnTo>
                <a:lnTo>
                  <a:pt x="250" y="158"/>
                </a:lnTo>
                <a:lnTo>
                  <a:pt x="251" y="158"/>
                </a:lnTo>
                <a:lnTo>
                  <a:pt x="252" y="158"/>
                </a:lnTo>
                <a:lnTo>
                  <a:pt x="252" y="158"/>
                </a:lnTo>
                <a:lnTo>
                  <a:pt x="253" y="158"/>
                </a:lnTo>
                <a:lnTo>
                  <a:pt x="254" y="159"/>
                </a:lnTo>
                <a:lnTo>
                  <a:pt x="254" y="159"/>
                </a:lnTo>
                <a:lnTo>
                  <a:pt x="255" y="159"/>
                </a:lnTo>
                <a:lnTo>
                  <a:pt x="256" y="159"/>
                </a:lnTo>
                <a:lnTo>
                  <a:pt x="256" y="159"/>
                </a:lnTo>
                <a:lnTo>
                  <a:pt x="257" y="160"/>
                </a:lnTo>
                <a:lnTo>
                  <a:pt x="258" y="160"/>
                </a:lnTo>
                <a:lnTo>
                  <a:pt x="258" y="160"/>
                </a:lnTo>
                <a:lnTo>
                  <a:pt x="259" y="160"/>
                </a:lnTo>
                <a:lnTo>
                  <a:pt x="260" y="160"/>
                </a:lnTo>
                <a:lnTo>
                  <a:pt x="260" y="161"/>
                </a:lnTo>
                <a:lnTo>
                  <a:pt x="261" y="161"/>
                </a:lnTo>
                <a:lnTo>
                  <a:pt x="262" y="161"/>
                </a:lnTo>
                <a:lnTo>
                  <a:pt x="262" y="161"/>
                </a:lnTo>
                <a:lnTo>
                  <a:pt x="263" y="161"/>
                </a:lnTo>
                <a:lnTo>
                  <a:pt x="264" y="161"/>
                </a:lnTo>
                <a:lnTo>
                  <a:pt x="264" y="162"/>
                </a:lnTo>
                <a:lnTo>
                  <a:pt x="265" y="162"/>
                </a:lnTo>
                <a:lnTo>
                  <a:pt x="266" y="162"/>
                </a:lnTo>
                <a:lnTo>
                  <a:pt x="266" y="162"/>
                </a:lnTo>
                <a:lnTo>
                  <a:pt x="267" y="162"/>
                </a:lnTo>
                <a:lnTo>
                  <a:pt x="268" y="163"/>
                </a:lnTo>
                <a:lnTo>
                  <a:pt x="268" y="163"/>
                </a:lnTo>
                <a:lnTo>
                  <a:pt x="269" y="163"/>
                </a:lnTo>
                <a:lnTo>
                  <a:pt x="270" y="163"/>
                </a:lnTo>
                <a:lnTo>
                  <a:pt x="270" y="163"/>
                </a:lnTo>
                <a:lnTo>
                  <a:pt x="271" y="163"/>
                </a:lnTo>
                <a:lnTo>
                  <a:pt x="272" y="164"/>
                </a:lnTo>
                <a:lnTo>
                  <a:pt x="272" y="164"/>
                </a:lnTo>
                <a:lnTo>
                  <a:pt x="273" y="164"/>
                </a:lnTo>
                <a:lnTo>
                  <a:pt x="274" y="164"/>
                </a:lnTo>
                <a:lnTo>
                  <a:pt x="274" y="164"/>
                </a:lnTo>
                <a:lnTo>
                  <a:pt x="275" y="164"/>
                </a:lnTo>
                <a:lnTo>
                  <a:pt x="276" y="165"/>
                </a:lnTo>
                <a:lnTo>
                  <a:pt x="276" y="165"/>
                </a:lnTo>
                <a:lnTo>
                  <a:pt x="277" y="165"/>
                </a:lnTo>
                <a:lnTo>
                  <a:pt x="278" y="165"/>
                </a:lnTo>
                <a:lnTo>
                  <a:pt x="278" y="165"/>
                </a:lnTo>
                <a:lnTo>
                  <a:pt x="279" y="165"/>
                </a:lnTo>
                <a:lnTo>
                  <a:pt x="280" y="166"/>
                </a:lnTo>
                <a:lnTo>
                  <a:pt x="280" y="166"/>
                </a:lnTo>
                <a:lnTo>
                  <a:pt x="281" y="166"/>
                </a:lnTo>
                <a:lnTo>
                  <a:pt x="282" y="166"/>
                </a:lnTo>
                <a:lnTo>
                  <a:pt x="282" y="166"/>
                </a:lnTo>
                <a:lnTo>
                  <a:pt x="283" y="166"/>
                </a:lnTo>
                <a:lnTo>
                  <a:pt x="284" y="167"/>
                </a:lnTo>
                <a:lnTo>
                  <a:pt x="284" y="167"/>
                </a:lnTo>
                <a:lnTo>
                  <a:pt x="285" y="167"/>
                </a:lnTo>
                <a:lnTo>
                  <a:pt x="286" y="167"/>
                </a:lnTo>
                <a:lnTo>
                  <a:pt x="286" y="167"/>
                </a:lnTo>
                <a:lnTo>
                  <a:pt x="287" y="167"/>
                </a:lnTo>
                <a:lnTo>
                  <a:pt x="288" y="168"/>
                </a:lnTo>
                <a:lnTo>
                  <a:pt x="288" y="168"/>
                </a:lnTo>
                <a:lnTo>
                  <a:pt x="289" y="168"/>
                </a:lnTo>
                <a:lnTo>
                  <a:pt x="290" y="168"/>
                </a:lnTo>
                <a:lnTo>
                  <a:pt x="290" y="168"/>
                </a:lnTo>
                <a:lnTo>
                  <a:pt x="291" y="168"/>
                </a:lnTo>
                <a:lnTo>
                  <a:pt x="292" y="169"/>
                </a:lnTo>
                <a:lnTo>
                  <a:pt x="292" y="169"/>
                </a:lnTo>
                <a:lnTo>
                  <a:pt x="293" y="169"/>
                </a:lnTo>
                <a:lnTo>
                  <a:pt x="294" y="169"/>
                </a:lnTo>
                <a:lnTo>
                  <a:pt x="294" y="169"/>
                </a:lnTo>
                <a:lnTo>
                  <a:pt x="295" y="169"/>
                </a:lnTo>
                <a:lnTo>
                  <a:pt x="296" y="170"/>
                </a:lnTo>
                <a:lnTo>
                  <a:pt x="296" y="170"/>
                </a:lnTo>
                <a:lnTo>
                  <a:pt x="297" y="170"/>
                </a:lnTo>
                <a:lnTo>
                  <a:pt x="298" y="170"/>
                </a:lnTo>
                <a:lnTo>
                  <a:pt x="298" y="170"/>
                </a:lnTo>
                <a:lnTo>
                  <a:pt x="299" y="170"/>
                </a:lnTo>
                <a:lnTo>
                  <a:pt x="300" y="170"/>
                </a:lnTo>
                <a:lnTo>
                  <a:pt x="300" y="171"/>
                </a:lnTo>
                <a:lnTo>
                  <a:pt x="301" y="171"/>
                </a:lnTo>
                <a:lnTo>
                  <a:pt x="302" y="171"/>
                </a:lnTo>
                <a:lnTo>
                  <a:pt x="302" y="171"/>
                </a:lnTo>
                <a:lnTo>
                  <a:pt x="303" y="171"/>
                </a:lnTo>
                <a:lnTo>
                  <a:pt x="304" y="171"/>
                </a:lnTo>
                <a:lnTo>
                  <a:pt x="304" y="171"/>
                </a:lnTo>
                <a:lnTo>
                  <a:pt x="305" y="172"/>
                </a:lnTo>
                <a:lnTo>
                  <a:pt x="306" y="172"/>
                </a:lnTo>
                <a:lnTo>
                  <a:pt x="306" y="172"/>
                </a:lnTo>
                <a:lnTo>
                  <a:pt x="307" y="172"/>
                </a:lnTo>
                <a:lnTo>
                  <a:pt x="308" y="172"/>
                </a:lnTo>
                <a:lnTo>
                  <a:pt x="308" y="172"/>
                </a:lnTo>
                <a:lnTo>
                  <a:pt x="309" y="172"/>
                </a:lnTo>
                <a:lnTo>
                  <a:pt x="310" y="173"/>
                </a:lnTo>
                <a:lnTo>
                  <a:pt x="310" y="173"/>
                </a:lnTo>
                <a:lnTo>
                  <a:pt x="311" y="173"/>
                </a:lnTo>
                <a:lnTo>
                  <a:pt x="312" y="173"/>
                </a:lnTo>
                <a:lnTo>
                  <a:pt x="312" y="173"/>
                </a:lnTo>
                <a:lnTo>
                  <a:pt x="313" y="173"/>
                </a:lnTo>
                <a:lnTo>
                  <a:pt x="314" y="173"/>
                </a:lnTo>
                <a:lnTo>
                  <a:pt x="314" y="174"/>
                </a:lnTo>
                <a:lnTo>
                  <a:pt x="315" y="174"/>
                </a:lnTo>
                <a:lnTo>
                  <a:pt x="316" y="174"/>
                </a:lnTo>
                <a:lnTo>
                  <a:pt x="316" y="174"/>
                </a:lnTo>
                <a:lnTo>
                  <a:pt x="317" y="174"/>
                </a:lnTo>
                <a:lnTo>
                  <a:pt x="318" y="174"/>
                </a:lnTo>
                <a:lnTo>
                  <a:pt x="318" y="174"/>
                </a:lnTo>
                <a:lnTo>
                  <a:pt x="319" y="175"/>
                </a:lnTo>
                <a:lnTo>
                  <a:pt x="320" y="175"/>
                </a:lnTo>
                <a:lnTo>
                  <a:pt x="320" y="175"/>
                </a:lnTo>
                <a:lnTo>
                  <a:pt x="321" y="175"/>
                </a:lnTo>
                <a:lnTo>
                  <a:pt x="322" y="175"/>
                </a:lnTo>
                <a:lnTo>
                  <a:pt x="322" y="175"/>
                </a:lnTo>
                <a:lnTo>
                  <a:pt x="323" y="175"/>
                </a:lnTo>
                <a:lnTo>
                  <a:pt x="324" y="175"/>
                </a:lnTo>
                <a:lnTo>
                  <a:pt x="324" y="176"/>
                </a:lnTo>
                <a:lnTo>
                  <a:pt x="325" y="176"/>
                </a:lnTo>
                <a:lnTo>
                  <a:pt x="326" y="176"/>
                </a:lnTo>
                <a:lnTo>
                  <a:pt x="326" y="176"/>
                </a:lnTo>
                <a:lnTo>
                  <a:pt x="327" y="176"/>
                </a:lnTo>
                <a:lnTo>
                  <a:pt x="328" y="176"/>
                </a:lnTo>
                <a:lnTo>
                  <a:pt x="328" y="176"/>
                </a:lnTo>
                <a:lnTo>
                  <a:pt x="329" y="177"/>
                </a:lnTo>
                <a:lnTo>
                  <a:pt x="330" y="177"/>
                </a:lnTo>
                <a:lnTo>
                  <a:pt x="330" y="177"/>
                </a:lnTo>
                <a:lnTo>
                  <a:pt x="331" y="177"/>
                </a:lnTo>
                <a:lnTo>
                  <a:pt x="332" y="177"/>
                </a:lnTo>
                <a:lnTo>
                  <a:pt x="332" y="177"/>
                </a:lnTo>
                <a:lnTo>
                  <a:pt x="333" y="177"/>
                </a:lnTo>
                <a:lnTo>
                  <a:pt x="334" y="177"/>
                </a:lnTo>
                <a:lnTo>
                  <a:pt x="334" y="178"/>
                </a:lnTo>
                <a:lnTo>
                  <a:pt x="335" y="178"/>
                </a:lnTo>
                <a:lnTo>
                  <a:pt x="336" y="178"/>
                </a:lnTo>
                <a:lnTo>
                  <a:pt x="336" y="178"/>
                </a:lnTo>
                <a:lnTo>
                  <a:pt x="337" y="178"/>
                </a:lnTo>
                <a:lnTo>
                  <a:pt x="338" y="178"/>
                </a:lnTo>
                <a:lnTo>
                  <a:pt x="338" y="178"/>
                </a:lnTo>
                <a:lnTo>
                  <a:pt x="339" y="178"/>
                </a:lnTo>
                <a:lnTo>
                  <a:pt x="340" y="179"/>
                </a:lnTo>
                <a:lnTo>
                  <a:pt x="340" y="179"/>
                </a:lnTo>
                <a:lnTo>
                  <a:pt x="341" y="179"/>
                </a:lnTo>
                <a:lnTo>
                  <a:pt x="342" y="179"/>
                </a:lnTo>
                <a:lnTo>
                  <a:pt x="342" y="179"/>
                </a:lnTo>
                <a:lnTo>
                  <a:pt x="343" y="179"/>
                </a:lnTo>
                <a:lnTo>
                  <a:pt x="344" y="179"/>
                </a:lnTo>
                <a:lnTo>
                  <a:pt x="344" y="179"/>
                </a:lnTo>
                <a:lnTo>
                  <a:pt x="345" y="179"/>
                </a:lnTo>
                <a:lnTo>
                  <a:pt x="346" y="180"/>
                </a:lnTo>
                <a:lnTo>
                  <a:pt x="346" y="180"/>
                </a:lnTo>
                <a:lnTo>
                  <a:pt x="347" y="180"/>
                </a:lnTo>
                <a:lnTo>
                  <a:pt x="348" y="180"/>
                </a:lnTo>
                <a:lnTo>
                  <a:pt x="348" y="180"/>
                </a:lnTo>
                <a:lnTo>
                  <a:pt x="349" y="180"/>
                </a:lnTo>
                <a:lnTo>
                  <a:pt x="350" y="180"/>
                </a:lnTo>
                <a:lnTo>
                  <a:pt x="350" y="180"/>
                </a:lnTo>
                <a:lnTo>
                  <a:pt x="351" y="181"/>
                </a:lnTo>
                <a:lnTo>
                  <a:pt x="352" y="181"/>
                </a:lnTo>
                <a:lnTo>
                  <a:pt x="352" y="181"/>
                </a:lnTo>
                <a:lnTo>
                  <a:pt x="353" y="181"/>
                </a:lnTo>
                <a:lnTo>
                  <a:pt x="354" y="181"/>
                </a:lnTo>
                <a:lnTo>
                  <a:pt x="354" y="181"/>
                </a:lnTo>
                <a:lnTo>
                  <a:pt x="355" y="181"/>
                </a:lnTo>
                <a:lnTo>
                  <a:pt x="356" y="181"/>
                </a:lnTo>
                <a:lnTo>
                  <a:pt x="356" y="181"/>
                </a:lnTo>
                <a:lnTo>
                  <a:pt x="357" y="182"/>
                </a:lnTo>
                <a:lnTo>
                  <a:pt x="358" y="182"/>
                </a:lnTo>
                <a:lnTo>
                  <a:pt x="358" y="182"/>
                </a:lnTo>
                <a:lnTo>
                  <a:pt x="359" y="182"/>
                </a:lnTo>
                <a:lnTo>
                  <a:pt x="360" y="182"/>
                </a:lnTo>
                <a:lnTo>
                  <a:pt x="360" y="182"/>
                </a:lnTo>
                <a:lnTo>
                  <a:pt x="361" y="182"/>
                </a:lnTo>
                <a:lnTo>
                  <a:pt x="362" y="182"/>
                </a:lnTo>
                <a:lnTo>
                  <a:pt x="362" y="182"/>
                </a:lnTo>
                <a:lnTo>
                  <a:pt x="363" y="183"/>
                </a:lnTo>
                <a:lnTo>
                  <a:pt x="364" y="183"/>
                </a:lnTo>
                <a:lnTo>
                  <a:pt x="364" y="183"/>
                </a:lnTo>
                <a:lnTo>
                  <a:pt x="365" y="183"/>
                </a:lnTo>
                <a:lnTo>
                  <a:pt x="366" y="183"/>
                </a:lnTo>
                <a:lnTo>
                  <a:pt x="366" y="183"/>
                </a:lnTo>
                <a:lnTo>
                  <a:pt x="367" y="183"/>
                </a:lnTo>
                <a:lnTo>
                  <a:pt x="368" y="183"/>
                </a:lnTo>
                <a:lnTo>
                  <a:pt x="368" y="183"/>
                </a:lnTo>
                <a:lnTo>
                  <a:pt x="369" y="183"/>
                </a:lnTo>
                <a:lnTo>
                  <a:pt x="370" y="184"/>
                </a:lnTo>
                <a:lnTo>
                  <a:pt x="370" y="184"/>
                </a:lnTo>
                <a:lnTo>
                  <a:pt x="371" y="184"/>
                </a:lnTo>
                <a:lnTo>
                  <a:pt x="372" y="184"/>
                </a:lnTo>
                <a:lnTo>
                  <a:pt x="372" y="184"/>
                </a:lnTo>
                <a:lnTo>
                  <a:pt x="373" y="184"/>
                </a:lnTo>
                <a:lnTo>
                  <a:pt x="374" y="184"/>
                </a:lnTo>
                <a:lnTo>
                  <a:pt x="374" y="184"/>
                </a:lnTo>
                <a:lnTo>
                  <a:pt x="375" y="184"/>
                </a:lnTo>
                <a:lnTo>
                  <a:pt x="376" y="184"/>
                </a:lnTo>
                <a:lnTo>
                  <a:pt x="376" y="185"/>
                </a:lnTo>
                <a:lnTo>
                  <a:pt x="377" y="185"/>
                </a:lnTo>
                <a:lnTo>
                  <a:pt x="378" y="185"/>
                </a:lnTo>
                <a:lnTo>
                  <a:pt x="378" y="185"/>
                </a:lnTo>
                <a:lnTo>
                  <a:pt x="379" y="185"/>
                </a:lnTo>
                <a:lnTo>
                  <a:pt x="380" y="185"/>
                </a:lnTo>
                <a:lnTo>
                  <a:pt x="380" y="185"/>
                </a:lnTo>
                <a:lnTo>
                  <a:pt x="381" y="185"/>
                </a:lnTo>
                <a:lnTo>
                  <a:pt x="382" y="185"/>
                </a:lnTo>
                <a:lnTo>
                  <a:pt x="382" y="185"/>
                </a:lnTo>
                <a:lnTo>
                  <a:pt x="383" y="186"/>
                </a:lnTo>
                <a:lnTo>
                  <a:pt x="384" y="186"/>
                </a:lnTo>
                <a:lnTo>
                  <a:pt x="384" y="186"/>
                </a:lnTo>
                <a:lnTo>
                  <a:pt x="385" y="186"/>
                </a:lnTo>
                <a:lnTo>
                  <a:pt x="386" y="186"/>
                </a:lnTo>
                <a:lnTo>
                  <a:pt x="386" y="186"/>
                </a:lnTo>
                <a:lnTo>
                  <a:pt x="387" y="186"/>
                </a:lnTo>
                <a:lnTo>
                  <a:pt x="388" y="186"/>
                </a:lnTo>
                <a:lnTo>
                  <a:pt x="388" y="186"/>
                </a:lnTo>
                <a:lnTo>
                  <a:pt x="389" y="186"/>
                </a:lnTo>
                <a:lnTo>
                  <a:pt x="390" y="186"/>
                </a:lnTo>
                <a:lnTo>
                  <a:pt x="390" y="187"/>
                </a:lnTo>
                <a:lnTo>
                  <a:pt x="391" y="187"/>
                </a:lnTo>
                <a:lnTo>
                  <a:pt x="392" y="187"/>
                </a:lnTo>
                <a:lnTo>
                  <a:pt x="392" y="187"/>
                </a:lnTo>
                <a:lnTo>
                  <a:pt x="393" y="187"/>
                </a:lnTo>
                <a:lnTo>
                  <a:pt x="394" y="187"/>
                </a:lnTo>
                <a:lnTo>
                  <a:pt x="394" y="187"/>
                </a:lnTo>
                <a:lnTo>
                  <a:pt x="395" y="187"/>
                </a:lnTo>
                <a:lnTo>
                  <a:pt x="396" y="187"/>
                </a:lnTo>
                <a:lnTo>
                  <a:pt x="396" y="187"/>
                </a:lnTo>
                <a:lnTo>
                  <a:pt x="397" y="187"/>
                </a:lnTo>
                <a:lnTo>
                  <a:pt x="398" y="188"/>
                </a:lnTo>
                <a:lnTo>
                  <a:pt x="398" y="188"/>
                </a:lnTo>
                <a:lnTo>
                  <a:pt x="399" y="188"/>
                </a:lnTo>
                <a:lnTo>
                  <a:pt x="400" y="188"/>
                </a:lnTo>
                <a:lnTo>
                  <a:pt x="400" y="188"/>
                </a:lnTo>
                <a:lnTo>
                  <a:pt x="401" y="188"/>
                </a:lnTo>
                <a:lnTo>
                  <a:pt x="402" y="188"/>
                </a:lnTo>
                <a:lnTo>
                  <a:pt x="402" y="188"/>
                </a:lnTo>
                <a:lnTo>
                  <a:pt x="403" y="188"/>
                </a:lnTo>
                <a:lnTo>
                  <a:pt x="404" y="188"/>
                </a:lnTo>
                <a:lnTo>
                  <a:pt x="404" y="188"/>
                </a:lnTo>
                <a:lnTo>
                  <a:pt x="405" y="189"/>
                </a:lnTo>
                <a:lnTo>
                  <a:pt x="406" y="189"/>
                </a:lnTo>
                <a:lnTo>
                  <a:pt x="406" y="189"/>
                </a:lnTo>
                <a:lnTo>
                  <a:pt x="407" y="189"/>
                </a:lnTo>
                <a:lnTo>
                  <a:pt x="408" y="189"/>
                </a:lnTo>
                <a:lnTo>
                  <a:pt x="408" y="189"/>
                </a:lnTo>
                <a:lnTo>
                  <a:pt x="409" y="189"/>
                </a:lnTo>
                <a:lnTo>
                  <a:pt x="410" y="189"/>
                </a:lnTo>
                <a:lnTo>
                  <a:pt x="410" y="189"/>
                </a:lnTo>
                <a:lnTo>
                  <a:pt x="411" y="189"/>
                </a:lnTo>
                <a:lnTo>
                  <a:pt x="412" y="189"/>
                </a:lnTo>
                <a:lnTo>
                  <a:pt x="412" y="189"/>
                </a:lnTo>
                <a:lnTo>
                  <a:pt x="413" y="190"/>
                </a:lnTo>
                <a:lnTo>
                  <a:pt x="414" y="190"/>
                </a:lnTo>
                <a:lnTo>
                  <a:pt x="414" y="190"/>
                </a:lnTo>
                <a:lnTo>
                  <a:pt x="415" y="190"/>
                </a:lnTo>
                <a:lnTo>
                  <a:pt x="416" y="190"/>
                </a:lnTo>
                <a:lnTo>
                  <a:pt x="416" y="190"/>
                </a:lnTo>
                <a:lnTo>
                  <a:pt x="417" y="190"/>
                </a:lnTo>
                <a:lnTo>
                  <a:pt x="418" y="190"/>
                </a:lnTo>
                <a:lnTo>
                  <a:pt x="418" y="190"/>
                </a:lnTo>
                <a:lnTo>
                  <a:pt x="419" y="190"/>
                </a:lnTo>
                <a:lnTo>
                  <a:pt x="420" y="190"/>
                </a:lnTo>
                <a:lnTo>
                  <a:pt x="420" y="190"/>
                </a:lnTo>
                <a:lnTo>
                  <a:pt x="421" y="190"/>
                </a:lnTo>
                <a:lnTo>
                  <a:pt x="422" y="191"/>
                </a:lnTo>
                <a:lnTo>
                  <a:pt x="422" y="191"/>
                </a:lnTo>
                <a:lnTo>
                  <a:pt x="423" y="191"/>
                </a:lnTo>
                <a:lnTo>
                  <a:pt x="424" y="191"/>
                </a:lnTo>
                <a:lnTo>
                  <a:pt x="424" y="191"/>
                </a:lnTo>
                <a:lnTo>
                  <a:pt x="425" y="191"/>
                </a:lnTo>
                <a:lnTo>
                  <a:pt x="426" y="191"/>
                </a:lnTo>
                <a:lnTo>
                  <a:pt x="426" y="191"/>
                </a:lnTo>
                <a:lnTo>
                  <a:pt x="427" y="191"/>
                </a:lnTo>
                <a:lnTo>
                  <a:pt x="428" y="191"/>
                </a:lnTo>
                <a:lnTo>
                  <a:pt x="428" y="191"/>
                </a:lnTo>
                <a:lnTo>
                  <a:pt x="429" y="191"/>
                </a:lnTo>
                <a:lnTo>
                  <a:pt x="430" y="191"/>
                </a:lnTo>
                <a:lnTo>
                  <a:pt x="430" y="192"/>
                </a:lnTo>
                <a:lnTo>
                  <a:pt x="431" y="192"/>
                </a:lnTo>
                <a:lnTo>
                  <a:pt x="432" y="192"/>
                </a:lnTo>
                <a:lnTo>
                  <a:pt x="432" y="192"/>
                </a:lnTo>
                <a:lnTo>
                  <a:pt x="433" y="192"/>
                </a:lnTo>
                <a:lnTo>
                  <a:pt x="434" y="192"/>
                </a:lnTo>
                <a:lnTo>
                  <a:pt x="434" y="192"/>
                </a:lnTo>
                <a:lnTo>
                  <a:pt x="435" y="192"/>
                </a:lnTo>
                <a:lnTo>
                  <a:pt x="436" y="192"/>
                </a:lnTo>
                <a:lnTo>
                  <a:pt x="436" y="192"/>
                </a:lnTo>
                <a:lnTo>
                  <a:pt x="437" y="192"/>
                </a:lnTo>
                <a:lnTo>
                  <a:pt x="438" y="192"/>
                </a:lnTo>
                <a:lnTo>
                  <a:pt x="438" y="192"/>
                </a:lnTo>
                <a:lnTo>
                  <a:pt x="439" y="192"/>
                </a:lnTo>
                <a:lnTo>
                  <a:pt x="440" y="193"/>
                </a:lnTo>
                <a:lnTo>
                  <a:pt x="440" y="193"/>
                </a:lnTo>
                <a:lnTo>
                  <a:pt x="441" y="193"/>
                </a:lnTo>
                <a:lnTo>
                  <a:pt x="442" y="193"/>
                </a:lnTo>
                <a:lnTo>
                  <a:pt x="442" y="193"/>
                </a:lnTo>
                <a:lnTo>
                  <a:pt x="443" y="193"/>
                </a:lnTo>
                <a:lnTo>
                  <a:pt x="444" y="193"/>
                </a:lnTo>
                <a:lnTo>
                  <a:pt x="444" y="193"/>
                </a:lnTo>
                <a:lnTo>
                  <a:pt x="445" y="193"/>
                </a:lnTo>
                <a:lnTo>
                  <a:pt x="446" y="193"/>
                </a:lnTo>
                <a:lnTo>
                  <a:pt x="446" y="193"/>
                </a:lnTo>
                <a:lnTo>
                  <a:pt x="447" y="193"/>
                </a:lnTo>
                <a:lnTo>
                  <a:pt x="448" y="193"/>
                </a:lnTo>
                <a:lnTo>
                  <a:pt x="448" y="193"/>
                </a:lnTo>
                <a:lnTo>
                  <a:pt x="449" y="194"/>
                </a:lnTo>
                <a:lnTo>
                  <a:pt x="450" y="194"/>
                </a:lnTo>
                <a:lnTo>
                  <a:pt x="450" y="194"/>
                </a:lnTo>
                <a:lnTo>
                  <a:pt x="451" y="194"/>
                </a:lnTo>
                <a:lnTo>
                  <a:pt x="452" y="194"/>
                </a:lnTo>
                <a:lnTo>
                  <a:pt x="452" y="194"/>
                </a:lnTo>
                <a:lnTo>
                  <a:pt x="453" y="194"/>
                </a:lnTo>
                <a:lnTo>
                  <a:pt x="454" y="194"/>
                </a:lnTo>
                <a:lnTo>
                  <a:pt x="454" y="194"/>
                </a:lnTo>
                <a:lnTo>
                  <a:pt x="455" y="194"/>
                </a:lnTo>
                <a:lnTo>
                  <a:pt x="456" y="194"/>
                </a:lnTo>
                <a:lnTo>
                  <a:pt x="456" y="194"/>
                </a:lnTo>
                <a:lnTo>
                  <a:pt x="457" y="194"/>
                </a:lnTo>
                <a:lnTo>
                  <a:pt x="458" y="194"/>
                </a:lnTo>
                <a:lnTo>
                  <a:pt x="458" y="194"/>
                </a:lnTo>
                <a:lnTo>
                  <a:pt x="459" y="195"/>
                </a:lnTo>
                <a:lnTo>
                  <a:pt x="460" y="195"/>
                </a:lnTo>
                <a:lnTo>
                  <a:pt x="460" y="195"/>
                </a:lnTo>
                <a:lnTo>
                  <a:pt x="461" y="195"/>
                </a:lnTo>
                <a:lnTo>
                  <a:pt x="462" y="195"/>
                </a:lnTo>
                <a:lnTo>
                  <a:pt x="462" y="195"/>
                </a:lnTo>
                <a:lnTo>
                  <a:pt x="463" y="195"/>
                </a:lnTo>
                <a:lnTo>
                  <a:pt x="464" y="195"/>
                </a:lnTo>
                <a:lnTo>
                  <a:pt x="464" y="195"/>
                </a:lnTo>
                <a:lnTo>
                  <a:pt x="465" y="195"/>
                </a:lnTo>
                <a:lnTo>
                  <a:pt x="466" y="195"/>
                </a:lnTo>
                <a:lnTo>
                  <a:pt x="466" y="195"/>
                </a:lnTo>
                <a:lnTo>
                  <a:pt x="467" y="195"/>
                </a:lnTo>
                <a:lnTo>
                  <a:pt x="468" y="195"/>
                </a:lnTo>
                <a:lnTo>
                  <a:pt x="468" y="195"/>
                </a:lnTo>
                <a:lnTo>
                  <a:pt x="469" y="195"/>
                </a:lnTo>
                <a:lnTo>
                  <a:pt x="470" y="195"/>
                </a:lnTo>
                <a:lnTo>
                  <a:pt x="470" y="196"/>
                </a:lnTo>
                <a:lnTo>
                  <a:pt x="471" y="196"/>
                </a:lnTo>
                <a:lnTo>
                  <a:pt x="472" y="196"/>
                </a:lnTo>
                <a:lnTo>
                  <a:pt x="472" y="196"/>
                </a:lnTo>
                <a:lnTo>
                  <a:pt x="473" y="196"/>
                </a:lnTo>
                <a:lnTo>
                  <a:pt x="474" y="196"/>
                </a:lnTo>
                <a:lnTo>
                  <a:pt x="474" y="196"/>
                </a:lnTo>
                <a:lnTo>
                  <a:pt x="475" y="196"/>
                </a:lnTo>
                <a:lnTo>
                  <a:pt x="476" y="196"/>
                </a:lnTo>
                <a:lnTo>
                  <a:pt x="476" y="196"/>
                </a:lnTo>
                <a:lnTo>
                  <a:pt x="477" y="196"/>
                </a:lnTo>
                <a:lnTo>
                  <a:pt x="478" y="196"/>
                </a:lnTo>
                <a:lnTo>
                  <a:pt x="478" y="196"/>
                </a:lnTo>
                <a:lnTo>
                  <a:pt x="479" y="196"/>
                </a:lnTo>
                <a:lnTo>
                  <a:pt x="480" y="196"/>
                </a:lnTo>
                <a:lnTo>
                  <a:pt x="480" y="196"/>
                </a:lnTo>
                <a:lnTo>
                  <a:pt x="481" y="196"/>
                </a:lnTo>
                <a:lnTo>
                  <a:pt x="482" y="197"/>
                </a:lnTo>
                <a:lnTo>
                  <a:pt x="482" y="197"/>
                </a:lnTo>
                <a:lnTo>
                  <a:pt x="483" y="197"/>
                </a:lnTo>
                <a:lnTo>
                  <a:pt x="484" y="197"/>
                </a:lnTo>
                <a:lnTo>
                  <a:pt x="484" y="197"/>
                </a:lnTo>
                <a:lnTo>
                  <a:pt x="485" y="197"/>
                </a:lnTo>
                <a:lnTo>
                  <a:pt x="486" y="197"/>
                </a:lnTo>
                <a:lnTo>
                  <a:pt x="486" y="197"/>
                </a:lnTo>
                <a:lnTo>
                  <a:pt x="487" y="197"/>
                </a:lnTo>
                <a:lnTo>
                  <a:pt x="488" y="197"/>
                </a:lnTo>
                <a:lnTo>
                  <a:pt x="488" y="197"/>
                </a:lnTo>
                <a:lnTo>
                  <a:pt x="489" y="197"/>
                </a:lnTo>
                <a:lnTo>
                  <a:pt x="490" y="197"/>
                </a:lnTo>
                <a:lnTo>
                  <a:pt x="490" y="197"/>
                </a:lnTo>
                <a:lnTo>
                  <a:pt x="491" y="197"/>
                </a:lnTo>
                <a:lnTo>
                  <a:pt x="492" y="197"/>
                </a:lnTo>
                <a:lnTo>
                  <a:pt x="492" y="197"/>
                </a:lnTo>
                <a:lnTo>
                  <a:pt x="493" y="197"/>
                </a:lnTo>
                <a:lnTo>
                  <a:pt x="494" y="198"/>
                </a:lnTo>
                <a:lnTo>
                  <a:pt x="494" y="198"/>
                </a:lnTo>
                <a:lnTo>
                  <a:pt x="495" y="198"/>
                </a:lnTo>
                <a:lnTo>
                  <a:pt x="496" y="198"/>
                </a:lnTo>
                <a:lnTo>
                  <a:pt x="496" y="198"/>
                </a:lnTo>
                <a:lnTo>
                  <a:pt x="497" y="198"/>
                </a:lnTo>
                <a:lnTo>
                  <a:pt x="498" y="198"/>
                </a:lnTo>
                <a:lnTo>
                  <a:pt x="498" y="198"/>
                </a:lnTo>
                <a:lnTo>
                  <a:pt x="499" y="198"/>
                </a:lnTo>
                <a:lnTo>
                  <a:pt x="500" y="198"/>
                </a:lnTo>
                <a:lnTo>
                  <a:pt x="500" y="198"/>
                </a:lnTo>
                <a:lnTo>
                  <a:pt x="501" y="198"/>
                </a:lnTo>
                <a:lnTo>
                  <a:pt x="502" y="198"/>
                </a:lnTo>
                <a:lnTo>
                  <a:pt x="502" y="198"/>
                </a:lnTo>
                <a:lnTo>
                  <a:pt x="503" y="198"/>
                </a:lnTo>
                <a:lnTo>
                  <a:pt x="504" y="198"/>
                </a:lnTo>
                <a:lnTo>
                  <a:pt x="504" y="198"/>
                </a:lnTo>
                <a:lnTo>
                  <a:pt x="505" y="198"/>
                </a:lnTo>
                <a:lnTo>
                  <a:pt x="506" y="198"/>
                </a:lnTo>
                <a:lnTo>
                  <a:pt x="506" y="198"/>
                </a:lnTo>
                <a:lnTo>
                  <a:pt x="507" y="199"/>
                </a:lnTo>
                <a:lnTo>
                  <a:pt x="508" y="199"/>
                </a:lnTo>
                <a:lnTo>
                  <a:pt x="508" y="199"/>
                </a:lnTo>
                <a:lnTo>
                  <a:pt x="509" y="199"/>
                </a:lnTo>
                <a:lnTo>
                  <a:pt x="510" y="199"/>
                </a:lnTo>
                <a:lnTo>
                  <a:pt x="510" y="199"/>
                </a:lnTo>
                <a:lnTo>
                  <a:pt x="511" y="199"/>
                </a:lnTo>
                <a:lnTo>
                  <a:pt x="512" y="199"/>
                </a:lnTo>
                <a:lnTo>
                  <a:pt x="512" y="199"/>
                </a:lnTo>
                <a:lnTo>
                  <a:pt x="513" y="199"/>
                </a:lnTo>
                <a:lnTo>
                  <a:pt x="514" y="199"/>
                </a:lnTo>
                <a:lnTo>
                  <a:pt x="514" y="199"/>
                </a:lnTo>
                <a:lnTo>
                  <a:pt x="515" y="199"/>
                </a:lnTo>
                <a:lnTo>
                  <a:pt x="516" y="199"/>
                </a:lnTo>
                <a:lnTo>
                  <a:pt x="516" y="199"/>
                </a:lnTo>
                <a:lnTo>
                  <a:pt x="517" y="199"/>
                </a:lnTo>
                <a:lnTo>
                  <a:pt x="518" y="199"/>
                </a:lnTo>
                <a:lnTo>
                  <a:pt x="518" y="199"/>
                </a:lnTo>
                <a:lnTo>
                  <a:pt x="519" y="199"/>
                </a:lnTo>
                <a:lnTo>
                  <a:pt x="520" y="199"/>
                </a:lnTo>
                <a:lnTo>
                  <a:pt x="520" y="199"/>
                </a:lnTo>
                <a:lnTo>
                  <a:pt x="521" y="200"/>
                </a:lnTo>
                <a:lnTo>
                  <a:pt x="522" y="200"/>
                </a:lnTo>
                <a:lnTo>
                  <a:pt x="522" y="200"/>
                </a:lnTo>
                <a:lnTo>
                  <a:pt x="523" y="200"/>
                </a:lnTo>
                <a:lnTo>
                  <a:pt x="524" y="200"/>
                </a:lnTo>
                <a:lnTo>
                  <a:pt x="524" y="200"/>
                </a:lnTo>
                <a:lnTo>
                  <a:pt x="525" y="200"/>
                </a:lnTo>
                <a:lnTo>
                  <a:pt x="526" y="200"/>
                </a:lnTo>
                <a:lnTo>
                  <a:pt x="526" y="200"/>
                </a:lnTo>
                <a:lnTo>
                  <a:pt x="527" y="200"/>
                </a:lnTo>
                <a:lnTo>
                  <a:pt x="528" y="200"/>
                </a:lnTo>
                <a:lnTo>
                  <a:pt x="528" y="200"/>
                </a:lnTo>
                <a:lnTo>
                  <a:pt x="529" y="200"/>
                </a:lnTo>
                <a:lnTo>
                  <a:pt x="530" y="200"/>
                </a:lnTo>
                <a:lnTo>
                  <a:pt x="530" y="200"/>
                </a:lnTo>
                <a:lnTo>
                  <a:pt x="531" y="200"/>
                </a:lnTo>
                <a:lnTo>
                  <a:pt x="532" y="200"/>
                </a:lnTo>
                <a:lnTo>
                  <a:pt x="532" y="200"/>
                </a:lnTo>
                <a:lnTo>
                  <a:pt x="533" y="200"/>
                </a:lnTo>
                <a:lnTo>
                  <a:pt x="534" y="200"/>
                </a:lnTo>
                <a:lnTo>
                  <a:pt x="534" y="200"/>
                </a:lnTo>
                <a:lnTo>
                  <a:pt x="535" y="200"/>
                </a:lnTo>
                <a:lnTo>
                  <a:pt x="536" y="200"/>
                </a:lnTo>
                <a:lnTo>
                  <a:pt x="536" y="201"/>
                </a:lnTo>
                <a:lnTo>
                  <a:pt x="537" y="201"/>
                </a:lnTo>
                <a:lnTo>
                  <a:pt x="538" y="201"/>
                </a:lnTo>
                <a:lnTo>
                  <a:pt x="538" y="201"/>
                </a:lnTo>
                <a:lnTo>
                  <a:pt x="539" y="201"/>
                </a:lnTo>
                <a:lnTo>
                  <a:pt x="540" y="201"/>
                </a:lnTo>
                <a:lnTo>
                  <a:pt x="540" y="201"/>
                </a:lnTo>
                <a:lnTo>
                  <a:pt x="541" y="201"/>
                </a:lnTo>
                <a:lnTo>
                  <a:pt x="542" y="201"/>
                </a:lnTo>
                <a:lnTo>
                  <a:pt x="542" y="201"/>
                </a:lnTo>
                <a:lnTo>
                  <a:pt x="543" y="201"/>
                </a:lnTo>
                <a:lnTo>
                  <a:pt x="544" y="201"/>
                </a:lnTo>
                <a:lnTo>
                  <a:pt x="544" y="201"/>
                </a:lnTo>
                <a:lnTo>
                  <a:pt x="545" y="201"/>
                </a:lnTo>
                <a:lnTo>
                  <a:pt x="546" y="201"/>
                </a:lnTo>
                <a:lnTo>
                  <a:pt x="546" y="201"/>
                </a:lnTo>
                <a:lnTo>
                  <a:pt x="547" y="201"/>
                </a:lnTo>
                <a:lnTo>
                  <a:pt x="548" y="201"/>
                </a:lnTo>
                <a:lnTo>
                  <a:pt x="548" y="201"/>
                </a:lnTo>
                <a:lnTo>
                  <a:pt x="549" y="201"/>
                </a:lnTo>
                <a:lnTo>
                  <a:pt x="550" y="201"/>
                </a:lnTo>
                <a:lnTo>
                  <a:pt x="550" y="201"/>
                </a:lnTo>
                <a:lnTo>
                  <a:pt x="551" y="201"/>
                </a:lnTo>
                <a:lnTo>
                  <a:pt x="552" y="201"/>
                </a:lnTo>
                <a:lnTo>
                  <a:pt x="552" y="201"/>
                </a:lnTo>
                <a:lnTo>
                  <a:pt x="553" y="201"/>
                </a:lnTo>
                <a:lnTo>
                  <a:pt x="554" y="202"/>
                </a:lnTo>
                <a:lnTo>
                  <a:pt x="554" y="202"/>
                </a:lnTo>
                <a:lnTo>
                  <a:pt x="555" y="202"/>
                </a:lnTo>
                <a:lnTo>
                  <a:pt x="556" y="202"/>
                </a:lnTo>
                <a:lnTo>
                  <a:pt x="556" y="202"/>
                </a:lnTo>
                <a:lnTo>
                  <a:pt x="557" y="202"/>
                </a:lnTo>
                <a:lnTo>
                  <a:pt x="558" y="202"/>
                </a:lnTo>
                <a:lnTo>
                  <a:pt x="558" y="202"/>
                </a:lnTo>
                <a:lnTo>
                  <a:pt x="559" y="202"/>
                </a:lnTo>
                <a:lnTo>
                  <a:pt x="560" y="202"/>
                </a:lnTo>
                <a:lnTo>
                  <a:pt x="560" y="202"/>
                </a:lnTo>
                <a:lnTo>
                  <a:pt x="561" y="202"/>
                </a:lnTo>
                <a:lnTo>
                  <a:pt x="562" y="202"/>
                </a:lnTo>
                <a:lnTo>
                  <a:pt x="562" y="202"/>
                </a:lnTo>
                <a:lnTo>
                  <a:pt x="563" y="202"/>
                </a:lnTo>
                <a:lnTo>
                  <a:pt x="564" y="202"/>
                </a:lnTo>
                <a:lnTo>
                  <a:pt x="564" y="202"/>
                </a:lnTo>
                <a:lnTo>
                  <a:pt x="565" y="202"/>
                </a:lnTo>
                <a:lnTo>
                  <a:pt x="566" y="202"/>
                </a:lnTo>
                <a:lnTo>
                  <a:pt x="566" y="202"/>
                </a:lnTo>
                <a:lnTo>
                  <a:pt x="567" y="202"/>
                </a:lnTo>
                <a:lnTo>
                  <a:pt x="568" y="202"/>
                </a:lnTo>
                <a:lnTo>
                  <a:pt x="568" y="202"/>
                </a:lnTo>
                <a:lnTo>
                  <a:pt x="569" y="202"/>
                </a:lnTo>
                <a:lnTo>
                  <a:pt x="570" y="202"/>
                </a:lnTo>
                <a:lnTo>
                  <a:pt x="570" y="202"/>
                </a:lnTo>
                <a:lnTo>
                  <a:pt x="571" y="202"/>
                </a:lnTo>
                <a:lnTo>
                  <a:pt x="572" y="203"/>
                </a:lnTo>
                <a:lnTo>
                  <a:pt x="572" y="203"/>
                </a:lnTo>
                <a:lnTo>
                  <a:pt x="573" y="203"/>
                </a:lnTo>
                <a:lnTo>
                  <a:pt x="574" y="203"/>
                </a:lnTo>
                <a:lnTo>
                  <a:pt x="574" y="203"/>
                </a:lnTo>
                <a:lnTo>
                  <a:pt x="575" y="203"/>
                </a:lnTo>
                <a:lnTo>
                  <a:pt x="576" y="203"/>
                </a:lnTo>
                <a:lnTo>
                  <a:pt x="576" y="203"/>
                </a:lnTo>
                <a:lnTo>
                  <a:pt x="577" y="203"/>
                </a:lnTo>
                <a:lnTo>
                  <a:pt x="578" y="203"/>
                </a:lnTo>
                <a:lnTo>
                  <a:pt x="578" y="203"/>
                </a:lnTo>
                <a:lnTo>
                  <a:pt x="579" y="203"/>
                </a:lnTo>
                <a:lnTo>
                  <a:pt x="580" y="203"/>
                </a:lnTo>
                <a:lnTo>
                  <a:pt x="580" y="203"/>
                </a:lnTo>
                <a:lnTo>
                  <a:pt x="581" y="203"/>
                </a:lnTo>
                <a:lnTo>
                  <a:pt x="582" y="203"/>
                </a:lnTo>
                <a:lnTo>
                  <a:pt x="582" y="203"/>
                </a:lnTo>
                <a:lnTo>
                  <a:pt x="583" y="203"/>
                </a:lnTo>
                <a:lnTo>
                  <a:pt x="584" y="203"/>
                </a:lnTo>
                <a:lnTo>
                  <a:pt x="584" y="203"/>
                </a:lnTo>
                <a:lnTo>
                  <a:pt x="585" y="203"/>
                </a:lnTo>
                <a:lnTo>
                  <a:pt x="586" y="203"/>
                </a:lnTo>
                <a:lnTo>
                  <a:pt x="586" y="203"/>
                </a:lnTo>
                <a:lnTo>
                  <a:pt x="587" y="203"/>
                </a:lnTo>
                <a:lnTo>
                  <a:pt x="588" y="203"/>
                </a:lnTo>
                <a:lnTo>
                  <a:pt x="588" y="203"/>
                </a:lnTo>
                <a:lnTo>
                  <a:pt x="589" y="203"/>
                </a:lnTo>
                <a:lnTo>
                  <a:pt x="590" y="203"/>
                </a:lnTo>
                <a:lnTo>
                  <a:pt x="590" y="203"/>
                </a:lnTo>
                <a:lnTo>
                  <a:pt x="591" y="203"/>
                </a:lnTo>
                <a:lnTo>
                  <a:pt x="592" y="203"/>
                </a:lnTo>
                <a:lnTo>
                  <a:pt x="592" y="204"/>
                </a:lnTo>
                <a:lnTo>
                  <a:pt x="593" y="204"/>
                </a:lnTo>
                <a:lnTo>
                  <a:pt x="594" y="204"/>
                </a:lnTo>
                <a:lnTo>
                  <a:pt x="594" y="204"/>
                </a:lnTo>
                <a:lnTo>
                  <a:pt x="595" y="204"/>
                </a:lnTo>
                <a:lnTo>
                  <a:pt x="596" y="204"/>
                </a:lnTo>
                <a:lnTo>
                  <a:pt x="596" y="204"/>
                </a:lnTo>
                <a:lnTo>
                  <a:pt x="597" y="204"/>
                </a:lnTo>
                <a:lnTo>
                  <a:pt x="598" y="204"/>
                </a:lnTo>
                <a:lnTo>
                  <a:pt x="598" y="204"/>
                </a:lnTo>
                <a:lnTo>
                  <a:pt x="599" y="204"/>
                </a:lnTo>
                <a:lnTo>
                  <a:pt x="600" y="204"/>
                </a:lnTo>
                <a:lnTo>
                  <a:pt x="600" y="204"/>
                </a:lnTo>
                <a:lnTo>
                  <a:pt x="601" y="204"/>
                </a:lnTo>
                <a:lnTo>
                  <a:pt x="602" y="204"/>
                </a:lnTo>
                <a:lnTo>
                  <a:pt x="602" y="204"/>
                </a:lnTo>
                <a:lnTo>
                  <a:pt x="603" y="204"/>
                </a:lnTo>
                <a:lnTo>
                  <a:pt x="604" y="204"/>
                </a:lnTo>
                <a:lnTo>
                  <a:pt x="604" y="204"/>
                </a:lnTo>
                <a:lnTo>
                  <a:pt x="605" y="204"/>
                </a:lnTo>
                <a:lnTo>
                  <a:pt x="606" y="204"/>
                </a:lnTo>
                <a:lnTo>
                  <a:pt x="606" y="204"/>
                </a:lnTo>
                <a:lnTo>
                  <a:pt x="607" y="204"/>
                </a:lnTo>
                <a:lnTo>
                  <a:pt x="608" y="204"/>
                </a:lnTo>
                <a:lnTo>
                  <a:pt x="608" y="204"/>
                </a:lnTo>
                <a:lnTo>
                  <a:pt x="609" y="204"/>
                </a:lnTo>
                <a:lnTo>
                  <a:pt x="610" y="204"/>
                </a:lnTo>
                <a:lnTo>
                  <a:pt x="610" y="204"/>
                </a:lnTo>
                <a:lnTo>
                  <a:pt x="611" y="204"/>
                </a:lnTo>
                <a:lnTo>
                  <a:pt x="612" y="204"/>
                </a:lnTo>
                <a:lnTo>
                  <a:pt x="612" y="204"/>
                </a:lnTo>
                <a:lnTo>
                  <a:pt x="613" y="204"/>
                </a:lnTo>
                <a:lnTo>
                  <a:pt x="614" y="204"/>
                </a:lnTo>
                <a:lnTo>
                  <a:pt x="614" y="204"/>
                </a:lnTo>
                <a:lnTo>
                  <a:pt x="615" y="205"/>
                </a:lnTo>
                <a:lnTo>
                  <a:pt x="616" y="205"/>
                </a:lnTo>
                <a:lnTo>
                  <a:pt x="616" y="205"/>
                </a:lnTo>
                <a:lnTo>
                  <a:pt x="617" y="205"/>
                </a:lnTo>
                <a:lnTo>
                  <a:pt x="618" y="205"/>
                </a:lnTo>
                <a:lnTo>
                  <a:pt x="618" y="205"/>
                </a:lnTo>
                <a:lnTo>
                  <a:pt x="619" y="205"/>
                </a:lnTo>
                <a:lnTo>
                  <a:pt x="620" y="205"/>
                </a:lnTo>
                <a:lnTo>
                  <a:pt x="620" y="205"/>
                </a:lnTo>
                <a:lnTo>
                  <a:pt x="621" y="205"/>
                </a:lnTo>
                <a:lnTo>
                  <a:pt x="622" y="205"/>
                </a:lnTo>
                <a:lnTo>
                  <a:pt x="622" y="205"/>
                </a:lnTo>
                <a:lnTo>
                  <a:pt x="623" y="205"/>
                </a:lnTo>
                <a:lnTo>
                  <a:pt x="624" y="205"/>
                </a:lnTo>
                <a:lnTo>
                  <a:pt x="624" y="205"/>
                </a:lnTo>
                <a:lnTo>
                  <a:pt x="625" y="205"/>
                </a:lnTo>
                <a:lnTo>
                  <a:pt x="626" y="205"/>
                </a:lnTo>
                <a:lnTo>
                  <a:pt x="626" y="205"/>
                </a:lnTo>
                <a:lnTo>
                  <a:pt x="627" y="205"/>
                </a:lnTo>
                <a:lnTo>
                  <a:pt x="628" y="205"/>
                </a:lnTo>
                <a:lnTo>
                  <a:pt x="628" y="205"/>
                </a:lnTo>
                <a:lnTo>
                  <a:pt x="629" y="205"/>
                </a:lnTo>
                <a:lnTo>
                  <a:pt x="630" y="205"/>
                </a:lnTo>
                <a:lnTo>
                  <a:pt x="630" y="205"/>
                </a:lnTo>
                <a:lnTo>
                  <a:pt x="631" y="205"/>
                </a:lnTo>
                <a:lnTo>
                  <a:pt x="632" y="205"/>
                </a:lnTo>
                <a:lnTo>
                  <a:pt x="632" y="205"/>
                </a:lnTo>
                <a:lnTo>
                  <a:pt x="633" y="205"/>
                </a:lnTo>
                <a:lnTo>
                  <a:pt x="634" y="205"/>
                </a:lnTo>
                <a:lnTo>
                  <a:pt x="634" y="205"/>
                </a:lnTo>
                <a:lnTo>
                  <a:pt x="635" y="205"/>
                </a:lnTo>
                <a:lnTo>
                  <a:pt x="636" y="205"/>
                </a:lnTo>
                <a:lnTo>
                  <a:pt x="636" y="205"/>
                </a:lnTo>
                <a:lnTo>
                  <a:pt x="637" y="205"/>
                </a:lnTo>
                <a:lnTo>
                  <a:pt x="638" y="205"/>
                </a:lnTo>
                <a:lnTo>
                  <a:pt x="638" y="205"/>
                </a:lnTo>
                <a:lnTo>
                  <a:pt x="639" y="205"/>
                </a:lnTo>
                <a:lnTo>
                  <a:pt x="640" y="205"/>
                </a:lnTo>
                <a:lnTo>
                  <a:pt x="640" y="205"/>
                </a:lnTo>
                <a:lnTo>
                  <a:pt x="641" y="205"/>
                </a:lnTo>
                <a:lnTo>
                  <a:pt x="642" y="206"/>
                </a:lnTo>
                <a:lnTo>
                  <a:pt x="642" y="206"/>
                </a:lnTo>
                <a:lnTo>
                  <a:pt x="643" y="206"/>
                </a:lnTo>
                <a:lnTo>
                  <a:pt x="644" y="206"/>
                </a:lnTo>
                <a:lnTo>
                  <a:pt x="644" y="206"/>
                </a:lnTo>
                <a:lnTo>
                  <a:pt x="645" y="206"/>
                </a:lnTo>
                <a:lnTo>
                  <a:pt x="646" y="206"/>
                </a:lnTo>
                <a:lnTo>
                  <a:pt x="646" y="206"/>
                </a:lnTo>
                <a:lnTo>
                  <a:pt x="647" y="206"/>
                </a:lnTo>
                <a:lnTo>
                  <a:pt x="648" y="206"/>
                </a:lnTo>
                <a:lnTo>
                  <a:pt x="648" y="206"/>
                </a:lnTo>
                <a:lnTo>
                  <a:pt x="649" y="206"/>
                </a:lnTo>
                <a:lnTo>
                  <a:pt x="650" y="206"/>
                </a:lnTo>
                <a:lnTo>
                  <a:pt x="650" y="206"/>
                </a:lnTo>
                <a:lnTo>
                  <a:pt x="651" y="206"/>
                </a:lnTo>
                <a:lnTo>
                  <a:pt x="652" y="206"/>
                </a:lnTo>
                <a:lnTo>
                  <a:pt x="652" y="206"/>
                </a:lnTo>
                <a:lnTo>
                  <a:pt x="653" y="206"/>
                </a:lnTo>
                <a:lnTo>
                  <a:pt x="654" y="206"/>
                </a:lnTo>
                <a:lnTo>
                  <a:pt x="654" y="206"/>
                </a:lnTo>
                <a:lnTo>
                  <a:pt x="655" y="206"/>
                </a:lnTo>
                <a:lnTo>
                  <a:pt x="656" y="206"/>
                </a:lnTo>
                <a:lnTo>
                  <a:pt x="656" y="206"/>
                </a:lnTo>
                <a:lnTo>
                  <a:pt x="657" y="206"/>
                </a:lnTo>
                <a:lnTo>
                  <a:pt x="658" y="206"/>
                </a:lnTo>
                <a:lnTo>
                  <a:pt x="658" y="206"/>
                </a:lnTo>
                <a:lnTo>
                  <a:pt x="659" y="206"/>
                </a:lnTo>
                <a:lnTo>
                  <a:pt x="660" y="206"/>
                </a:lnTo>
                <a:lnTo>
                  <a:pt x="660" y="206"/>
                </a:lnTo>
                <a:lnTo>
                  <a:pt x="661" y="206"/>
                </a:lnTo>
                <a:lnTo>
                  <a:pt x="662" y="206"/>
                </a:lnTo>
                <a:lnTo>
                  <a:pt x="662" y="206"/>
                </a:lnTo>
                <a:lnTo>
                  <a:pt x="663" y="206"/>
                </a:lnTo>
                <a:lnTo>
                  <a:pt x="664" y="206"/>
                </a:lnTo>
                <a:lnTo>
                  <a:pt x="664" y="206"/>
                </a:lnTo>
                <a:lnTo>
                  <a:pt x="665" y="206"/>
                </a:lnTo>
                <a:lnTo>
                  <a:pt x="666" y="206"/>
                </a:lnTo>
                <a:lnTo>
                  <a:pt x="666" y="206"/>
                </a:lnTo>
                <a:lnTo>
                  <a:pt x="667" y="206"/>
                </a:lnTo>
                <a:lnTo>
                  <a:pt x="668" y="206"/>
                </a:lnTo>
                <a:lnTo>
                  <a:pt x="668" y="206"/>
                </a:lnTo>
                <a:lnTo>
                  <a:pt x="669" y="206"/>
                </a:lnTo>
                <a:lnTo>
                  <a:pt x="670" y="206"/>
                </a:lnTo>
                <a:lnTo>
                  <a:pt x="670" y="206"/>
                </a:lnTo>
                <a:lnTo>
                  <a:pt x="671" y="206"/>
                </a:lnTo>
                <a:lnTo>
                  <a:pt x="672" y="206"/>
                </a:lnTo>
                <a:lnTo>
                  <a:pt x="672" y="207"/>
                </a:lnTo>
                <a:lnTo>
                  <a:pt x="673" y="207"/>
                </a:lnTo>
                <a:lnTo>
                  <a:pt x="674" y="207"/>
                </a:lnTo>
                <a:lnTo>
                  <a:pt x="674" y="207"/>
                </a:lnTo>
                <a:lnTo>
                  <a:pt x="675" y="207"/>
                </a:lnTo>
                <a:lnTo>
                  <a:pt x="676" y="207"/>
                </a:lnTo>
                <a:lnTo>
                  <a:pt x="676" y="207"/>
                </a:lnTo>
                <a:lnTo>
                  <a:pt x="677" y="207"/>
                </a:lnTo>
                <a:lnTo>
                  <a:pt x="678" y="207"/>
                </a:lnTo>
                <a:lnTo>
                  <a:pt x="678" y="207"/>
                </a:lnTo>
                <a:lnTo>
                  <a:pt x="679" y="207"/>
                </a:lnTo>
                <a:lnTo>
                  <a:pt x="680" y="207"/>
                </a:lnTo>
                <a:lnTo>
                  <a:pt x="680" y="207"/>
                </a:lnTo>
                <a:lnTo>
                  <a:pt x="681" y="207"/>
                </a:lnTo>
                <a:lnTo>
                  <a:pt x="682" y="207"/>
                </a:lnTo>
                <a:lnTo>
                  <a:pt x="682" y="207"/>
                </a:lnTo>
                <a:lnTo>
                  <a:pt x="683" y="207"/>
                </a:lnTo>
                <a:lnTo>
                  <a:pt x="684" y="207"/>
                </a:lnTo>
                <a:lnTo>
                  <a:pt x="684" y="207"/>
                </a:lnTo>
                <a:lnTo>
                  <a:pt x="685" y="207"/>
                </a:lnTo>
                <a:lnTo>
                  <a:pt x="686" y="207"/>
                </a:lnTo>
                <a:lnTo>
                  <a:pt x="686" y="207"/>
                </a:lnTo>
                <a:lnTo>
                  <a:pt x="687" y="207"/>
                </a:lnTo>
                <a:lnTo>
                  <a:pt x="688" y="207"/>
                </a:lnTo>
                <a:lnTo>
                  <a:pt x="688" y="207"/>
                </a:lnTo>
                <a:lnTo>
                  <a:pt x="689" y="207"/>
                </a:lnTo>
                <a:lnTo>
                  <a:pt x="690" y="207"/>
                </a:lnTo>
                <a:lnTo>
                  <a:pt x="690" y="207"/>
                </a:lnTo>
                <a:lnTo>
                  <a:pt x="691" y="207"/>
                </a:lnTo>
                <a:lnTo>
                  <a:pt x="692" y="207"/>
                </a:lnTo>
                <a:lnTo>
                  <a:pt x="692" y="207"/>
                </a:lnTo>
                <a:lnTo>
                  <a:pt x="693" y="207"/>
                </a:lnTo>
                <a:lnTo>
                  <a:pt x="694" y="207"/>
                </a:lnTo>
                <a:lnTo>
                  <a:pt x="694" y="207"/>
                </a:lnTo>
                <a:lnTo>
                  <a:pt x="695" y="207"/>
                </a:lnTo>
                <a:lnTo>
                  <a:pt x="696" y="207"/>
                </a:lnTo>
                <a:lnTo>
                  <a:pt x="696" y="207"/>
                </a:lnTo>
                <a:lnTo>
                  <a:pt x="697" y="207"/>
                </a:lnTo>
                <a:lnTo>
                  <a:pt x="698" y="207"/>
                </a:lnTo>
                <a:lnTo>
                  <a:pt x="698" y="207"/>
                </a:lnTo>
                <a:lnTo>
                  <a:pt x="699" y="207"/>
                </a:lnTo>
                <a:lnTo>
                  <a:pt x="700" y="207"/>
                </a:lnTo>
                <a:lnTo>
                  <a:pt x="700" y="207"/>
                </a:lnTo>
                <a:lnTo>
                  <a:pt x="701" y="207"/>
                </a:lnTo>
                <a:lnTo>
                  <a:pt x="702" y="207"/>
                </a:lnTo>
                <a:lnTo>
                  <a:pt x="702" y="207"/>
                </a:lnTo>
                <a:lnTo>
                  <a:pt x="703" y="207"/>
                </a:lnTo>
                <a:lnTo>
                  <a:pt x="704" y="207"/>
                </a:lnTo>
                <a:lnTo>
                  <a:pt x="704" y="207"/>
                </a:lnTo>
                <a:lnTo>
                  <a:pt x="705" y="207"/>
                </a:lnTo>
                <a:lnTo>
                  <a:pt x="706" y="207"/>
                </a:lnTo>
                <a:lnTo>
                  <a:pt x="706" y="207"/>
                </a:lnTo>
                <a:lnTo>
                  <a:pt x="707" y="207"/>
                </a:lnTo>
                <a:lnTo>
                  <a:pt x="708" y="207"/>
                </a:lnTo>
                <a:lnTo>
                  <a:pt x="708" y="207"/>
                </a:lnTo>
                <a:lnTo>
                  <a:pt x="709" y="207"/>
                </a:lnTo>
                <a:lnTo>
                  <a:pt x="710" y="208"/>
                </a:lnTo>
                <a:lnTo>
                  <a:pt x="710" y="208"/>
                </a:lnTo>
                <a:lnTo>
                  <a:pt x="711" y="208"/>
                </a:lnTo>
                <a:lnTo>
                  <a:pt x="712" y="208"/>
                </a:lnTo>
                <a:lnTo>
                  <a:pt x="712" y="208"/>
                </a:lnTo>
                <a:lnTo>
                  <a:pt x="713" y="208"/>
                </a:lnTo>
                <a:lnTo>
                  <a:pt x="714" y="208"/>
                </a:lnTo>
                <a:lnTo>
                  <a:pt x="714" y="208"/>
                </a:lnTo>
                <a:lnTo>
                  <a:pt x="715" y="208"/>
                </a:lnTo>
                <a:lnTo>
                  <a:pt x="716" y="208"/>
                </a:lnTo>
                <a:lnTo>
                  <a:pt x="716" y="208"/>
                </a:lnTo>
                <a:lnTo>
                  <a:pt x="717" y="208"/>
                </a:lnTo>
                <a:lnTo>
                  <a:pt x="718" y="208"/>
                </a:lnTo>
                <a:lnTo>
                  <a:pt x="718" y="208"/>
                </a:lnTo>
                <a:lnTo>
                  <a:pt x="719" y="208"/>
                </a:lnTo>
                <a:lnTo>
                  <a:pt x="720" y="208"/>
                </a:lnTo>
                <a:lnTo>
                  <a:pt x="720" y="208"/>
                </a:lnTo>
                <a:lnTo>
                  <a:pt x="721" y="208"/>
                </a:lnTo>
                <a:lnTo>
                  <a:pt x="722" y="208"/>
                </a:lnTo>
                <a:lnTo>
                  <a:pt x="722" y="208"/>
                </a:lnTo>
                <a:lnTo>
                  <a:pt x="723" y="208"/>
                </a:lnTo>
                <a:lnTo>
                  <a:pt x="724" y="208"/>
                </a:lnTo>
                <a:lnTo>
                  <a:pt x="724" y="208"/>
                </a:lnTo>
                <a:lnTo>
                  <a:pt x="725" y="208"/>
                </a:lnTo>
                <a:lnTo>
                  <a:pt x="726" y="208"/>
                </a:lnTo>
                <a:lnTo>
                  <a:pt x="726" y="208"/>
                </a:lnTo>
                <a:lnTo>
                  <a:pt x="727" y="208"/>
                </a:lnTo>
                <a:lnTo>
                  <a:pt x="728" y="208"/>
                </a:lnTo>
                <a:lnTo>
                  <a:pt x="728" y="208"/>
                </a:lnTo>
                <a:lnTo>
                  <a:pt x="729" y="208"/>
                </a:lnTo>
                <a:lnTo>
                  <a:pt x="730" y="208"/>
                </a:lnTo>
                <a:lnTo>
                  <a:pt x="730" y="208"/>
                </a:lnTo>
                <a:lnTo>
                  <a:pt x="731" y="208"/>
                </a:lnTo>
                <a:lnTo>
                  <a:pt x="732" y="208"/>
                </a:lnTo>
                <a:lnTo>
                  <a:pt x="732" y="208"/>
                </a:lnTo>
                <a:lnTo>
                  <a:pt x="733" y="208"/>
                </a:lnTo>
                <a:lnTo>
                  <a:pt x="734" y="208"/>
                </a:lnTo>
                <a:lnTo>
                  <a:pt x="734" y="208"/>
                </a:lnTo>
                <a:lnTo>
                  <a:pt x="735" y="208"/>
                </a:lnTo>
                <a:lnTo>
                  <a:pt x="736" y="208"/>
                </a:lnTo>
                <a:lnTo>
                  <a:pt x="736" y="208"/>
                </a:lnTo>
                <a:lnTo>
                  <a:pt x="737" y="208"/>
                </a:lnTo>
                <a:lnTo>
                  <a:pt x="738" y="208"/>
                </a:lnTo>
                <a:lnTo>
                  <a:pt x="738" y="208"/>
                </a:lnTo>
                <a:lnTo>
                  <a:pt x="739" y="208"/>
                </a:lnTo>
                <a:lnTo>
                  <a:pt x="740" y="208"/>
                </a:lnTo>
                <a:lnTo>
                  <a:pt x="740" y="208"/>
                </a:lnTo>
                <a:lnTo>
                  <a:pt x="741" y="208"/>
                </a:lnTo>
                <a:lnTo>
                  <a:pt x="742" y="208"/>
                </a:lnTo>
                <a:lnTo>
                  <a:pt x="742" y="208"/>
                </a:lnTo>
                <a:lnTo>
                  <a:pt x="743" y="208"/>
                </a:lnTo>
                <a:lnTo>
                  <a:pt x="744" y="208"/>
                </a:lnTo>
                <a:lnTo>
                  <a:pt x="744" y="208"/>
                </a:lnTo>
                <a:lnTo>
                  <a:pt x="745" y="208"/>
                </a:lnTo>
                <a:lnTo>
                  <a:pt x="746" y="208"/>
                </a:lnTo>
                <a:lnTo>
                  <a:pt x="746" y="208"/>
                </a:lnTo>
                <a:lnTo>
                  <a:pt x="747" y="208"/>
                </a:lnTo>
                <a:lnTo>
                  <a:pt x="748" y="208"/>
                </a:lnTo>
                <a:lnTo>
                  <a:pt x="748" y="208"/>
                </a:lnTo>
                <a:lnTo>
                  <a:pt x="749" y="208"/>
                </a:lnTo>
                <a:lnTo>
                  <a:pt x="750" y="208"/>
                </a:lnTo>
                <a:lnTo>
                  <a:pt x="750" y="208"/>
                </a:lnTo>
                <a:lnTo>
                  <a:pt x="751" y="208"/>
                </a:lnTo>
                <a:lnTo>
                  <a:pt x="752" y="208"/>
                </a:lnTo>
                <a:lnTo>
                  <a:pt x="752" y="208"/>
                </a:lnTo>
                <a:lnTo>
                  <a:pt x="753" y="208"/>
                </a:lnTo>
                <a:lnTo>
                  <a:pt x="754" y="208"/>
                </a:lnTo>
                <a:lnTo>
                  <a:pt x="754" y="208"/>
                </a:lnTo>
                <a:lnTo>
                  <a:pt x="755" y="208"/>
                </a:lnTo>
                <a:lnTo>
                  <a:pt x="756" y="209"/>
                </a:lnTo>
                <a:lnTo>
                  <a:pt x="756" y="209"/>
                </a:lnTo>
                <a:lnTo>
                  <a:pt x="757" y="209"/>
                </a:lnTo>
                <a:lnTo>
                  <a:pt x="758" y="209"/>
                </a:lnTo>
                <a:lnTo>
                  <a:pt x="758" y="209"/>
                </a:lnTo>
                <a:lnTo>
                  <a:pt x="759" y="209"/>
                </a:lnTo>
                <a:lnTo>
                  <a:pt x="760" y="209"/>
                </a:lnTo>
                <a:lnTo>
                  <a:pt x="760" y="209"/>
                </a:lnTo>
                <a:lnTo>
                  <a:pt x="761" y="209"/>
                </a:lnTo>
                <a:lnTo>
                  <a:pt x="762" y="209"/>
                </a:lnTo>
                <a:lnTo>
                  <a:pt x="762" y="209"/>
                </a:lnTo>
                <a:lnTo>
                  <a:pt x="763" y="209"/>
                </a:lnTo>
                <a:lnTo>
                  <a:pt x="764" y="209"/>
                </a:lnTo>
                <a:lnTo>
                  <a:pt x="764" y="209"/>
                </a:lnTo>
                <a:lnTo>
                  <a:pt x="765" y="209"/>
                </a:lnTo>
                <a:lnTo>
                  <a:pt x="766" y="209"/>
                </a:lnTo>
                <a:lnTo>
                  <a:pt x="766" y="209"/>
                </a:lnTo>
                <a:lnTo>
                  <a:pt x="767" y="209"/>
                </a:lnTo>
                <a:lnTo>
                  <a:pt x="768" y="209"/>
                </a:lnTo>
                <a:lnTo>
                  <a:pt x="768" y="209"/>
                </a:lnTo>
                <a:lnTo>
                  <a:pt x="769" y="209"/>
                </a:lnTo>
                <a:lnTo>
                  <a:pt x="770" y="209"/>
                </a:lnTo>
                <a:lnTo>
                  <a:pt x="770" y="209"/>
                </a:lnTo>
                <a:lnTo>
                  <a:pt x="771" y="209"/>
                </a:lnTo>
                <a:lnTo>
                  <a:pt x="772" y="209"/>
                </a:lnTo>
                <a:lnTo>
                  <a:pt x="772" y="209"/>
                </a:lnTo>
                <a:lnTo>
                  <a:pt x="773" y="209"/>
                </a:lnTo>
                <a:lnTo>
                  <a:pt x="774" y="209"/>
                </a:lnTo>
                <a:lnTo>
                  <a:pt x="774" y="209"/>
                </a:lnTo>
                <a:lnTo>
                  <a:pt x="775" y="209"/>
                </a:lnTo>
                <a:lnTo>
                  <a:pt x="776" y="209"/>
                </a:lnTo>
                <a:lnTo>
                  <a:pt x="776" y="209"/>
                </a:lnTo>
                <a:lnTo>
                  <a:pt x="777" y="209"/>
                </a:lnTo>
                <a:lnTo>
                  <a:pt x="778" y="209"/>
                </a:lnTo>
                <a:lnTo>
                  <a:pt x="778" y="209"/>
                </a:lnTo>
                <a:lnTo>
                  <a:pt x="779" y="209"/>
                </a:lnTo>
                <a:lnTo>
                  <a:pt x="780" y="209"/>
                </a:lnTo>
                <a:lnTo>
                  <a:pt x="780" y="209"/>
                </a:lnTo>
                <a:lnTo>
                  <a:pt x="781" y="209"/>
                </a:lnTo>
                <a:lnTo>
                  <a:pt x="782" y="209"/>
                </a:lnTo>
                <a:lnTo>
                  <a:pt x="782" y="209"/>
                </a:lnTo>
                <a:lnTo>
                  <a:pt x="783" y="209"/>
                </a:lnTo>
                <a:lnTo>
                  <a:pt x="784" y="209"/>
                </a:lnTo>
                <a:lnTo>
                  <a:pt x="784" y="209"/>
                </a:lnTo>
                <a:lnTo>
                  <a:pt x="785" y="209"/>
                </a:lnTo>
                <a:lnTo>
                  <a:pt x="786" y="209"/>
                </a:lnTo>
                <a:lnTo>
                  <a:pt x="786" y="209"/>
                </a:lnTo>
                <a:lnTo>
                  <a:pt x="787" y="209"/>
                </a:lnTo>
                <a:lnTo>
                  <a:pt x="788" y="209"/>
                </a:lnTo>
                <a:lnTo>
                  <a:pt x="788" y="209"/>
                </a:lnTo>
                <a:lnTo>
                  <a:pt x="789" y="209"/>
                </a:lnTo>
                <a:lnTo>
                  <a:pt x="790" y="209"/>
                </a:lnTo>
                <a:lnTo>
                  <a:pt x="790" y="209"/>
                </a:lnTo>
                <a:lnTo>
                  <a:pt x="791" y="209"/>
                </a:lnTo>
                <a:lnTo>
                  <a:pt x="792" y="209"/>
                </a:lnTo>
                <a:lnTo>
                  <a:pt x="792" y="209"/>
                </a:lnTo>
                <a:lnTo>
                  <a:pt x="793" y="209"/>
                </a:lnTo>
                <a:lnTo>
                  <a:pt x="794" y="209"/>
                </a:lnTo>
                <a:lnTo>
                  <a:pt x="794" y="209"/>
                </a:lnTo>
                <a:lnTo>
                  <a:pt x="795" y="209"/>
                </a:lnTo>
                <a:lnTo>
                  <a:pt x="796" y="209"/>
                </a:lnTo>
                <a:lnTo>
                  <a:pt x="796" y="209"/>
                </a:lnTo>
                <a:lnTo>
                  <a:pt x="797" y="209"/>
                </a:lnTo>
                <a:lnTo>
                  <a:pt x="798" y="209"/>
                </a:lnTo>
                <a:lnTo>
                  <a:pt x="798" y="209"/>
                </a:lnTo>
                <a:lnTo>
                  <a:pt x="799" y="209"/>
                </a:lnTo>
                <a:lnTo>
                  <a:pt x="800" y="209"/>
                </a:lnTo>
                <a:lnTo>
                  <a:pt x="800" y="209"/>
                </a:lnTo>
                <a:lnTo>
                  <a:pt x="801" y="209"/>
                </a:lnTo>
                <a:lnTo>
                  <a:pt x="802" y="209"/>
                </a:lnTo>
                <a:lnTo>
                  <a:pt x="802" y="209"/>
                </a:lnTo>
                <a:lnTo>
                  <a:pt x="803" y="209"/>
                </a:lnTo>
                <a:lnTo>
                  <a:pt x="804" y="209"/>
                </a:lnTo>
                <a:lnTo>
                  <a:pt x="804" y="209"/>
                </a:lnTo>
                <a:lnTo>
                  <a:pt x="805" y="209"/>
                </a:lnTo>
                <a:lnTo>
                  <a:pt x="806" y="209"/>
                </a:lnTo>
                <a:lnTo>
                  <a:pt x="806" y="209"/>
                </a:lnTo>
                <a:lnTo>
                  <a:pt x="807" y="209"/>
                </a:lnTo>
                <a:lnTo>
                  <a:pt x="808" y="209"/>
                </a:lnTo>
                <a:lnTo>
                  <a:pt x="808" y="209"/>
                </a:lnTo>
                <a:lnTo>
                  <a:pt x="809" y="209"/>
                </a:lnTo>
                <a:lnTo>
                  <a:pt x="810" y="209"/>
                </a:lnTo>
                <a:lnTo>
                  <a:pt x="810" y="209"/>
                </a:lnTo>
                <a:lnTo>
                  <a:pt x="811" y="209"/>
                </a:lnTo>
                <a:lnTo>
                  <a:pt x="812" y="209"/>
                </a:lnTo>
                <a:lnTo>
                  <a:pt x="812" y="209"/>
                </a:lnTo>
                <a:lnTo>
                  <a:pt x="813" y="209"/>
                </a:lnTo>
                <a:lnTo>
                  <a:pt x="814" y="209"/>
                </a:lnTo>
                <a:lnTo>
                  <a:pt x="814" y="209"/>
                </a:lnTo>
                <a:lnTo>
                  <a:pt x="815" y="209"/>
                </a:lnTo>
                <a:lnTo>
                  <a:pt x="816" y="209"/>
                </a:lnTo>
                <a:lnTo>
                  <a:pt x="816" y="209"/>
                </a:lnTo>
                <a:lnTo>
                  <a:pt x="817" y="209"/>
                </a:lnTo>
                <a:lnTo>
                  <a:pt x="818" y="210"/>
                </a:lnTo>
                <a:lnTo>
                  <a:pt x="818" y="210"/>
                </a:lnTo>
                <a:lnTo>
                  <a:pt x="819" y="210"/>
                </a:lnTo>
                <a:lnTo>
                  <a:pt x="820" y="210"/>
                </a:lnTo>
                <a:lnTo>
                  <a:pt x="820" y="210"/>
                </a:lnTo>
                <a:lnTo>
                  <a:pt x="821" y="210"/>
                </a:lnTo>
                <a:lnTo>
                  <a:pt x="822" y="210"/>
                </a:lnTo>
                <a:lnTo>
                  <a:pt x="822" y="210"/>
                </a:lnTo>
                <a:lnTo>
                  <a:pt x="823" y="210"/>
                </a:lnTo>
                <a:lnTo>
                  <a:pt x="824" y="210"/>
                </a:lnTo>
                <a:lnTo>
                  <a:pt x="824" y="210"/>
                </a:lnTo>
                <a:lnTo>
                  <a:pt x="825" y="210"/>
                </a:lnTo>
                <a:lnTo>
                  <a:pt x="826" y="210"/>
                </a:lnTo>
                <a:lnTo>
                  <a:pt x="826" y="210"/>
                </a:lnTo>
                <a:lnTo>
                  <a:pt x="827" y="210"/>
                </a:lnTo>
                <a:lnTo>
                  <a:pt x="828" y="210"/>
                </a:lnTo>
                <a:lnTo>
                  <a:pt x="828" y="210"/>
                </a:lnTo>
                <a:lnTo>
                  <a:pt x="829" y="210"/>
                </a:lnTo>
                <a:lnTo>
                  <a:pt x="830" y="210"/>
                </a:lnTo>
                <a:lnTo>
                  <a:pt x="830" y="210"/>
                </a:lnTo>
                <a:lnTo>
                  <a:pt x="831" y="210"/>
                </a:lnTo>
                <a:lnTo>
                  <a:pt x="832" y="210"/>
                </a:lnTo>
                <a:lnTo>
                  <a:pt x="832" y="210"/>
                </a:lnTo>
                <a:lnTo>
                  <a:pt x="833" y="210"/>
                </a:lnTo>
                <a:lnTo>
                  <a:pt x="834" y="210"/>
                </a:lnTo>
                <a:lnTo>
                  <a:pt x="834" y="210"/>
                </a:lnTo>
                <a:lnTo>
                  <a:pt x="835" y="210"/>
                </a:lnTo>
                <a:lnTo>
                  <a:pt x="836" y="210"/>
                </a:lnTo>
                <a:lnTo>
                  <a:pt x="836" y="210"/>
                </a:lnTo>
                <a:lnTo>
                  <a:pt x="837" y="210"/>
                </a:lnTo>
                <a:lnTo>
                  <a:pt x="838" y="210"/>
                </a:lnTo>
                <a:lnTo>
                  <a:pt x="838" y="210"/>
                </a:lnTo>
                <a:lnTo>
                  <a:pt x="839" y="210"/>
                </a:lnTo>
                <a:lnTo>
                  <a:pt x="840" y="210"/>
                </a:lnTo>
                <a:lnTo>
                  <a:pt x="840" y="210"/>
                </a:lnTo>
                <a:lnTo>
                  <a:pt x="841" y="210"/>
                </a:lnTo>
                <a:lnTo>
                  <a:pt x="842" y="210"/>
                </a:lnTo>
                <a:lnTo>
                  <a:pt x="842" y="210"/>
                </a:lnTo>
                <a:lnTo>
                  <a:pt x="843" y="210"/>
                </a:lnTo>
                <a:lnTo>
                  <a:pt x="844" y="210"/>
                </a:lnTo>
                <a:lnTo>
                  <a:pt x="844" y="210"/>
                </a:lnTo>
                <a:lnTo>
                  <a:pt x="845" y="210"/>
                </a:lnTo>
                <a:lnTo>
                  <a:pt x="846" y="210"/>
                </a:lnTo>
                <a:lnTo>
                  <a:pt x="846" y="210"/>
                </a:lnTo>
                <a:lnTo>
                  <a:pt x="847" y="210"/>
                </a:lnTo>
                <a:lnTo>
                  <a:pt x="848" y="210"/>
                </a:lnTo>
                <a:lnTo>
                  <a:pt x="848" y="210"/>
                </a:lnTo>
                <a:lnTo>
                  <a:pt x="849" y="210"/>
                </a:lnTo>
                <a:lnTo>
                  <a:pt x="850" y="210"/>
                </a:lnTo>
                <a:lnTo>
                  <a:pt x="850" y="210"/>
                </a:lnTo>
                <a:lnTo>
                  <a:pt x="851" y="210"/>
                </a:lnTo>
                <a:lnTo>
                  <a:pt x="852" y="210"/>
                </a:lnTo>
                <a:lnTo>
                  <a:pt x="852" y="210"/>
                </a:lnTo>
                <a:lnTo>
                  <a:pt x="853" y="210"/>
                </a:lnTo>
                <a:lnTo>
                  <a:pt x="854" y="210"/>
                </a:lnTo>
                <a:lnTo>
                  <a:pt x="854" y="210"/>
                </a:lnTo>
                <a:lnTo>
                  <a:pt x="855" y="210"/>
                </a:lnTo>
                <a:lnTo>
                  <a:pt x="856" y="210"/>
                </a:lnTo>
                <a:lnTo>
                  <a:pt x="856" y="210"/>
                </a:lnTo>
                <a:lnTo>
                  <a:pt x="857" y="210"/>
                </a:lnTo>
                <a:lnTo>
                  <a:pt x="858" y="210"/>
                </a:lnTo>
                <a:lnTo>
                  <a:pt x="858" y="210"/>
                </a:lnTo>
                <a:lnTo>
                  <a:pt x="859" y="210"/>
                </a:lnTo>
                <a:lnTo>
                  <a:pt x="860" y="210"/>
                </a:lnTo>
                <a:lnTo>
                  <a:pt x="860" y="210"/>
                </a:lnTo>
                <a:lnTo>
                  <a:pt x="861" y="210"/>
                </a:lnTo>
                <a:lnTo>
                  <a:pt x="862" y="210"/>
                </a:lnTo>
                <a:lnTo>
                  <a:pt x="862" y="210"/>
                </a:lnTo>
                <a:lnTo>
                  <a:pt x="863" y="210"/>
                </a:lnTo>
                <a:lnTo>
                  <a:pt x="864" y="210"/>
                </a:lnTo>
                <a:lnTo>
                  <a:pt x="864" y="210"/>
                </a:lnTo>
                <a:lnTo>
                  <a:pt x="865" y="210"/>
                </a:lnTo>
                <a:lnTo>
                  <a:pt x="866" y="210"/>
                </a:lnTo>
                <a:lnTo>
                  <a:pt x="866" y="210"/>
                </a:lnTo>
                <a:lnTo>
                  <a:pt x="867" y="210"/>
                </a:lnTo>
                <a:lnTo>
                  <a:pt x="868" y="210"/>
                </a:lnTo>
                <a:lnTo>
                  <a:pt x="868" y="210"/>
                </a:lnTo>
                <a:lnTo>
                  <a:pt x="869" y="210"/>
                </a:lnTo>
                <a:lnTo>
                  <a:pt x="870" y="210"/>
                </a:lnTo>
                <a:lnTo>
                  <a:pt x="870" y="210"/>
                </a:lnTo>
                <a:lnTo>
                  <a:pt x="871" y="210"/>
                </a:lnTo>
                <a:lnTo>
                  <a:pt x="872" y="210"/>
                </a:lnTo>
                <a:lnTo>
                  <a:pt x="872" y="210"/>
                </a:lnTo>
                <a:lnTo>
                  <a:pt x="873" y="210"/>
                </a:lnTo>
                <a:lnTo>
                  <a:pt x="874" y="210"/>
                </a:lnTo>
                <a:lnTo>
                  <a:pt x="874" y="210"/>
                </a:lnTo>
                <a:lnTo>
                  <a:pt x="875" y="210"/>
                </a:lnTo>
                <a:lnTo>
                  <a:pt x="876" y="210"/>
                </a:lnTo>
                <a:lnTo>
                  <a:pt x="876" y="210"/>
                </a:lnTo>
                <a:lnTo>
                  <a:pt x="877" y="210"/>
                </a:lnTo>
                <a:lnTo>
                  <a:pt x="878" y="210"/>
                </a:lnTo>
                <a:lnTo>
                  <a:pt x="878" y="210"/>
                </a:lnTo>
                <a:lnTo>
                  <a:pt x="879" y="210"/>
                </a:lnTo>
                <a:lnTo>
                  <a:pt x="880" y="210"/>
                </a:lnTo>
                <a:lnTo>
                  <a:pt x="880" y="210"/>
                </a:lnTo>
                <a:lnTo>
                  <a:pt x="881" y="210"/>
                </a:lnTo>
                <a:lnTo>
                  <a:pt x="882" y="210"/>
                </a:lnTo>
                <a:lnTo>
                  <a:pt x="882" y="210"/>
                </a:lnTo>
                <a:lnTo>
                  <a:pt x="883" y="210"/>
                </a:lnTo>
                <a:lnTo>
                  <a:pt x="884" y="210"/>
                </a:lnTo>
                <a:lnTo>
                  <a:pt x="884" y="210"/>
                </a:lnTo>
                <a:lnTo>
                  <a:pt x="885" y="210"/>
                </a:lnTo>
                <a:lnTo>
                  <a:pt x="886" y="210"/>
                </a:lnTo>
                <a:lnTo>
                  <a:pt x="886" y="210"/>
                </a:lnTo>
                <a:lnTo>
                  <a:pt x="887" y="210"/>
                </a:lnTo>
                <a:lnTo>
                  <a:pt x="888" y="210"/>
                </a:lnTo>
                <a:lnTo>
                  <a:pt x="888" y="210"/>
                </a:lnTo>
                <a:lnTo>
                  <a:pt x="889" y="210"/>
                </a:lnTo>
                <a:lnTo>
                  <a:pt x="890" y="210"/>
                </a:lnTo>
                <a:lnTo>
                  <a:pt x="890" y="210"/>
                </a:lnTo>
                <a:lnTo>
                  <a:pt x="891" y="210"/>
                </a:lnTo>
                <a:lnTo>
                  <a:pt x="892" y="210"/>
                </a:lnTo>
                <a:lnTo>
                  <a:pt x="892" y="210"/>
                </a:lnTo>
                <a:lnTo>
                  <a:pt x="893" y="210"/>
                </a:lnTo>
                <a:lnTo>
                  <a:pt x="894" y="210"/>
                </a:lnTo>
                <a:lnTo>
                  <a:pt x="894" y="210"/>
                </a:lnTo>
                <a:lnTo>
                  <a:pt x="895" y="210"/>
                </a:lnTo>
                <a:lnTo>
                  <a:pt x="896" y="210"/>
                </a:lnTo>
                <a:lnTo>
                  <a:pt x="896" y="210"/>
                </a:lnTo>
                <a:lnTo>
                  <a:pt x="897" y="210"/>
                </a:lnTo>
                <a:lnTo>
                  <a:pt x="898" y="210"/>
                </a:lnTo>
                <a:lnTo>
                  <a:pt x="898" y="210"/>
                </a:lnTo>
                <a:lnTo>
                  <a:pt x="899" y="210"/>
                </a:lnTo>
                <a:lnTo>
                  <a:pt x="900" y="210"/>
                </a:lnTo>
                <a:lnTo>
                  <a:pt x="900" y="210"/>
                </a:lnTo>
                <a:lnTo>
                  <a:pt x="901" y="210"/>
                </a:lnTo>
                <a:lnTo>
                  <a:pt x="902" y="210"/>
                </a:lnTo>
                <a:lnTo>
                  <a:pt x="902" y="210"/>
                </a:lnTo>
                <a:lnTo>
                  <a:pt x="903" y="210"/>
                </a:lnTo>
                <a:lnTo>
                  <a:pt x="904" y="210"/>
                </a:lnTo>
                <a:lnTo>
                  <a:pt x="904" y="210"/>
                </a:lnTo>
                <a:lnTo>
                  <a:pt x="905" y="210"/>
                </a:lnTo>
                <a:lnTo>
                  <a:pt x="906" y="210"/>
                </a:lnTo>
                <a:lnTo>
                  <a:pt x="906" y="210"/>
                </a:lnTo>
                <a:lnTo>
                  <a:pt x="907" y="210"/>
                </a:lnTo>
                <a:lnTo>
                  <a:pt x="908" y="210"/>
                </a:lnTo>
                <a:lnTo>
                  <a:pt x="908" y="210"/>
                </a:lnTo>
                <a:lnTo>
                  <a:pt x="909" y="210"/>
                </a:lnTo>
                <a:lnTo>
                  <a:pt x="910" y="210"/>
                </a:lnTo>
                <a:lnTo>
                  <a:pt x="910" y="210"/>
                </a:lnTo>
                <a:lnTo>
                  <a:pt x="911" y="210"/>
                </a:lnTo>
                <a:lnTo>
                  <a:pt x="912" y="211"/>
                </a:lnTo>
                <a:lnTo>
                  <a:pt x="912" y="211"/>
                </a:lnTo>
                <a:lnTo>
                  <a:pt x="913" y="211"/>
                </a:lnTo>
                <a:lnTo>
                  <a:pt x="914" y="211"/>
                </a:lnTo>
                <a:lnTo>
                  <a:pt x="914" y="211"/>
                </a:lnTo>
                <a:lnTo>
                  <a:pt x="915" y="211"/>
                </a:lnTo>
                <a:lnTo>
                  <a:pt x="916" y="211"/>
                </a:lnTo>
                <a:lnTo>
                  <a:pt x="916" y="211"/>
                </a:lnTo>
                <a:lnTo>
                  <a:pt x="917" y="211"/>
                </a:lnTo>
                <a:lnTo>
                  <a:pt x="918" y="211"/>
                </a:lnTo>
                <a:lnTo>
                  <a:pt x="918" y="211"/>
                </a:lnTo>
                <a:lnTo>
                  <a:pt x="919" y="211"/>
                </a:lnTo>
                <a:lnTo>
                  <a:pt x="920" y="211"/>
                </a:lnTo>
                <a:lnTo>
                  <a:pt x="920" y="211"/>
                </a:lnTo>
                <a:lnTo>
                  <a:pt x="921" y="211"/>
                </a:lnTo>
                <a:lnTo>
                  <a:pt x="922" y="211"/>
                </a:lnTo>
                <a:lnTo>
                  <a:pt x="922" y="211"/>
                </a:lnTo>
                <a:lnTo>
                  <a:pt x="923" y="211"/>
                </a:lnTo>
                <a:lnTo>
                  <a:pt x="924" y="211"/>
                </a:lnTo>
                <a:lnTo>
                  <a:pt x="924" y="211"/>
                </a:lnTo>
                <a:lnTo>
                  <a:pt x="925" y="211"/>
                </a:lnTo>
                <a:lnTo>
                  <a:pt x="926" y="211"/>
                </a:lnTo>
                <a:lnTo>
                  <a:pt x="926" y="211"/>
                </a:lnTo>
                <a:lnTo>
                  <a:pt x="927" y="211"/>
                </a:lnTo>
                <a:lnTo>
                  <a:pt x="928" y="211"/>
                </a:lnTo>
                <a:lnTo>
                  <a:pt x="928" y="211"/>
                </a:lnTo>
                <a:lnTo>
                  <a:pt x="929" y="211"/>
                </a:lnTo>
                <a:lnTo>
                  <a:pt x="930" y="211"/>
                </a:lnTo>
                <a:lnTo>
                  <a:pt x="930" y="211"/>
                </a:lnTo>
                <a:lnTo>
                  <a:pt x="931" y="211"/>
                </a:lnTo>
                <a:lnTo>
                  <a:pt x="932" y="211"/>
                </a:lnTo>
                <a:lnTo>
                  <a:pt x="932" y="211"/>
                </a:lnTo>
                <a:lnTo>
                  <a:pt x="933" y="211"/>
                </a:lnTo>
                <a:lnTo>
                  <a:pt x="934" y="211"/>
                </a:lnTo>
                <a:lnTo>
                  <a:pt x="934" y="211"/>
                </a:lnTo>
                <a:lnTo>
                  <a:pt x="935" y="211"/>
                </a:lnTo>
                <a:lnTo>
                  <a:pt x="936" y="211"/>
                </a:lnTo>
                <a:lnTo>
                  <a:pt x="936" y="211"/>
                </a:lnTo>
                <a:lnTo>
                  <a:pt x="937" y="211"/>
                </a:lnTo>
                <a:lnTo>
                  <a:pt x="938" y="211"/>
                </a:lnTo>
                <a:lnTo>
                  <a:pt x="938" y="211"/>
                </a:lnTo>
                <a:lnTo>
                  <a:pt x="939" y="211"/>
                </a:lnTo>
                <a:lnTo>
                  <a:pt x="940" y="211"/>
                </a:lnTo>
                <a:lnTo>
                  <a:pt x="940" y="211"/>
                </a:lnTo>
                <a:lnTo>
                  <a:pt x="941" y="211"/>
                </a:lnTo>
                <a:lnTo>
                  <a:pt x="942" y="211"/>
                </a:lnTo>
                <a:lnTo>
                  <a:pt x="942" y="211"/>
                </a:lnTo>
                <a:lnTo>
                  <a:pt x="943" y="211"/>
                </a:lnTo>
                <a:lnTo>
                  <a:pt x="944" y="211"/>
                </a:lnTo>
                <a:lnTo>
                  <a:pt x="944" y="211"/>
                </a:lnTo>
                <a:lnTo>
                  <a:pt x="945" y="211"/>
                </a:lnTo>
                <a:lnTo>
                  <a:pt x="946" y="211"/>
                </a:lnTo>
                <a:lnTo>
                  <a:pt x="946" y="211"/>
                </a:lnTo>
                <a:lnTo>
                  <a:pt x="947" y="211"/>
                </a:lnTo>
                <a:lnTo>
                  <a:pt x="948" y="211"/>
                </a:lnTo>
                <a:lnTo>
                  <a:pt x="948" y="211"/>
                </a:lnTo>
                <a:lnTo>
                  <a:pt x="949" y="211"/>
                </a:lnTo>
                <a:lnTo>
                  <a:pt x="950" y="211"/>
                </a:lnTo>
                <a:lnTo>
                  <a:pt x="950" y="211"/>
                </a:lnTo>
                <a:lnTo>
                  <a:pt x="951" y="211"/>
                </a:lnTo>
                <a:lnTo>
                  <a:pt x="952" y="211"/>
                </a:lnTo>
                <a:lnTo>
                  <a:pt x="952" y="211"/>
                </a:lnTo>
                <a:lnTo>
                  <a:pt x="953" y="211"/>
                </a:lnTo>
                <a:lnTo>
                  <a:pt x="954" y="211"/>
                </a:lnTo>
                <a:lnTo>
                  <a:pt x="954" y="211"/>
                </a:lnTo>
                <a:lnTo>
                  <a:pt x="955" y="211"/>
                </a:lnTo>
                <a:lnTo>
                  <a:pt x="956" y="211"/>
                </a:lnTo>
                <a:lnTo>
                  <a:pt x="956" y="211"/>
                </a:lnTo>
                <a:lnTo>
                  <a:pt x="957" y="211"/>
                </a:lnTo>
                <a:lnTo>
                  <a:pt x="958" y="211"/>
                </a:lnTo>
                <a:lnTo>
                  <a:pt x="958" y="211"/>
                </a:lnTo>
                <a:lnTo>
                  <a:pt x="959" y="211"/>
                </a:lnTo>
                <a:lnTo>
                  <a:pt x="960" y="211"/>
                </a:lnTo>
                <a:lnTo>
                  <a:pt x="960" y="211"/>
                </a:lnTo>
                <a:lnTo>
                  <a:pt x="961" y="211"/>
                </a:lnTo>
                <a:lnTo>
                  <a:pt x="962" y="211"/>
                </a:lnTo>
                <a:lnTo>
                  <a:pt x="962" y="211"/>
                </a:lnTo>
                <a:lnTo>
                  <a:pt x="963" y="211"/>
                </a:lnTo>
                <a:lnTo>
                  <a:pt x="964" y="211"/>
                </a:lnTo>
                <a:lnTo>
                  <a:pt x="964" y="211"/>
                </a:lnTo>
                <a:lnTo>
                  <a:pt x="965" y="211"/>
                </a:lnTo>
                <a:lnTo>
                  <a:pt x="966" y="211"/>
                </a:lnTo>
                <a:lnTo>
                  <a:pt x="966" y="211"/>
                </a:lnTo>
                <a:lnTo>
                  <a:pt x="967" y="211"/>
                </a:lnTo>
                <a:lnTo>
                  <a:pt x="968" y="211"/>
                </a:lnTo>
                <a:lnTo>
                  <a:pt x="968" y="211"/>
                </a:lnTo>
                <a:lnTo>
                  <a:pt x="969" y="211"/>
                </a:lnTo>
                <a:lnTo>
                  <a:pt x="970" y="211"/>
                </a:lnTo>
                <a:lnTo>
                  <a:pt x="970" y="211"/>
                </a:lnTo>
                <a:lnTo>
                  <a:pt x="971" y="211"/>
                </a:lnTo>
                <a:lnTo>
                  <a:pt x="972" y="211"/>
                </a:lnTo>
                <a:lnTo>
                  <a:pt x="972" y="211"/>
                </a:lnTo>
                <a:lnTo>
                  <a:pt x="973" y="211"/>
                </a:lnTo>
                <a:lnTo>
                  <a:pt x="974" y="211"/>
                </a:lnTo>
                <a:lnTo>
                  <a:pt x="974" y="211"/>
                </a:lnTo>
                <a:lnTo>
                  <a:pt x="975" y="211"/>
                </a:lnTo>
                <a:lnTo>
                  <a:pt x="976" y="211"/>
                </a:lnTo>
                <a:lnTo>
                  <a:pt x="976" y="211"/>
                </a:lnTo>
                <a:lnTo>
                  <a:pt x="977" y="211"/>
                </a:lnTo>
                <a:lnTo>
                  <a:pt x="978" y="211"/>
                </a:lnTo>
                <a:lnTo>
                  <a:pt x="978" y="211"/>
                </a:lnTo>
                <a:lnTo>
                  <a:pt x="979" y="211"/>
                </a:lnTo>
                <a:lnTo>
                  <a:pt x="980" y="211"/>
                </a:lnTo>
                <a:lnTo>
                  <a:pt x="980" y="211"/>
                </a:lnTo>
                <a:lnTo>
                  <a:pt x="981" y="211"/>
                </a:lnTo>
                <a:lnTo>
                  <a:pt x="982" y="211"/>
                </a:lnTo>
                <a:lnTo>
                  <a:pt x="982" y="211"/>
                </a:lnTo>
                <a:lnTo>
                  <a:pt x="983" y="211"/>
                </a:lnTo>
                <a:lnTo>
                  <a:pt x="984" y="211"/>
                </a:lnTo>
                <a:lnTo>
                  <a:pt x="984" y="211"/>
                </a:lnTo>
                <a:lnTo>
                  <a:pt x="985" y="211"/>
                </a:lnTo>
                <a:lnTo>
                  <a:pt x="986" y="211"/>
                </a:lnTo>
                <a:lnTo>
                  <a:pt x="986" y="211"/>
                </a:lnTo>
                <a:lnTo>
                  <a:pt x="987" y="211"/>
                </a:lnTo>
                <a:lnTo>
                  <a:pt x="988" y="211"/>
                </a:lnTo>
                <a:lnTo>
                  <a:pt x="988" y="211"/>
                </a:lnTo>
                <a:lnTo>
                  <a:pt x="989" y="211"/>
                </a:lnTo>
                <a:lnTo>
                  <a:pt x="990" y="211"/>
                </a:lnTo>
                <a:lnTo>
                  <a:pt x="990" y="211"/>
                </a:lnTo>
                <a:lnTo>
                  <a:pt x="991" y="211"/>
                </a:lnTo>
                <a:lnTo>
                  <a:pt x="992" y="211"/>
                </a:lnTo>
                <a:lnTo>
                  <a:pt x="992" y="211"/>
                </a:lnTo>
                <a:lnTo>
                  <a:pt x="993" y="211"/>
                </a:lnTo>
                <a:lnTo>
                  <a:pt x="994" y="211"/>
                </a:lnTo>
                <a:lnTo>
                  <a:pt x="994" y="211"/>
                </a:lnTo>
                <a:lnTo>
                  <a:pt x="995" y="211"/>
                </a:lnTo>
                <a:lnTo>
                  <a:pt x="996" y="211"/>
                </a:lnTo>
                <a:lnTo>
                  <a:pt x="996" y="211"/>
                </a:lnTo>
                <a:lnTo>
                  <a:pt x="997" y="211"/>
                </a:lnTo>
                <a:lnTo>
                  <a:pt x="998" y="211"/>
                </a:lnTo>
                <a:lnTo>
                  <a:pt x="998" y="211"/>
                </a:lnTo>
                <a:lnTo>
                  <a:pt x="999" y="211"/>
                </a:lnTo>
                <a:lnTo>
                  <a:pt x="1000" y="211"/>
                </a:lnTo>
                <a:lnTo>
                  <a:pt x="1000" y="211"/>
                </a:lnTo>
                <a:lnTo>
                  <a:pt x="1001" y="211"/>
                </a:lnTo>
                <a:lnTo>
                  <a:pt x="1002" y="211"/>
                </a:lnTo>
                <a:lnTo>
                  <a:pt x="1002" y="211"/>
                </a:lnTo>
                <a:lnTo>
                  <a:pt x="1003" y="211"/>
                </a:lnTo>
                <a:lnTo>
                  <a:pt x="1004" y="211"/>
                </a:lnTo>
                <a:lnTo>
                  <a:pt x="1004" y="211"/>
                </a:lnTo>
                <a:lnTo>
                  <a:pt x="1005" y="211"/>
                </a:lnTo>
                <a:lnTo>
                  <a:pt x="1006" y="211"/>
                </a:lnTo>
                <a:lnTo>
                  <a:pt x="1006" y="211"/>
                </a:lnTo>
                <a:lnTo>
                  <a:pt x="1007" y="211"/>
                </a:lnTo>
                <a:lnTo>
                  <a:pt x="1008" y="211"/>
                </a:lnTo>
                <a:lnTo>
                  <a:pt x="1008" y="211"/>
                </a:lnTo>
                <a:lnTo>
                  <a:pt x="1009" y="211"/>
                </a:lnTo>
                <a:lnTo>
                  <a:pt x="1010" y="211"/>
                </a:lnTo>
                <a:lnTo>
                  <a:pt x="1010" y="211"/>
                </a:lnTo>
                <a:lnTo>
                  <a:pt x="1011" y="211"/>
                </a:lnTo>
                <a:lnTo>
                  <a:pt x="1012" y="211"/>
                </a:lnTo>
                <a:lnTo>
                  <a:pt x="1012" y="211"/>
                </a:lnTo>
                <a:lnTo>
                  <a:pt x="1013" y="211"/>
                </a:lnTo>
                <a:lnTo>
                  <a:pt x="1014" y="211"/>
                </a:lnTo>
                <a:lnTo>
                  <a:pt x="1014" y="211"/>
                </a:lnTo>
                <a:lnTo>
                  <a:pt x="1015" y="211"/>
                </a:lnTo>
                <a:lnTo>
                  <a:pt x="1016" y="211"/>
                </a:lnTo>
                <a:lnTo>
                  <a:pt x="1016" y="211"/>
                </a:lnTo>
                <a:lnTo>
                  <a:pt x="1017" y="211"/>
                </a:lnTo>
                <a:lnTo>
                  <a:pt x="1018" y="211"/>
                </a:lnTo>
                <a:lnTo>
                  <a:pt x="1018" y="211"/>
                </a:lnTo>
                <a:lnTo>
                  <a:pt x="1019" y="211"/>
                </a:lnTo>
                <a:lnTo>
                  <a:pt x="1020" y="211"/>
                </a:lnTo>
                <a:lnTo>
                  <a:pt x="1020" y="211"/>
                </a:lnTo>
                <a:lnTo>
                  <a:pt x="1021" y="211"/>
                </a:lnTo>
                <a:lnTo>
                  <a:pt x="1022" y="211"/>
                </a:lnTo>
                <a:lnTo>
                  <a:pt x="1022" y="211"/>
                </a:lnTo>
                <a:lnTo>
                  <a:pt x="1023" y="211"/>
                </a:lnTo>
                <a:lnTo>
                  <a:pt x="1024" y="211"/>
                </a:lnTo>
                <a:lnTo>
                  <a:pt x="1024" y="211"/>
                </a:lnTo>
                <a:lnTo>
                  <a:pt x="1025" y="211"/>
                </a:lnTo>
                <a:lnTo>
                  <a:pt x="1026" y="211"/>
                </a:lnTo>
                <a:lnTo>
                  <a:pt x="1026" y="211"/>
                </a:lnTo>
                <a:lnTo>
                  <a:pt x="1027" y="211"/>
                </a:lnTo>
                <a:lnTo>
                  <a:pt x="1028" y="211"/>
                </a:lnTo>
                <a:lnTo>
                  <a:pt x="1028" y="211"/>
                </a:lnTo>
                <a:lnTo>
                  <a:pt x="1029" y="211"/>
                </a:lnTo>
                <a:lnTo>
                  <a:pt x="1030" y="211"/>
                </a:lnTo>
                <a:lnTo>
                  <a:pt x="1030" y="211"/>
                </a:lnTo>
                <a:lnTo>
                  <a:pt x="1031" y="211"/>
                </a:lnTo>
                <a:lnTo>
                  <a:pt x="1032" y="211"/>
                </a:lnTo>
                <a:lnTo>
                  <a:pt x="1032" y="211"/>
                </a:lnTo>
                <a:lnTo>
                  <a:pt x="1033" y="211"/>
                </a:lnTo>
                <a:lnTo>
                  <a:pt x="1034" y="211"/>
                </a:lnTo>
                <a:lnTo>
                  <a:pt x="1034" y="211"/>
                </a:lnTo>
                <a:lnTo>
                  <a:pt x="1035" y="211"/>
                </a:lnTo>
                <a:lnTo>
                  <a:pt x="1036" y="211"/>
                </a:lnTo>
                <a:lnTo>
                  <a:pt x="1036" y="211"/>
                </a:lnTo>
                <a:lnTo>
                  <a:pt x="1037" y="211"/>
                </a:lnTo>
                <a:lnTo>
                  <a:pt x="1038" y="211"/>
                </a:lnTo>
                <a:lnTo>
                  <a:pt x="1038" y="211"/>
                </a:lnTo>
                <a:lnTo>
                  <a:pt x="1039" y="211"/>
                </a:lnTo>
                <a:lnTo>
                  <a:pt x="1040" y="211"/>
                </a:lnTo>
                <a:lnTo>
                  <a:pt x="1040" y="211"/>
                </a:lnTo>
                <a:lnTo>
                  <a:pt x="1041" y="211"/>
                </a:lnTo>
                <a:lnTo>
                  <a:pt x="1042" y="211"/>
                </a:lnTo>
                <a:lnTo>
                  <a:pt x="1042" y="211"/>
                </a:lnTo>
                <a:lnTo>
                  <a:pt x="1043" y="211"/>
                </a:lnTo>
                <a:lnTo>
                  <a:pt x="1044" y="211"/>
                </a:lnTo>
                <a:lnTo>
                  <a:pt x="1044" y="211"/>
                </a:lnTo>
                <a:lnTo>
                  <a:pt x="1045" y="211"/>
                </a:lnTo>
                <a:lnTo>
                  <a:pt x="1046" y="211"/>
                </a:lnTo>
                <a:lnTo>
                  <a:pt x="1046" y="211"/>
                </a:lnTo>
                <a:lnTo>
                  <a:pt x="1047" y="211"/>
                </a:lnTo>
                <a:lnTo>
                  <a:pt x="1048" y="211"/>
                </a:lnTo>
                <a:lnTo>
                  <a:pt x="1048" y="211"/>
                </a:lnTo>
                <a:lnTo>
                  <a:pt x="1049" y="211"/>
                </a:lnTo>
                <a:lnTo>
                  <a:pt x="1050" y="211"/>
                </a:lnTo>
                <a:lnTo>
                  <a:pt x="1050" y="211"/>
                </a:lnTo>
                <a:lnTo>
                  <a:pt x="1051" y="211"/>
                </a:lnTo>
                <a:lnTo>
                  <a:pt x="1052" y="211"/>
                </a:lnTo>
                <a:lnTo>
                  <a:pt x="1052" y="211"/>
                </a:lnTo>
                <a:lnTo>
                  <a:pt x="1053" y="211"/>
                </a:lnTo>
                <a:lnTo>
                  <a:pt x="1054" y="211"/>
                </a:lnTo>
                <a:lnTo>
                  <a:pt x="1054" y="211"/>
                </a:lnTo>
                <a:lnTo>
                  <a:pt x="1055" y="211"/>
                </a:lnTo>
                <a:lnTo>
                  <a:pt x="1056" y="211"/>
                </a:lnTo>
                <a:lnTo>
                  <a:pt x="1056" y="211"/>
                </a:lnTo>
                <a:lnTo>
                  <a:pt x="1057" y="211"/>
                </a:lnTo>
                <a:lnTo>
                  <a:pt x="1058" y="211"/>
                </a:lnTo>
                <a:lnTo>
                  <a:pt x="1058" y="211"/>
                </a:lnTo>
                <a:lnTo>
                  <a:pt x="1059" y="211"/>
                </a:lnTo>
                <a:lnTo>
                  <a:pt x="1060" y="211"/>
                </a:lnTo>
                <a:lnTo>
                  <a:pt x="1060" y="211"/>
                </a:lnTo>
                <a:lnTo>
                  <a:pt x="1061" y="211"/>
                </a:lnTo>
                <a:lnTo>
                  <a:pt x="1062" y="211"/>
                </a:lnTo>
                <a:lnTo>
                  <a:pt x="1062" y="211"/>
                </a:lnTo>
                <a:lnTo>
                  <a:pt x="1063" y="211"/>
                </a:lnTo>
                <a:lnTo>
                  <a:pt x="1064" y="211"/>
                </a:lnTo>
                <a:lnTo>
                  <a:pt x="1064" y="211"/>
                </a:lnTo>
                <a:lnTo>
                  <a:pt x="1065" y="211"/>
                </a:lnTo>
                <a:lnTo>
                  <a:pt x="1066" y="211"/>
                </a:lnTo>
                <a:lnTo>
                  <a:pt x="1066" y="211"/>
                </a:lnTo>
                <a:lnTo>
                  <a:pt x="1067" y="211"/>
                </a:lnTo>
                <a:lnTo>
                  <a:pt x="1068" y="211"/>
                </a:lnTo>
                <a:lnTo>
                  <a:pt x="1068" y="211"/>
                </a:lnTo>
                <a:lnTo>
                  <a:pt x="1069" y="211"/>
                </a:lnTo>
                <a:lnTo>
                  <a:pt x="1070" y="211"/>
                </a:lnTo>
                <a:lnTo>
                  <a:pt x="1070" y="211"/>
                </a:lnTo>
                <a:lnTo>
                  <a:pt x="1071" y="211"/>
                </a:lnTo>
                <a:lnTo>
                  <a:pt x="1072" y="211"/>
                </a:lnTo>
                <a:lnTo>
                  <a:pt x="1072" y="211"/>
                </a:lnTo>
                <a:lnTo>
                  <a:pt x="1073" y="211"/>
                </a:lnTo>
                <a:lnTo>
                  <a:pt x="1074" y="211"/>
                </a:lnTo>
                <a:lnTo>
                  <a:pt x="1074" y="211"/>
                </a:lnTo>
                <a:lnTo>
                  <a:pt x="1075" y="211"/>
                </a:lnTo>
                <a:lnTo>
                  <a:pt x="1076" y="211"/>
                </a:lnTo>
                <a:lnTo>
                  <a:pt x="1076" y="211"/>
                </a:lnTo>
                <a:lnTo>
                  <a:pt x="1077" y="211"/>
                </a:lnTo>
                <a:lnTo>
                  <a:pt x="1078" y="211"/>
                </a:lnTo>
                <a:lnTo>
                  <a:pt x="1078" y="211"/>
                </a:lnTo>
                <a:lnTo>
                  <a:pt x="1079" y="211"/>
                </a:lnTo>
                <a:lnTo>
                  <a:pt x="1080" y="211"/>
                </a:lnTo>
                <a:lnTo>
                  <a:pt x="1080" y="211"/>
                </a:lnTo>
                <a:lnTo>
                  <a:pt x="1081" y="211"/>
                </a:lnTo>
                <a:lnTo>
                  <a:pt x="1082" y="211"/>
                </a:lnTo>
                <a:lnTo>
                  <a:pt x="1082" y="211"/>
                </a:lnTo>
                <a:lnTo>
                  <a:pt x="1083" y="211"/>
                </a:lnTo>
                <a:lnTo>
                  <a:pt x="1084" y="211"/>
                </a:lnTo>
                <a:lnTo>
                  <a:pt x="1084" y="211"/>
                </a:lnTo>
                <a:lnTo>
                  <a:pt x="1085" y="211"/>
                </a:lnTo>
                <a:lnTo>
                  <a:pt x="1086" y="211"/>
                </a:lnTo>
                <a:lnTo>
                  <a:pt x="1086" y="211"/>
                </a:lnTo>
                <a:lnTo>
                  <a:pt x="1087" y="211"/>
                </a:lnTo>
                <a:lnTo>
                  <a:pt x="1088" y="211"/>
                </a:lnTo>
                <a:lnTo>
                  <a:pt x="1088" y="211"/>
                </a:lnTo>
                <a:lnTo>
                  <a:pt x="1089" y="211"/>
                </a:lnTo>
                <a:lnTo>
                  <a:pt x="1090" y="211"/>
                </a:lnTo>
                <a:lnTo>
                  <a:pt x="1090" y="211"/>
                </a:lnTo>
                <a:lnTo>
                  <a:pt x="1091" y="211"/>
                </a:lnTo>
                <a:lnTo>
                  <a:pt x="1092" y="211"/>
                </a:lnTo>
                <a:lnTo>
                  <a:pt x="1092" y="211"/>
                </a:lnTo>
                <a:lnTo>
                  <a:pt x="1093" y="211"/>
                </a:lnTo>
                <a:lnTo>
                  <a:pt x="1094" y="211"/>
                </a:lnTo>
                <a:lnTo>
                  <a:pt x="1094" y="211"/>
                </a:lnTo>
                <a:lnTo>
                  <a:pt x="1095" y="211"/>
                </a:lnTo>
                <a:lnTo>
                  <a:pt x="1096" y="211"/>
                </a:lnTo>
                <a:lnTo>
                  <a:pt x="1096" y="211"/>
                </a:lnTo>
                <a:lnTo>
                  <a:pt x="1097" y="211"/>
                </a:lnTo>
                <a:lnTo>
                  <a:pt x="1098" y="211"/>
                </a:lnTo>
                <a:lnTo>
                  <a:pt x="1098" y="211"/>
                </a:lnTo>
                <a:lnTo>
                  <a:pt x="1099" y="211"/>
                </a:lnTo>
                <a:lnTo>
                  <a:pt x="1100" y="211"/>
                </a:lnTo>
                <a:lnTo>
                  <a:pt x="1100" y="211"/>
                </a:lnTo>
                <a:lnTo>
                  <a:pt x="1101" y="211"/>
                </a:lnTo>
                <a:lnTo>
                  <a:pt x="1102" y="211"/>
                </a:lnTo>
                <a:lnTo>
                  <a:pt x="1102" y="211"/>
                </a:lnTo>
                <a:lnTo>
                  <a:pt x="1103" y="211"/>
                </a:lnTo>
                <a:lnTo>
                  <a:pt x="1104" y="211"/>
                </a:lnTo>
                <a:lnTo>
                  <a:pt x="1104" y="211"/>
                </a:lnTo>
                <a:lnTo>
                  <a:pt x="1105" y="211"/>
                </a:lnTo>
                <a:lnTo>
                  <a:pt x="1106" y="211"/>
                </a:lnTo>
                <a:lnTo>
                  <a:pt x="1106" y="211"/>
                </a:lnTo>
                <a:lnTo>
                  <a:pt x="1107" y="211"/>
                </a:lnTo>
                <a:lnTo>
                  <a:pt x="1108" y="211"/>
                </a:lnTo>
                <a:lnTo>
                  <a:pt x="1108" y="211"/>
                </a:lnTo>
                <a:lnTo>
                  <a:pt x="1109" y="211"/>
                </a:lnTo>
                <a:lnTo>
                  <a:pt x="1110" y="211"/>
                </a:lnTo>
                <a:lnTo>
                  <a:pt x="1110" y="211"/>
                </a:lnTo>
                <a:lnTo>
                  <a:pt x="1111" y="211"/>
                </a:lnTo>
                <a:lnTo>
                  <a:pt x="1112" y="211"/>
                </a:lnTo>
                <a:lnTo>
                  <a:pt x="1112" y="211"/>
                </a:lnTo>
                <a:lnTo>
                  <a:pt x="1113" y="211"/>
                </a:lnTo>
                <a:lnTo>
                  <a:pt x="1114" y="212"/>
                </a:lnTo>
                <a:lnTo>
                  <a:pt x="1114" y="212"/>
                </a:lnTo>
                <a:lnTo>
                  <a:pt x="1115" y="212"/>
                </a:lnTo>
                <a:lnTo>
                  <a:pt x="1116" y="212"/>
                </a:lnTo>
                <a:lnTo>
                  <a:pt x="1116" y="212"/>
                </a:lnTo>
                <a:lnTo>
                  <a:pt x="1117" y="212"/>
                </a:lnTo>
                <a:lnTo>
                  <a:pt x="1118" y="212"/>
                </a:lnTo>
                <a:lnTo>
                  <a:pt x="1118" y="212"/>
                </a:lnTo>
                <a:lnTo>
                  <a:pt x="1119" y="212"/>
                </a:lnTo>
                <a:lnTo>
                  <a:pt x="1120" y="212"/>
                </a:lnTo>
                <a:lnTo>
                  <a:pt x="1120" y="212"/>
                </a:lnTo>
                <a:lnTo>
                  <a:pt x="1121" y="212"/>
                </a:lnTo>
                <a:lnTo>
                  <a:pt x="1122" y="212"/>
                </a:lnTo>
                <a:lnTo>
                  <a:pt x="1122" y="212"/>
                </a:lnTo>
                <a:lnTo>
                  <a:pt x="1123" y="212"/>
                </a:lnTo>
                <a:lnTo>
                  <a:pt x="1124" y="212"/>
                </a:lnTo>
                <a:lnTo>
                  <a:pt x="1124" y="212"/>
                </a:lnTo>
                <a:lnTo>
                  <a:pt x="1125" y="212"/>
                </a:lnTo>
                <a:lnTo>
                  <a:pt x="1126" y="212"/>
                </a:lnTo>
                <a:lnTo>
                  <a:pt x="1126" y="212"/>
                </a:lnTo>
                <a:lnTo>
                  <a:pt x="1127" y="212"/>
                </a:lnTo>
                <a:lnTo>
                  <a:pt x="1128" y="212"/>
                </a:lnTo>
                <a:lnTo>
                  <a:pt x="1128" y="212"/>
                </a:lnTo>
                <a:lnTo>
                  <a:pt x="1129" y="212"/>
                </a:lnTo>
                <a:lnTo>
                  <a:pt x="1130" y="212"/>
                </a:lnTo>
                <a:lnTo>
                  <a:pt x="1130" y="212"/>
                </a:lnTo>
                <a:lnTo>
                  <a:pt x="1131" y="212"/>
                </a:lnTo>
                <a:lnTo>
                  <a:pt x="1132" y="212"/>
                </a:lnTo>
                <a:lnTo>
                  <a:pt x="1132" y="212"/>
                </a:lnTo>
                <a:lnTo>
                  <a:pt x="1133" y="212"/>
                </a:lnTo>
                <a:lnTo>
                  <a:pt x="1134" y="212"/>
                </a:lnTo>
                <a:lnTo>
                  <a:pt x="1134" y="212"/>
                </a:lnTo>
                <a:lnTo>
                  <a:pt x="1135" y="212"/>
                </a:lnTo>
                <a:lnTo>
                  <a:pt x="1136" y="212"/>
                </a:lnTo>
                <a:lnTo>
                  <a:pt x="1136" y="212"/>
                </a:lnTo>
                <a:lnTo>
                  <a:pt x="1137" y="212"/>
                </a:lnTo>
                <a:lnTo>
                  <a:pt x="1138" y="212"/>
                </a:lnTo>
                <a:lnTo>
                  <a:pt x="1138" y="212"/>
                </a:lnTo>
                <a:lnTo>
                  <a:pt x="1139" y="212"/>
                </a:lnTo>
                <a:lnTo>
                  <a:pt x="1140" y="212"/>
                </a:lnTo>
                <a:lnTo>
                  <a:pt x="1140" y="212"/>
                </a:lnTo>
                <a:lnTo>
                  <a:pt x="1141" y="212"/>
                </a:lnTo>
                <a:lnTo>
                  <a:pt x="1142" y="212"/>
                </a:lnTo>
                <a:lnTo>
                  <a:pt x="1142" y="212"/>
                </a:lnTo>
                <a:lnTo>
                  <a:pt x="1143" y="212"/>
                </a:lnTo>
                <a:lnTo>
                  <a:pt x="1144" y="212"/>
                </a:lnTo>
                <a:lnTo>
                  <a:pt x="1144" y="212"/>
                </a:lnTo>
                <a:lnTo>
                  <a:pt x="1145" y="212"/>
                </a:lnTo>
                <a:lnTo>
                  <a:pt x="1146" y="212"/>
                </a:lnTo>
                <a:lnTo>
                  <a:pt x="1146" y="212"/>
                </a:lnTo>
                <a:lnTo>
                  <a:pt x="1147" y="212"/>
                </a:lnTo>
                <a:lnTo>
                  <a:pt x="1148" y="212"/>
                </a:lnTo>
                <a:lnTo>
                  <a:pt x="1148" y="212"/>
                </a:lnTo>
                <a:lnTo>
                  <a:pt x="1149" y="212"/>
                </a:lnTo>
                <a:lnTo>
                  <a:pt x="1150" y="212"/>
                </a:lnTo>
                <a:lnTo>
                  <a:pt x="1150" y="212"/>
                </a:lnTo>
                <a:lnTo>
                  <a:pt x="1151" y="212"/>
                </a:lnTo>
                <a:lnTo>
                  <a:pt x="1152" y="212"/>
                </a:lnTo>
                <a:lnTo>
                  <a:pt x="1152" y="212"/>
                </a:lnTo>
                <a:lnTo>
                  <a:pt x="1153" y="212"/>
                </a:lnTo>
                <a:lnTo>
                  <a:pt x="1154" y="212"/>
                </a:lnTo>
                <a:lnTo>
                  <a:pt x="1154" y="212"/>
                </a:lnTo>
                <a:lnTo>
                  <a:pt x="1155" y="212"/>
                </a:lnTo>
                <a:lnTo>
                  <a:pt x="1156" y="212"/>
                </a:lnTo>
                <a:lnTo>
                  <a:pt x="1156" y="212"/>
                </a:lnTo>
                <a:lnTo>
                  <a:pt x="1157" y="212"/>
                </a:lnTo>
                <a:lnTo>
                  <a:pt x="1158" y="212"/>
                </a:lnTo>
                <a:lnTo>
                  <a:pt x="1158" y="212"/>
                </a:lnTo>
                <a:lnTo>
                  <a:pt x="1159" y="212"/>
                </a:lnTo>
                <a:lnTo>
                  <a:pt x="1160" y="212"/>
                </a:lnTo>
                <a:lnTo>
                  <a:pt x="1160" y="212"/>
                </a:lnTo>
                <a:lnTo>
                  <a:pt x="1161" y="212"/>
                </a:lnTo>
                <a:lnTo>
                  <a:pt x="1162" y="212"/>
                </a:lnTo>
                <a:lnTo>
                  <a:pt x="1162" y="212"/>
                </a:lnTo>
                <a:lnTo>
                  <a:pt x="1163" y="212"/>
                </a:lnTo>
                <a:lnTo>
                  <a:pt x="1164" y="212"/>
                </a:lnTo>
                <a:lnTo>
                  <a:pt x="1164" y="212"/>
                </a:lnTo>
                <a:lnTo>
                  <a:pt x="1165" y="212"/>
                </a:lnTo>
                <a:lnTo>
                  <a:pt x="1166" y="212"/>
                </a:lnTo>
                <a:lnTo>
                  <a:pt x="1166" y="212"/>
                </a:lnTo>
                <a:lnTo>
                  <a:pt x="1167" y="212"/>
                </a:lnTo>
                <a:lnTo>
                  <a:pt x="1168" y="212"/>
                </a:lnTo>
                <a:lnTo>
                  <a:pt x="1168" y="212"/>
                </a:lnTo>
                <a:lnTo>
                  <a:pt x="1169" y="212"/>
                </a:lnTo>
                <a:lnTo>
                  <a:pt x="1170" y="212"/>
                </a:lnTo>
                <a:lnTo>
                  <a:pt x="1170" y="212"/>
                </a:lnTo>
                <a:lnTo>
                  <a:pt x="1171" y="212"/>
                </a:lnTo>
                <a:lnTo>
                  <a:pt x="1172" y="212"/>
                </a:lnTo>
                <a:lnTo>
                  <a:pt x="1172" y="212"/>
                </a:lnTo>
                <a:lnTo>
                  <a:pt x="1173" y="212"/>
                </a:lnTo>
                <a:lnTo>
                  <a:pt x="1174" y="212"/>
                </a:lnTo>
                <a:lnTo>
                  <a:pt x="1174" y="212"/>
                </a:lnTo>
                <a:lnTo>
                  <a:pt x="1175" y="212"/>
                </a:lnTo>
                <a:lnTo>
                  <a:pt x="1176" y="212"/>
                </a:lnTo>
                <a:lnTo>
                  <a:pt x="1176" y="212"/>
                </a:lnTo>
                <a:lnTo>
                  <a:pt x="1177" y="212"/>
                </a:lnTo>
                <a:lnTo>
                  <a:pt x="1178" y="212"/>
                </a:lnTo>
                <a:lnTo>
                  <a:pt x="1178" y="212"/>
                </a:lnTo>
                <a:lnTo>
                  <a:pt x="1179" y="212"/>
                </a:lnTo>
                <a:lnTo>
                  <a:pt x="1180" y="212"/>
                </a:lnTo>
                <a:lnTo>
                  <a:pt x="1180" y="212"/>
                </a:lnTo>
                <a:lnTo>
                  <a:pt x="1181" y="212"/>
                </a:lnTo>
                <a:lnTo>
                  <a:pt x="1182" y="212"/>
                </a:lnTo>
                <a:lnTo>
                  <a:pt x="1182" y="212"/>
                </a:lnTo>
                <a:lnTo>
                  <a:pt x="1183" y="212"/>
                </a:lnTo>
                <a:lnTo>
                  <a:pt x="1184" y="212"/>
                </a:lnTo>
                <a:lnTo>
                  <a:pt x="1184" y="212"/>
                </a:lnTo>
                <a:lnTo>
                  <a:pt x="1185" y="212"/>
                </a:lnTo>
                <a:lnTo>
                  <a:pt x="1185" y="212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5D23FD0E-7D93-4213-BF5E-CEA6E8C26280}"/>
              </a:ext>
            </a:extLst>
          </p:cNvPr>
          <p:cNvSpPr txBox="1"/>
          <p:nvPr/>
        </p:nvSpPr>
        <p:spPr>
          <a:xfrm>
            <a:off x="-162317" y="2912248"/>
            <a:ext cx="2240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ecreasing Function</a:t>
            </a:r>
          </a:p>
        </p:txBody>
      </p: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C16D8678-A735-4664-92C0-68D06D18E311}"/>
              </a:ext>
            </a:extLst>
          </p:cNvPr>
          <p:cNvCxnSpPr>
            <a:cxnSpLocks/>
          </p:cNvCxnSpPr>
          <p:nvPr/>
        </p:nvCxnSpPr>
        <p:spPr>
          <a:xfrm flipH="1">
            <a:off x="396608" y="3558448"/>
            <a:ext cx="2577946" cy="296353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4F4E957D-6614-483E-98BF-68809EF367F3}"/>
              </a:ext>
            </a:extLst>
          </p:cNvPr>
          <p:cNvGrpSpPr/>
          <p:nvPr/>
        </p:nvGrpSpPr>
        <p:grpSpPr>
          <a:xfrm>
            <a:off x="1753644" y="3507289"/>
            <a:ext cx="1265129" cy="2780778"/>
            <a:chOff x="9332913" y="1355726"/>
            <a:chExt cx="3502025" cy="2241551"/>
          </a:xfrm>
        </p:grpSpPr>
        <p:sp>
          <p:nvSpPr>
            <p:cNvPr id="192" name="Freeform 91">
              <a:extLst>
                <a:ext uri="{FF2B5EF4-FFF2-40B4-BE49-F238E27FC236}">
                  <a16:creationId xmlns:a16="http://schemas.microsoft.com/office/drawing/2014/main" id="{3F93D4FD-A9BD-40D1-AED2-ACC84670E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93" name="Freeform 90">
              <a:extLst>
                <a:ext uri="{FF2B5EF4-FFF2-40B4-BE49-F238E27FC236}">
                  <a16:creationId xmlns:a16="http://schemas.microsoft.com/office/drawing/2014/main" id="{203DD79C-E06F-4988-85BA-5539C6DB0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BE4A4B29-CB01-4547-9544-9038F9640C33}"/>
                  </a:ext>
                </a:extLst>
              </p:cNvPr>
              <p:cNvSpPr txBox="1"/>
              <p:nvPr/>
            </p:nvSpPr>
            <p:spPr>
              <a:xfrm>
                <a:off x="4142738" y="1188360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Exponential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BE4A4B29-CB01-4547-9544-9038F9640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738" y="1188360"/>
                <a:ext cx="2240831" cy="1200329"/>
              </a:xfrm>
              <a:prstGeom prst="rect">
                <a:avLst/>
              </a:prstGeom>
              <a:blipFill>
                <a:blip r:embed="rId9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DAAAE4A1-08EE-407D-9AD7-EE06D583D499}"/>
                  </a:ext>
                </a:extLst>
              </p:cNvPr>
              <p:cNvSpPr txBox="1"/>
              <p:nvPr/>
            </p:nvSpPr>
            <p:spPr>
              <a:xfrm>
                <a:off x="5837499" y="1175507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DAAAE4A1-08EE-407D-9AD7-EE06D583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499" y="1175507"/>
                <a:ext cx="2240831" cy="1200329"/>
              </a:xfrm>
              <a:prstGeom prst="rect">
                <a:avLst/>
              </a:prstGeom>
              <a:blipFill>
                <a:blip r:embed="rId10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6" name="Object 195">
            <a:extLst>
              <a:ext uri="{FF2B5EF4-FFF2-40B4-BE49-F238E27FC236}">
                <a16:creationId xmlns:a16="http://schemas.microsoft.com/office/drawing/2014/main" id="{CCBD3D88-2ED4-4AF4-AD07-AE9B703D4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2345"/>
              </p:ext>
            </p:extLst>
          </p:nvPr>
        </p:nvGraphicFramePr>
        <p:xfrm>
          <a:off x="4394005" y="2418172"/>
          <a:ext cx="13128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279360" progId="Equation.DSMT4">
                  <p:embed/>
                </p:oleObj>
              </mc:Choice>
              <mc:Fallback>
                <p:oleObj name="Equation" r:id="rId11" imgW="723600" imgH="279360" progId="Equation.DSMT4">
                  <p:embed/>
                  <p:pic>
                    <p:nvPicPr>
                      <p:cNvPr id="196" name="Object 195">
                        <a:extLst>
                          <a:ext uri="{FF2B5EF4-FFF2-40B4-BE49-F238E27FC236}">
                            <a16:creationId xmlns:a16="http://schemas.microsoft.com/office/drawing/2014/main" id="{CCBD3D88-2ED4-4AF4-AD07-AE9B703D4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005" y="2418172"/>
                        <a:ext cx="131286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80D44F6F-A896-4B5B-A8F1-B8FF47BCC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93001"/>
              </p:ext>
            </p:extLst>
          </p:nvPr>
        </p:nvGraphicFramePr>
        <p:xfrm>
          <a:off x="5967712" y="2425582"/>
          <a:ext cx="1868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253800" progId="Equation.DSMT4">
                  <p:embed/>
                </p:oleObj>
              </mc:Choice>
              <mc:Fallback>
                <p:oleObj name="Equation" r:id="rId13" imgW="1028520" imgH="253800" progId="Equation.DSMT4">
                  <p:embed/>
                  <p:pic>
                    <p:nvPicPr>
                      <p:cNvPr id="197" name="Object 196">
                        <a:extLst>
                          <a:ext uri="{FF2B5EF4-FFF2-40B4-BE49-F238E27FC236}">
                            <a16:creationId xmlns:a16="http://schemas.microsoft.com/office/drawing/2014/main" id="{80D44F6F-A896-4B5B-A8F1-B8FF47BCCC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67712" y="2425582"/>
                        <a:ext cx="18684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" name="Group 6">
            <a:extLst>
              <a:ext uri="{FF2B5EF4-FFF2-40B4-BE49-F238E27FC236}">
                <a16:creationId xmlns:a16="http://schemas.microsoft.com/office/drawing/2014/main" id="{DFD6178C-C057-4C5B-B337-60A23EEF089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360883" y="3492924"/>
            <a:ext cx="2648009" cy="3081964"/>
            <a:chOff x="1445" y="1222"/>
            <a:chExt cx="2505" cy="2916"/>
          </a:xfrm>
        </p:grpSpPr>
        <p:sp>
          <p:nvSpPr>
            <p:cNvPr id="200" name="AutoShape 5">
              <a:extLst>
                <a:ext uri="{FF2B5EF4-FFF2-40B4-BE49-F238E27FC236}">
                  <a16:creationId xmlns:a16="http://schemas.microsoft.com/office/drawing/2014/main" id="{7146BE32-7118-4495-AE1B-9C2CD0A09C6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Rectangle 7">
              <a:extLst>
                <a:ext uri="{FF2B5EF4-FFF2-40B4-BE49-F238E27FC236}">
                  <a16:creationId xmlns:a16="http://schemas.microsoft.com/office/drawing/2014/main" id="{46F7AE3D-E699-4522-BD9A-69B023757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02" name="Line 8">
              <a:extLst>
                <a:ext uri="{FF2B5EF4-FFF2-40B4-BE49-F238E27FC236}">
                  <a16:creationId xmlns:a16="http://schemas.microsoft.com/office/drawing/2014/main" id="{33AA8012-9EEF-4186-A734-39EAC1BC78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9">
              <a:extLst>
                <a:ext uri="{FF2B5EF4-FFF2-40B4-BE49-F238E27FC236}">
                  <a16:creationId xmlns:a16="http://schemas.microsoft.com/office/drawing/2014/main" id="{C48503F0-445C-4548-A8FE-C77587CE73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10">
              <a:extLst>
                <a:ext uri="{FF2B5EF4-FFF2-40B4-BE49-F238E27FC236}">
                  <a16:creationId xmlns:a16="http://schemas.microsoft.com/office/drawing/2014/main" id="{C1D60B3C-DD9D-4800-8722-51ED73EB3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11">
              <a:extLst>
                <a:ext uri="{FF2B5EF4-FFF2-40B4-BE49-F238E27FC236}">
                  <a16:creationId xmlns:a16="http://schemas.microsoft.com/office/drawing/2014/main" id="{F826466B-E283-42EF-BA34-0307E9407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12">
              <a:extLst>
                <a:ext uri="{FF2B5EF4-FFF2-40B4-BE49-F238E27FC236}">
                  <a16:creationId xmlns:a16="http://schemas.microsoft.com/office/drawing/2014/main" id="{78A3F6C3-1C5C-4044-A138-141CE6A7F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13">
              <a:extLst>
                <a:ext uri="{FF2B5EF4-FFF2-40B4-BE49-F238E27FC236}">
                  <a16:creationId xmlns:a16="http://schemas.microsoft.com/office/drawing/2014/main" id="{06B83771-062E-4DED-A24E-2D8D80F8E2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14">
              <a:extLst>
                <a:ext uri="{FF2B5EF4-FFF2-40B4-BE49-F238E27FC236}">
                  <a16:creationId xmlns:a16="http://schemas.microsoft.com/office/drawing/2014/main" id="{B82826EA-5C88-494A-AB26-122D87A6AF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15">
              <a:extLst>
                <a:ext uri="{FF2B5EF4-FFF2-40B4-BE49-F238E27FC236}">
                  <a16:creationId xmlns:a16="http://schemas.microsoft.com/office/drawing/2014/main" id="{1A4BA922-765C-4E58-AE17-F59157FBE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16">
              <a:extLst>
                <a:ext uri="{FF2B5EF4-FFF2-40B4-BE49-F238E27FC236}">
                  <a16:creationId xmlns:a16="http://schemas.microsoft.com/office/drawing/2014/main" id="{74862BE5-E944-48F0-9207-6E76A3408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17">
              <a:extLst>
                <a:ext uri="{FF2B5EF4-FFF2-40B4-BE49-F238E27FC236}">
                  <a16:creationId xmlns:a16="http://schemas.microsoft.com/office/drawing/2014/main" id="{E76C785A-E5D3-4F25-B40C-B54F1B448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18">
              <a:extLst>
                <a:ext uri="{FF2B5EF4-FFF2-40B4-BE49-F238E27FC236}">
                  <a16:creationId xmlns:a16="http://schemas.microsoft.com/office/drawing/2014/main" id="{6658F70E-AB7A-4B4E-A99D-4A56A1209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19">
              <a:extLst>
                <a:ext uri="{FF2B5EF4-FFF2-40B4-BE49-F238E27FC236}">
                  <a16:creationId xmlns:a16="http://schemas.microsoft.com/office/drawing/2014/main" id="{59D77349-45C3-4BB3-8B16-F3A67F6074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20">
              <a:extLst>
                <a:ext uri="{FF2B5EF4-FFF2-40B4-BE49-F238E27FC236}">
                  <a16:creationId xmlns:a16="http://schemas.microsoft.com/office/drawing/2014/main" id="{8B22C8E1-B942-486F-9BFA-EFBABEA2A8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21">
              <a:extLst>
                <a:ext uri="{FF2B5EF4-FFF2-40B4-BE49-F238E27FC236}">
                  <a16:creationId xmlns:a16="http://schemas.microsoft.com/office/drawing/2014/main" id="{349CB30F-6A77-4708-8925-313E75F9CF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22">
              <a:extLst>
                <a:ext uri="{FF2B5EF4-FFF2-40B4-BE49-F238E27FC236}">
                  <a16:creationId xmlns:a16="http://schemas.microsoft.com/office/drawing/2014/main" id="{39B83BDC-0FB2-4D15-B506-DF060B6B9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23">
              <a:extLst>
                <a:ext uri="{FF2B5EF4-FFF2-40B4-BE49-F238E27FC236}">
                  <a16:creationId xmlns:a16="http://schemas.microsoft.com/office/drawing/2014/main" id="{14BFD1A8-176A-453E-8D5C-6E06653B53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24">
              <a:extLst>
                <a:ext uri="{FF2B5EF4-FFF2-40B4-BE49-F238E27FC236}">
                  <a16:creationId xmlns:a16="http://schemas.microsoft.com/office/drawing/2014/main" id="{827724CE-17B2-4CC4-B4C1-4DC960DAE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25">
              <a:extLst>
                <a:ext uri="{FF2B5EF4-FFF2-40B4-BE49-F238E27FC236}">
                  <a16:creationId xmlns:a16="http://schemas.microsoft.com/office/drawing/2014/main" id="{CBCAC2EB-3491-4B04-94D2-4973860B1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26">
              <a:extLst>
                <a:ext uri="{FF2B5EF4-FFF2-40B4-BE49-F238E27FC236}">
                  <a16:creationId xmlns:a16="http://schemas.microsoft.com/office/drawing/2014/main" id="{E6DD37B9-642A-4EEC-891B-E825B5616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27">
              <a:extLst>
                <a:ext uri="{FF2B5EF4-FFF2-40B4-BE49-F238E27FC236}">
                  <a16:creationId xmlns:a16="http://schemas.microsoft.com/office/drawing/2014/main" id="{A7ABCD4A-5626-4B18-BFE3-204F8677B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28">
              <a:extLst>
                <a:ext uri="{FF2B5EF4-FFF2-40B4-BE49-F238E27FC236}">
                  <a16:creationId xmlns:a16="http://schemas.microsoft.com/office/drawing/2014/main" id="{4FE2AF42-618E-47A8-94FF-F8ACE4B2A6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29">
              <a:extLst>
                <a:ext uri="{FF2B5EF4-FFF2-40B4-BE49-F238E27FC236}">
                  <a16:creationId xmlns:a16="http://schemas.microsoft.com/office/drawing/2014/main" id="{93DDE9B4-AB53-49B2-AEB5-571FA597E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Line 30">
              <a:extLst>
                <a:ext uri="{FF2B5EF4-FFF2-40B4-BE49-F238E27FC236}">
                  <a16:creationId xmlns:a16="http://schemas.microsoft.com/office/drawing/2014/main" id="{87EDE22E-7ABA-4CEB-9C0A-C588A0CA7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31">
              <a:extLst>
                <a:ext uri="{FF2B5EF4-FFF2-40B4-BE49-F238E27FC236}">
                  <a16:creationId xmlns:a16="http://schemas.microsoft.com/office/drawing/2014/main" id="{3C117D05-BB11-4EE5-A954-2F8ADD440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Line 32">
              <a:extLst>
                <a:ext uri="{FF2B5EF4-FFF2-40B4-BE49-F238E27FC236}">
                  <a16:creationId xmlns:a16="http://schemas.microsoft.com/office/drawing/2014/main" id="{DC54B679-C2AF-4E5A-A1BE-11B149140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" name="Line 33">
              <a:extLst>
                <a:ext uri="{FF2B5EF4-FFF2-40B4-BE49-F238E27FC236}">
                  <a16:creationId xmlns:a16="http://schemas.microsoft.com/office/drawing/2014/main" id="{09D02C5C-8EE4-4B49-8001-02BB3B118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Line 34">
              <a:extLst>
                <a:ext uri="{FF2B5EF4-FFF2-40B4-BE49-F238E27FC236}">
                  <a16:creationId xmlns:a16="http://schemas.microsoft.com/office/drawing/2014/main" id="{F496E1CB-34AB-4C77-9CE7-CF574E5E7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" name="Line 35">
              <a:extLst>
                <a:ext uri="{FF2B5EF4-FFF2-40B4-BE49-F238E27FC236}">
                  <a16:creationId xmlns:a16="http://schemas.microsoft.com/office/drawing/2014/main" id="{E4B18646-6E78-4903-AB12-E8B2F1CBB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Line 36">
              <a:extLst>
                <a:ext uri="{FF2B5EF4-FFF2-40B4-BE49-F238E27FC236}">
                  <a16:creationId xmlns:a16="http://schemas.microsoft.com/office/drawing/2014/main" id="{F998485F-92E5-4450-97A3-6A366B34A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Line 37">
              <a:extLst>
                <a:ext uri="{FF2B5EF4-FFF2-40B4-BE49-F238E27FC236}">
                  <a16:creationId xmlns:a16="http://schemas.microsoft.com/office/drawing/2014/main" id="{42415401-AF22-4C1F-ABA3-F28B59365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Line 38">
              <a:extLst>
                <a:ext uri="{FF2B5EF4-FFF2-40B4-BE49-F238E27FC236}">
                  <a16:creationId xmlns:a16="http://schemas.microsoft.com/office/drawing/2014/main" id="{4EAFD47D-CED7-4191-BCB5-69A2376E4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Line 39">
              <a:extLst>
                <a:ext uri="{FF2B5EF4-FFF2-40B4-BE49-F238E27FC236}">
                  <a16:creationId xmlns:a16="http://schemas.microsoft.com/office/drawing/2014/main" id="{FB003CE2-2F4B-4B8E-A6D3-0D79677B9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Line 40">
              <a:extLst>
                <a:ext uri="{FF2B5EF4-FFF2-40B4-BE49-F238E27FC236}">
                  <a16:creationId xmlns:a16="http://schemas.microsoft.com/office/drawing/2014/main" id="{AC2B90FE-B3A9-42C4-8C56-CE1F14E37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Line 41">
              <a:extLst>
                <a:ext uri="{FF2B5EF4-FFF2-40B4-BE49-F238E27FC236}">
                  <a16:creationId xmlns:a16="http://schemas.microsoft.com/office/drawing/2014/main" id="{7A4777F5-F8D5-4D6A-978D-196C1A8D8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" name="Line 42">
              <a:extLst>
                <a:ext uri="{FF2B5EF4-FFF2-40B4-BE49-F238E27FC236}">
                  <a16:creationId xmlns:a16="http://schemas.microsoft.com/office/drawing/2014/main" id="{848CEBB2-3EB1-48DC-9CD0-611C6AFC7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Line 43">
              <a:extLst>
                <a:ext uri="{FF2B5EF4-FFF2-40B4-BE49-F238E27FC236}">
                  <a16:creationId xmlns:a16="http://schemas.microsoft.com/office/drawing/2014/main" id="{9791E41E-9F5D-43F9-A6E1-98E8F0B43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" name="Rectangle 44">
              <a:extLst>
                <a:ext uri="{FF2B5EF4-FFF2-40B4-BE49-F238E27FC236}">
                  <a16:creationId xmlns:a16="http://schemas.microsoft.com/office/drawing/2014/main" id="{C1D6B329-2164-42F4-A1B9-44EF90754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239" name="Freeform 45">
              <a:extLst>
                <a:ext uri="{FF2B5EF4-FFF2-40B4-BE49-F238E27FC236}">
                  <a16:creationId xmlns:a16="http://schemas.microsoft.com/office/drawing/2014/main" id="{7C87E670-A356-46B0-86EE-9B0618F52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Line 46">
              <a:extLst>
                <a:ext uri="{FF2B5EF4-FFF2-40B4-BE49-F238E27FC236}">
                  <a16:creationId xmlns:a16="http://schemas.microsoft.com/office/drawing/2014/main" id="{FBDDAE01-DD81-46FA-A291-FBD9CD04F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Line 47">
              <a:extLst>
                <a:ext uri="{FF2B5EF4-FFF2-40B4-BE49-F238E27FC236}">
                  <a16:creationId xmlns:a16="http://schemas.microsoft.com/office/drawing/2014/main" id="{3014E1F5-34CC-41D2-BAB6-418AD87F7C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Line 48">
              <a:extLst>
                <a:ext uri="{FF2B5EF4-FFF2-40B4-BE49-F238E27FC236}">
                  <a16:creationId xmlns:a16="http://schemas.microsoft.com/office/drawing/2014/main" id="{59BAFE35-BC62-49E9-82C1-6144D2BA0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Line 49">
              <a:extLst>
                <a:ext uri="{FF2B5EF4-FFF2-40B4-BE49-F238E27FC236}">
                  <a16:creationId xmlns:a16="http://schemas.microsoft.com/office/drawing/2014/main" id="{0DC15E6A-DB64-4415-B286-DF2368E06D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50">
              <a:extLst>
                <a:ext uri="{FF2B5EF4-FFF2-40B4-BE49-F238E27FC236}">
                  <a16:creationId xmlns:a16="http://schemas.microsoft.com/office/drawing/2014/main" id="{A44676E1-6DC2-4D39-9F9A-A3E8DDF58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245" name="Freeform 51">
              <a:extLst>
                <a:ext uri="{FF2B5EF4-FFF2-40B4-BE49-F238E27FC236}">
                  <a16:creationId xmlns:a16="http://schemas.microsoft.com/office/drawing/2014/main" id="{30508252-550F-40A1-9C21-E359D669B5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52">
              <a:extLst>
                <a:ext uri="{FF2B5EF4-FFF2-40B4-BE49-F238E27FC236}">
                  <a16:creationId xmlns:a16="http://schemas.microsoft.com/office/drawing/2014/main" id="{19485DB4-A4B5-4DE4-A5CD-ECDB7EF25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47" name="Line 53">
              <a:extLst>
                <a:ext uri="{FF2B5EF4-FFF2-40B4-BE49-F238E27FC236}">
                  <a16:creationId xmlns:a16="http://schemas.microsoft.com/office/drawing/2014/main" id="{AA7CBB7C-3557-4225-BB93-9488FCF4E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54">
              <a:extLst>
                <a:ext uri="{FF2B5EF4-FFF2-40B4-BE49-F238E27FC236}">
                  <a16:creationId xmlns:a16="http://schemas.microsoft.com/office/drawing/2014/main" id="{05BE8B91-3A14-4BE3-BFE0-725781C9D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49" name="Line 55">
              <a:extLst>
                <a:ext uri="{FF2B5EF4-FFF2-40B4-BE49-F238E27FC236}">
                  <a16:creationId xmlns:a16="http://schemas.microsoft.com/office/drawing/2014/main" id="{868089A9-5640-4FF6-961F-C31FC29CB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Rectangle 56">
              <a:extLst>
                <a:ext uri="{FF2B5EF4-FFF2-40B4-BE49-F238E27FC236}">
                  <a16:creationId xmlns:a16="http://schemas.microsoft.com/office/drawing/2014/main" id="{0E6CC0CD-F0D0-46B0-B32F-77981E883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51" name="Line 57">
              <a:extLst>
                <a:ext uri="{FF2B5EF4-FFF2-40B4-BE49-F238E27FC236}">
                  <a16:creationId xmlns:a16="http://schemas.microsoft.com/office/drawing/2014/main" id="{A0C14ABB-BE4C-428D-ADF3-0201343A8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58">
              <a:extLst>
                <a:ext uri="{FF2B5EF4-FFF2-40B4-BE49-F238E27FC236}">
                  <a16:creationId xmlns:a16="http://schemas.microsoft.com/office/drawing/2014/main" id="{AF41BC80-301D-44C4-BF35-8760CD625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53" name="Line 59">
              <a:extLst>
                <a:ext uri="{FF2B5EF4-FFF2-40B4-BE49-F238E27FC236}">
                  <a16:creationId xmlns:a16="http://schemas.microsoft.com/office/drawing/2014/main" id="{9577A204-C5CE-4E4E-B359-6FA3BFD84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Rectangle 60">
              <a:extLst>
                <a:ext uri="{FF2B5EF4-FFF2-40B4-BE49-F238E27FC236}">
                  <a16:creationId xmlns:a16="http://schemas.microsoft.com/office/drawing/2014/main" id="{C865D66F-01FC-4AE8-A774-0DCDDD0E5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55" name="Rectangle 61">
              <a:extLst>
                <a:ext uri="{FF2B5EF4-FFF2-40B4-BE49-F238E27FC236}">
                  <a16:creationId xmlns:a16="http://schemas.microsoft.com/office/drawing/2014/main" id="{6288F53B-E997-41DE-B9EB-A5ADFDA8E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256" name="Line 62">
              <a:extLst>
                <a:ext uri="{FF2B5EF4-FFF2-40B4-BE49-F238E27FC236}">
                  <a16:creationId xmlns:a16="http://schemas.microsoft.com/office/drawing/2014/main" id="{CE7BB0C7-7888-4F2A-BF9E-E4AAB1156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" name="Rectangle 63">
              <a:extLst>
                <a:ext uri="{FF2B5EF4-FFF2-40B4-BE49-F238E27FC236}">
                  <a16:creationId xmlns:a16="http://schemas.microsoft.com/office/drawing/2014/main" id="{A58DA585-60FF-41E1-BC9C-BFE3B890A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58" name="Line 64">
              <a:extLst>
                <a:ext uri="{FF2B5EF4-FFF2-40B4-BE49-F238E27FC236}">
                  <a16:creationId xmlns:a16="http://schemas.microsoft.com/office/drawing/2014/main" id="{0FCB0DB5-936F-43B0-ACB8-243076393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65">
              <a:extLst>
                <a:ext uri="{FF2B5EF4-FFF2-40B4-BE49-F238E27FC236}">
                  <a16:creationId xmlns:a16="http://schemas.microsoft.com/office/drawing/2014/main" id="{C20FB7C3-F3B8-47A3-B0C2-CB82DBEEF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60" name="Line 66">
              <a:extLst>
                <a:ext uri="{FF2B5EF4-FFF2-40B4-BE49-F238E27FC236}">
                  <a16:creationId xmlns:a16="http://schemas.microsoft.com/office/drawing/2014/main" id="{1C4C00B7-92E3-44FB-9B22-CCA1430C6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Rectangle 67">
              <a:extLst>
                <a:ext uri="{FF2B5EF4-FFF2-40B4-BE49-F238E27FC236}">
                  <a16:creationId xmlns:a16="http://schemas.microsoft.com/office/drawing/2014/main" id="{ABEE9C9E-B9A5-44BB-AC38-F743F31CB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62" name="Line 68">
              <a:extLst>
                <a:ext uri="{FF2B5EF4-FFF2-40B4-BE49-F238E27FC236}">
                  <a16:creationId xmlns:a16="http://schemas.microsoft.com/office/drawing/2014/main" id="{34311912-459B-48EB-8CE0-E6456560E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Rectangle 69">
              <a:extLst>
                <a:ext uri="{FF2B5EF4-FFF2-40B4-BE49-F238E27FC236}">
                  <a16:creationId xmlns:a16="http://schemas.microsoft.com/office/drawing/2014/main" id="{8B7956D9-D02A-47A9-89EF-3EDD6335B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64" name="Rectangle 70">
              <a:extLst>
                <a:ext uri="{FF2B5EF4-FFF2-40B4-BE49-F238E27FC236}">
                  <a16:creationId xmlns:a16="http://schemas.microsoft.com/office/drawing/2014/main" id="{4E261EA4-D307-4F62-A8BF-8414DA907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65" name="Line 71">
              <a:extLst>
                <a:ext uri="{FF2B5EF4-FFF2-40B4-BE49-F238E27FC236}">
                  <a16:creationId xmlns:a16="http://schemas.microsoft.com/office/drawing/2014/main" id="{F615D59D-1F79-4095-AA14-76836F267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Rectangle 72">
              <a:extLst>
                <a:ext uri="{FF2B5EF4-FFF2-40B4-BE49-F238E27FC236}">
                  <a16:creationId xmlns:a16="http://schemas.microsoft.com/office/drawing/2014/main" id="{ECE2BA33-24C5-4AB2-AD00-FA0EE7F4D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67" name="Line 73">
              <a:extLst>
                <a:ext uri="{FF2B5EF4-FFF2-40B4-BE49-F238E27FC236}">
                  <a16:creationId xmlns:a16="http://schemas.microsoft.com/office/drawing/2014/main" id="{04632EE8-5833-41B4-8917-38A1FF0C5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Rectangle 74">
              <a:extLst>
                <a:ext uri="{FF2B5EF4-FFF2-40B4-BE49-F238E27FC236}">
                  <a16:creationId xmlns:a16="http://schemas.microsoft.com/office/drawing/2014/main" id="{62B7BF65-FBFF-4503-AC03-CC449BE25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69" name="Line 75">
              <a:extLst>
                <a:ext uri="{FF2B5EF4-FFF2-40B4-BE49-F238E27FC236}">
                  <a16:creationId xmlns:a16="http://schemas.microsoft.com/office/drawing/2014/main" id="{AEB31F9D-5699-4757-A4F0-C13415FAC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Rectangle 76">
              <a:extLst>
                <a:ext uri="{FF2B5EF4-FFF2-40B4-BE49-F238E27FC236}">
                  <a16:creationId xmlns:a16="http://schemas.microsoft.com/office/drawing/2014/main" id="{F73ACBBF-0EBC-4C8A-A9E1-16F064D432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71" name="Line 77">
              <a:extLst>
                <a:ext uri="{FF2B5EF4-FFF2-40B4-BE49-F238E27FC236}">
                  <a16:creationId xmlns:a16="http://schemas.microsoft.com/office/drawing/2014/main" id="{2E3C19C8-2FDC-4049-BBAE-338C2C129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Rectangle 78">
              <a:extLst>
                <a:ext uri="{FF2B5EF4-FFF2-40B4-BE49-F238E27FC236}">
                  <a16:creationId xmlns:a16="http://schemas.microsoft.com/office/drawing/2014/main" id="{DA4803E3-4D9D-49DA-905F-EFC42F433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73" name="Line 79">
              <a:extLst>
                <a:ext uri="{FF2B5EF4-FFF2-40B4-BE49-F238E27FC236}">
                  <a16:creationId xmlns:a16="http://schemas.microsoft.com/office/drawing/2014/main" id="{B19A4BC9-1771-4989-9EBD-A6552CF04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Rectangle 80">
              <a:extLst>
                <a:ext uri="{FF2B5EF4-FFF2-40B4-BE49-F238E27FC236}">
                  <a16:creationId xmlns:a16="http://schemas.microsoft.com/office/drawing/2014/main" id="{ABDD345E-9FD2-490E-B2B7-1C8C0BEA0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75" name="Line 81">
              <a:extLst>
                <a:ext uri="{FF2B5EF4-FFF2-40B4-BE49-F238E27FC236}">
                  <a16:creationId xmlns:a16="http://schemas.microsoft.com/office/drawing/2014/main" id="{989D7A59-2790-4274-8A58-003D5F62C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Rectangle 82">
              <a:extLst>
                <a:ext uri="{FF2B5EF4-FFF2-40B4-BE49-F238E27FC236}">
                  <a16:creationId xmlns:a16="http://schemas.microsoft.com/office/drawing/2014/main" id="{82D8F33B-B274-47EA-835A-0ACF4B511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77" name="Line 83">
              <a:extLst>
                <a:ext uri="{FF2B5EF4-FFF2-40B4-BE49-F238E27FC236}">
                  <a16:creationId xmlns:a16="http://schemas.microsoft.com/office/drawing/2014/main" id="{F5D3F29A-4394-48EC-BF0B-8C85E5928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Rectangle 84">
              <a:extLst>
                <a:ext uri="{FF2B5EF4-FFF2-40B4-BE49-F238E27FC236}">
                  <a16:creationId xmlns:a16="http://schemas.microsoft.com/office/drawing/2014/main" id="{8A6039A7-BA2E-4B62-92CF-6B0D76DEC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79" name="Line 85">
              <a:extLst>
                <a:ext uri="{FF2B5EF4-FFF2-40B4-BE49-F238E27FC236}">
                  <a16:creationId xmlns:a16="http://schemas.microsoft.com/office/drawing/2014/main" id="{0FA953A6-4184-4F06-9EF0-6DCE6AB7E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Rectangle 90">
              <a:extLst>
                <a:ext uri="{FF2B5EF4-FFF2-40B4-BE49-F238E27FC236}">
                  <a16:creationId xmlns:a16="http://schemas.microsoft.com/office/drawing/2014/main" id="{95E164E6-7A4B-4212-A0D0-C9D224730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371" name="Freeform 180">
            <a:extLst>
              <a:ext uri="{FF2B5EF4-FFF2-40B4-BE49-F238E27FC236}">
                <a16:creationId xmlns:a16="http://schemas.microsoft.com/office/drawing/2014/main" id="{AE7D1C2A-A94D-4522-8AC8-150E0F7C98E0}"/>
              </a:ext>
            </a:extLst>
          </p:cNvPr>
          <p:cNvSpPr>
            <a:spLocks/>
          </p:cNvSpPr>
          <p:nvPr/>
        </p:nvSpPr>
        <p:spPr bwMode="auto">
          <a:xfrm>
            <a:off x="4359059" y="3984860"/>
            <a:ext cx="1290180" cy="2585412"/>
          </a:xfrm>
          <a:custGeom>
            <a:avLst/>
            <a:gdLst>
              <a:gd name="T0" fmla="*/ 10 w 636"/>
              <a:gd name="T1" fmla="*/ 1 h 362"/>
              <a:gd name="T2" fmla="*/ 21 w 636"/>
              <a:gd name="T3" fmla="*/ 2 h 362"/>
              <a:gd name="T4" fmla="*/ 31 w 636"/>
              <a:gd name="T5" fmla="*/ 3 h 362"/>
              <a:gd name="T6" fmla="*/ 42 w 636"/>
              <a:gd name="T7" fmla="*/ 4 h 362"/>
              <a:gd name="T8" fmla="*/ 53 w 636"/>
              <a:gd name="T9" fmla="*/ 5 h 362"/>
              <a:gd name="T10" fmla="*/ 63 w 636"/>
              <a:gd name="T11" fmla="*/ 6 h 362"/>
              <a:gd name="T12" fmla="*/ 74 w 636"/>
              <a:gd name="T13" fmla="*/ 8 h 362"/>
              <a:gd name="T14" fmla="*/ 85 w 636"/>
              <a:gd name="T15" fmla="*/ 9 h 362"/>
              <a:gd name="T16" fmla="*/ 95 w 636"/>
              <a:gd name="T17" fmla="*/ 10 h 362"/>
              <a:gd name="T18" fmla="*/ 106 w 636"/>
              <a:gd name="T19" fmla="*/ 11 h 362"/>
              <a:gd name="T20" fmla="*/ 117 w 636"/>
              <a:gd name="T21" fmla="*/ 12 h 362"/>
              <a:gd name="T22" fmla="*/ 127 w 636"/>
              <a:gd name="T23" fmla="*/ 14 h 362"/>
              <a:gd name="T24" fmla="*/ 138 w 636"/>
              <a:gd name="T25" fmla="*/ 15 h 362"/>
              <a:gd name="T26" fmla="*/ 149 w 636"/>
              <a:gd name="T27" fmla="*/ 16 h 362"/>
              <a:gd name="T28" fmla="*/ 159 w 636"/>
              <a:gd name="T29" fmla="*/ 18 h 362"/>
              <a:gd name="T30" fmla="*/ 170 w 636"/>
              <a:gd name="T31" fmla="*/ 19 h 362"/>
              <a:gd name="T32" fmla="*/ 181 w 636"/>
              <a:gd name="T33" fmla="*/ 21 h 362"/>
              <a:gd name="T34" fmla="*/ 191 w 636"/>
              <a:gd name="T35" fmla="*/ 22 h 362"/>
              <a:gd name="T36" fmla="*/ 202 w 636"/>
              <a:gd name="T37" fmla="*/ 24 h 362"/>
              <a:gd name="T38" fmla="*/ 213 w 636"/>
              <a:gd name="T39" fmla="*/ 25 h 362"/>
              <a:gd name="T40" fmla="*/ 223 w 636"/>
              <a:gd name="T41" fmla="*/ 27 h 362"/>
              <a:gd name="T42" fmla="*/ 234 w 636"/>
              <a:gd name="T43" fmla="*/ 28 h 362"/>
              <a:gd name="T44" fmla="*/ 245 w 636"/>
              <a:gd name="T45" fmla="*/ 30 h 362"/>
              <a:gd name="T46" fmla="*/ 255 w 636"/>
              <a:gd name="T47" fmla="*/ 32 h 362"/>
              <a:gd name="T48" fmla="*/ 266 w 636"/>
              <a:gd name="T49" fmla="*/ 34 h 362"/>
              <a:gd name="T50" fmla="*/ 277 w 636"/>
              <a:gd name="T51" fmla="*/ 35 h 362"/>
              <a:gd name="T52" fmla="*/ 287 w 636"/>
              <a:gd name="T53" fmla="*/ 37 h 362"/>
              <a:gd name="T54" fmla="*/ 298 w 636"/>
              <a:gd name="T55" fmla="*/ 39 h 362"/>
              <a:gd name="T56" fmla="*/ 309 w 636"/>
              <a:gd name="T57" fmla="*/ 41 h 362"/>
              <a:gd name="T58" fmla="*/ 319 w 636"/>
              <a:gd name="T59" fmla="*/ 43 h 362"/>
              <a:gd name="T60" fmla="*/ 330 w 636"/>
              <a:gd name="T61" fmla="*/ 45 h 362"/>
              <a:gd name="T62" fmla="*/ 341 w 636"/>
              <a:gd name="T63" fmla="*/ 48 h 362"/>
              <a:gd name="T64" fmla="*/ 351 w 636"/>
              <a:gd name="T65" fmla="*/ 50 h 362"/>
              <a:gd name="T66" fmla="*/ 362 w 636"/>
              <a:gd name="T67" fmla="*/ 52 h 362"/>
              <a:gd name="T68" fmla="*/ 373 w 636"/>
              <a:gd name="T69" fmla="*/ 55 h 362"/>
              <a:gd name="T70" fmla="*/ 383 w 636"/>
              <a:gd name="T71" fmla="*/ 57 h 362"/>
              <a:gd name="T72" fmla="*/ 394 w 636"/>
              <a:gd name="T73" fmla="*/ 60 h 362"/>
              <a:gd name="T74" fmla="*/ 405 w 636"/>
              <a:gd name="T75" fmla="*/ 63 h 362"/>
              <a:gd name="T76" fmla="*/ 415 w 636"/>
              <a:gd name="T77" fmla="*/ 66 h 362"/>
              <a:gd name="T78" fmla="*/ 426 w 636"/>
              <a:gd name="T79" fmla="*/ 69 h 362"/>
              <a:gd name="T80" fmla="*/ 437 w 636"/>
              <a:gd name="T81" fmla="*/ 72 h 362"/>
              <a:gd name="T82" fmla="*/ 447 w 636"/>
              <a:gd name="T83" fmla="*/ 75 h 362"/>
              <a:gd name="T84" fmla="*/ 458 w 636"/>
              <a:gd name="T85" fmla="*/ 79 h 362"/>
              <a:gd name="T86" fmla="*/ 469 w 636"/>
              <a:gd name="T87" fmla="*/ 83 h 362"/>
              <a:gd name="T88" fmla="*/ 479 w 636"/>
              <a:gd name="T89" fmla="*/ 87 h 362"/>
              <a:gd name="T90" fmla="*/ 490 w 636"/>
              <a:gd name="T91" fmla="*/ 91 h 362"/>
              <a:gd name="T92" fmla="*/ 501 w 636"/>
              <a:gd name="T93" fmla="*/ 96 h 362"/>
              <a:gd name="T94" fmla="*/ 511 w 636"/>
              <a:gd name="T95" fmla="*/ 101 h 362"/>
              <a:gd name="T96" fmla="*/ 522 w 636"/>
              <a:gd name="T97" fmla="*/ 107 h 362"/>
              <a:gd name="T98" fmla="*/ 533 w 636"/>
              <a:gd name="T99" fmla="*/ 113 h 362"/>
              <a:gd name="T100" fmla="*/ 543 w 636"/>
              <a:gd name="T101" fmla="*/ 119 h 362"/>
              <a:gd name="T102" fmla="*/ 554 w 636"/>
              <a:gd name="T103" fmla="*/ 127 h 362"/>
              <a:gd name="T104" fmla="*/ 565 w 636"/>
              <a:gd name="T105" fmla="*/ 135 h 362"/>
              <a:gd name="T106" fmla="*/ 575 w 636"/>
              <a:gd name="T107" fmla="*/ 145 h 362"/>
              <a:gd name="T108" fmla="*/ 586 w 636"/>
              <a:gd name="T109" fmla="*/ 157 h 362"/>
              <a:gd name="T110" fmla="*/ 597 w 636"/>
              <a:gd name="T111" fmla="*/ 171 h 362"/>
              <a:gd name="T112" fmla="*/ 607 w 636"/>
              <a:gd name="T113" fmla="*/ 190 h 362"/>
              <a:gd name="T114" fmla="*/ 618 w 636"/>
              <a:gd name="T115" fmla="*/ 217 h 362"/>
              <a:gd name="T116" fmla="*/ 629 w 636"/>
              <a:gd name="T117" fmla="*/ 264 h 362"/>
              <a:gd name="T118" fmla="*/ 634 w 636"/>
              <a:gd name="T119" fmla="*/ 317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36" h="362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1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8" y="2"/>
                </a:lnTo>
                <a:lnTo>
                  <a:pt x="19" y="2"/>
                </a:lnTo>
                <a:lnTo>
                  <a:pt x="19" y="2"/>
                </a:lnTo>
                <a:lnTo>
                  <a:pt x="20" y="2"/>
                </a:lnTo>
                <a:lnTo>
                  <a:pt x="21" y="2"/>
                </a:lnTo>
                <a:lnTo>
                  <a:pt x="21" y="2"/>
                </a:lnTo>
                <a:lnTo>
                  <a:pt x="22" y="2"/>
                </a:lnTo>
                <a:lnTo>
                  <a:pt x="23" y="2"/>
                </a:lnTo>
                <a:lnTo>
                  <a:pt x="23" y="2"/>
                </a:lnTo>
                <a:lnTo>
                  <a:pt x="24" y="2"/>
                </a:lnTo>
                <a:lnTo>
                  <a:pt x="25" y="2"/>
                </a:lnTo>
                <a:lnTo>
                  <a:pt x="25" y="2"/>
                </a:lnTo>
                <a:lnTo>
                  <a:pt x="26" y="2"/>
                </a:lnTo>
                <a:lnTo>
                  <a:pt x="27" y="3"/>
                </a:lnTo>
                <a:lnTo>
                  <a:pt x="27" y="3"/>
                </a:lnTo>
                <a:lnTo>
                  <a:pt x="28" y="3"/>
                </a:lnTo>
                <a:lnTo>
                  <a:pt x="29" y="3"/>
                </a:lnTo>
                <a:lnTo>
                  <a:pt x="29" y="3"/>
                </a:lnTo>
                <a:lnTo>
                  <a:pt x="30" y="3"/>
                </a:lnTo>
                <a:lnTo>
                  <a:pt x="31" y="3"/>
                </a:lnTo>
                <a:lnTo>
                  <a:pt x="31" y="3"/>
                </a:lnTo>
                <a:lnTo>
                  <a:pt x="32" y="3"/>
                </a:lnTo>
                <a:lnTo>
                  <a:pt x="33" y="3"/>
                </a:lnTo>
                <a:lnTo>
                  <a:pt x="33" y="3"/>
                </a:lnTo>
                <a:lnTo>
                  <a:pt x="34" y="3"/>
                </a:lnTo>
                <a:lnTo>
                  <a:pt x="35" y="3"/>
                </a:lnTo>
                <a:lnTo>
                  <a:pt x="35" y="3"/>
                </a:lnTo>
                <a:lnTo>
                  <a:pt x="36" y="3"/>
                </a:lnTo>
                <a:lnTo>
                  <a:pt x="37" y="4"/>
                </a:lnTo>
                <a:lnTo>
                  <a:pt x="37" y="4"/>
                </a:lnTo>
                <a:lnTo>
                  <a:pt x="38" y="4"/>
                </a:lnTo>
                <a:lnTo>
                  <a:pt x="39" y="4"/>
                </a:lnTo>
                <a:lnTo>
                  <a:pt x="39" y="4"/>
                </a:lnTo>
                <a:lnTo>
                  <a:pt x="40" y="4"/>
                </a:lnTo>
                <a:lnTo>
                  <a:pt x="41" y="4"/>
                </a:lnTo>
                <a:lnTo>
                  <a:pt x="41" y="4"/>
                </a:lnTo>
                <a:lnTo>
                  <a:pt x="42" y="4"/>
                </a:lnTo>
                <a:lnTo>
                  <a:pt x="43" y="4"/>
                </a:lnTo>
                <a:lnTo>
                  <a:pt x="43" y="4"/>
                </a:lnTo>
                <a:lnTo>
                  <a:pt x="44" y="4"/>
                </a:lnTo>
                <a:lnTo>
                  <a:pt x="45" y="4"/>
                </a:lnTo>
                <a:lnTo>
                  <a:pt x="45" y="4"/>
                </a:lnTo>
                <a:lnTo>
                  <a:pt x="46" y="5"/>
                </a:lnTo>
                <a:lnTo>
                  <a:pt x="47" y="5"/>
                </a:lnTo>
                <a:lnTo>
                  <a:pt x="47" y="5"/>
                </a:lnTo>
                <a:lnTo>
                  <a:pt x="48" y="5"/>
                </a:lnTo>
                <a:lnTo>
                  <a:pt x="49" y="5"/>
                </a:lnTo>
                <a:lnTo>
                  <a:pt x="49" y="5"/>
                </a:lnTo>
                <a:lnTo>
                  <a:pt x="50" y="5"/>
                </a:lnTo>
                <a:lnTo>
                  <a:pt x="51" y="5"/>
                </a:lnTo>
                <a:lnTo>
                  <a:pt x="51" y="5"/>
                </a:lnTo>
                <a:lnTo>
                  <a:pt x="52" y="5"/>
                </a:lnTo>
                <a:lnTo>
                  <a:pt x="53" y="5"/>
                </a:lnTo>
                <a:lnTo>
                  <a:pt x="53" y="5"/>
                </a:lnTo>
                <a:lnTo>
                  <a:pt x="54" y="5"/>
                </a:lnTo>
                <a:lnTo>
                  <a:pt x="55" y="5"/>
                </a:lnTo>
                <a:lnTo>
                  <a:pt x="55" y="6"/>
                </a:lnTo>
                <a:lnTo>
                  <a:pt x="56" y="6"/>
                </a:lnTo>
                <a:lnTo>
                  <a:pt x="57" y="6"/>
                </a:lnTo>
                <a:lnTo>
                  <a:pt x="57" y="6"/>
                </a:lnTo>
                <a:lnTo>
                  <a:pt x="58" y="6"/>
                </a:lnTo>
                <a:lnTo>
                  <a:pt x="59" y="6"/>
                </a:lnTo>
                <a:lnTo>
                  <a:pt x="59" y="6"/>
                </a:lnTo>
                <a:lnTo>
                  <a:pt x="60" y="6"/>
                </a:lnTo>
                <a:lnTo>
                  <a:pt x="61" y="6"/>
                </a:lnTo>
                <a:lnTo>
                  <a:pt x="61" y="6"/>
                </a:lnTo>
                <a:lnTo>
                  <a:pt x="62" y="6"/>
                </a:lnTo>
                <a:lnTo>
                  <a:pt x="63" y="6"/>
                </a:lnTo>
                <a:lnTo>
                  <a:pt x="63" y="6"/>
                </a:lnTo>
                <a:lnTo>
                  <a:pt x="64" y="6"/>
                </a:lnTo>
                <a:lnTo>
                  <a:pt x="65" y="7"/>
                </a:lnTo>
                <a:lnTo>
                  <a:pt x="65" y="7"/>
                </a:lnTo>
                <a:lnTo>
                  <a:pt x="66" y="7"/>
                </a:lnTo>
                <a:lnTo>
                  <a:pt x="67" y="7"/>
                </a:lnTo>
                <a:lnTo>
                  <a:pt x="67" y="7"/>
                </a:lnTo>
                <a:lnTo>
                  <a:pt x="68" y="7"/>
                </a:lnTo>
                <a:lnTo>
                  <a:pt x="69" y="7"/>
                </a:lnTo>
                <a:lnTo>
                  <a:pt x="69" y="7"/>
                </a:lnTo>
                <a:lnTo>
                  <a:pt x="70" y="7"/>
                </a:lnTo>
                <a:lnTo>
                  <a:pt x="71" y="7"/>
                </a:lnTo>
                <a:lnTo>
                  <a:pt x="71" y="7"/>
                </a:lnTo>
                <a:lnTo>
                  <a:pt x="72" y="7"/>
                </a:lnTo>
                <a:lnTo>
                  <a:pt x="73" y="7"/>
                </a:lnTo>
                <a:lnTo>
                  <a:pt x="73" y="7"/>
                </a:lnTo>
                <a:lnTo>
                  <a:pt x="74" y="8"/>
                </a:lnTo>
                <a:lnTo>
                  <a:pt x="75" y="8"/>
                </a:lnTo>
                <a:lnTo>
                  <a:pt x="75" y="8"/>
                </a:lnTo>
                <a:lnTo>
                  <a:pt x="76" y="8"/>
                </a:lnTo>
                <a:lnTo>
                  <a:pt x="77" y="8"/>
                </a:lnTo>
                <a:lnTo>
                  <a:pt x="77" y="8"/>
                </a:lnTo>
                <a:lnTo>
                  <a:pt x="78" y="8"/>
                </a:lnTo>
                <a:lnTo>
                  <a:pt x="79" y="8"/>
                </a:lnTo>
                <a:lnTo>
                  <a:pt x="79" y="8"/>
                </a:lnTo>
                <a:lnTo>
                  <a:pt x="80" y="8"/>
                </a:lnTo>
                <a:lnTo>
                  <a:pt x="81" y="8"/>
                </a:lnTo>
                <a:lnTo>
                  <a:pt x="81" y="8"/>
                </a:lnTo>
                <a:lnTo>
                  <a:pt x="82" y="8"/>
                </a:lnTo>
                <a:lnTo>
                  <a:pt x="83" y="9"/>
                </a:lnTo>
                <a:lnTo>
                  <a:pt x="83" y="9"/>
                </a:lnTo>
                <a:lnTo>
                  <a:pt x="84" y="9"/>
                </a:lnTo>
                <a:lnTo>
                  <a:pt x="85" y="9"/>
                </a:lnTo>
                <a:lnTo>
                  <a:pt x="85" y="9"/>
                </a:lnTo>
                <a:lnTo>
                  <a:pt x="86" y="9"/>
                </a:lnTo>
                <a:lnTo>
                  <a:pt x="87" y="9"/>
                </a:lnTo>
                <a:lnTo>
                  <a:pt x="87" y="9"/>
                </a:lnTo>
                <a:lnTo>
                  <a:pt x="88" y="9"/>
                </a:lnTo>
                <a:lnTo>
                  <a:pt x="89" y="9"/>
                </a:lnTo>
                <a:lnTo>
                  <a:pt x="89" y="9"/>
                </a:lnTo>
                <a:lnTo>
                  <a:pt x="90" y="9"/>
                </a:lnTo>
                <a:lnTo>
                  <a:pt x="91" y="9"/>
                </a:lnTo>
                <a:lnTo>
                  <a:pt x="91" y="10"/>
                </a:lnTo>
                <a:lnTo>
                  <a:pt x="92" y="10"/>
                </a:lnTo>
                <a:lnTo>
                  <a:pt x="93" y="10"/>
                </a:lnTo>
                <a:lnTo>
                  <a:pt x="93" y="10"/>
                </a:lnTo>
                <a:lnTo>
                  <a:pt x="94" y="10"/>
                </a:lnTo>
                <a:lnTo>
                  <a:pt x="95" y="10"/>
                </a:lnTo>
                <a:lnTo>
                  <a:pt x="95" y="10"/>
                </a:lnTo>
                <a:lnTo>
                  <a:pt x="96" y="10"/>
                </a:lnTo>
                <a:lnTo>
                  <a:pt x="97" y="10"/>
                </a:lnTo>
                <a:lnTo>
                  <a:pt x="97" y="10"/>
                </a:lnTo>
                <a:lnTo>
                  <a:pt x="98" y="10"/>
                </a:lnTo>
                <a:lnTo>
                  <a:pt x="99" y="10"/>
                </a:lnTo>
                <a:lnTo>
                  <a:pt x="99" y="10"/>
                </a:lnTo>
                <a:lnTo>
                  <a:pt x="100" y="11"/>
                </a:lnTo>
                <a:lnTo>
                  <a:pt x="101" y="11"/>
                </a:lnTo>
                <a:lnTo>
                  <a:pt x="101" y="11"/>
                </a:lnTo>
                <a:lnTo>
                  <a:pt x="102" y="11"/>
                </a:lnTo>
                <a:lnTo>
                  <a:pt x="103" y="11"/>
                </a:lnTo>
                <a:lnTo>
                  <a:pt x="103" y="11"/>
                </a:lnTo>
                <a:lnTo>
                  <a:pt x="104" y="11"/>
                </a:lnTo>
                <a:lnTo>
                  <a:pt x="105" y="11"/>
                </a:lnTo>
                <a:lnTo>
                  <a:pt x="105" y="11"/>
                </a:lnTo>
                <a:lnTo>
                  <a:pt x="106" y="11"/>
                </a:lnTo>
                <a:lnTo>
                  <a:pt x="107" y="11"/>
                </a:lnTo>
                <a:lnTo>
                  <a:pt x="107" y="11"/>
                </a:lnTo>
                <a:lnTo>
                  <a:pt x="108" y="11"/>
                </a:lnTo>
                <a:lnTo>
                  <a:pt x="109" y="12"/>
                </a:lnTo>
                <a:lnTo>
                  <a:pt x="109" y="12"/>
                </a:lnTo>
                <a:lnTo>
                  <a:pt x="110" y="12"/>
                </a:lnTo>
                <a:lnTo>
                  <a:pt x="111" y="12"/>
                </a:lnTo>
                <a:lnTo>
                  <a:pt x="111" y="12"/>
                </a:lnTo>
                <a:lnTo>
                  <a:pt x="112" y="12"/>
                </a:lnTo>
                <a:lnTo>
                  <a:pt x="113" y="12"/>
                </a:lnTo>
                <a:lnTo>
                  <a:pt x="113" y="12"/>
                </a:lnTo>
                <a:lnTo>
                  <a:pt x="114" y="12"/>
                </a:lnTo>
                <a:lnTo>
                  <a:pt x="115" y="12"/>
                </a:lnTo>
                <a:lnTo>
                  <a:pt x="115" y="12"/>
                </a:lnTo>
                <a:lnTo>
                  <a:pt x="116" y="12"/>
                </a:lnTo>
                <a:lnTo>
                  <a:pt x="117" y="12"/>
                </a:lnTo>
                <a:lnTo>
                  <a:pt x="117" y="13"/>
                </a:lnTo>
                <a:lnTo>
                  <a:pt x="118" y="13"/>
                </a:lnTo>
                <a:lnTo>
                  <a:pt x="119" y="13"/>
                </a:lnTo>
                <a:lnTo>
                  <a:pt x="119" y="13"/>
                </a:lnTo>
                <a:lnTo>
                  <a:pt x="120" y="13"/>
                </a:lnTo>
                <a:lnTo>
                  <a:pt x="121" y="13"/>
                </a:lnTo>
                <a:lnTo>
                  <a:pt x="121" y="13"/>
                </a:lnTo>
                <a:lnTo>
                  <a:pt x="122" y="13"/>
                </a:lnTo>
                <a:lnTo>
                  <a:pt x="123" y="13"/>
                </a:lnTo>
                <a:lnTo>
                  <a:pt x="123" y="13"/>
                </a:lnTo>
                <a:lnTo>
                  <a:pt x="124" y="13"/>
                </a:lnTo>
                <a:lnTo>
                  <a:pt x="125" y="13"/>
                </a:lnTo>
                <a:lnTo>
                  <a:pt x="125" y="14"/>
                </a:lnTo>
                <a:lnTo>
                  <a:pt x="126" y="14"/>
                </a:lnTo>
                <a:lnTo>
                  <a:pt x="127" y="14"/>
                </a:lnTo>
                <a:lnTo>
                  <a:pt x="127" y="14"/>
                </a:lnTo>
                <a:lnTo>
                  <a:pt x="128" y="14"/>
                </a:lnTo>
                <a:lnTo>
                  <a:pt x="129" y="14"/>
                </a:lnTo>
                <a:lnTo>
                  <a:pt x="129" y="14"/>
                </a:lnTo>
                <a:lnTo>
                  <a:pt x="130" y="14"/>
                </a:lnTo>
                <a:lnTo>
                  <a:pt x="131" y="14"/>
                </a:lnTo>
                <a:lnTo>
                  <a:pt x="131" y="14"/>
                </a:lnTo>
                <a:lnTo>
                  <a:pt x="132" y="14"/>
                </a:lnTo>
                <a:lnTo>
                  <a:pt x="133" y="14"/>
                </a:lnTo>
                <a:lnTo>
                  <a:pt x="133" y="15"/>
                </a:lnTo>
                <a:lnTo>
                  <a:pt x="134" y="15"/>
                </a:lnTo>
                <a:lnTo>
                  <a:pt x="135" y="15"/>
                </a:lnTo>
                <a:lnTo>
                  <a:pt x="135" y="15"/>
                </a:lnTo>
                <a:lnTo>
                  <a:pt x="136" y="15"/>
                </a:lnTo>
                <a:lnTo>
                  <a:pt x="137" y="15"/>
                </a:lnTo>
                <a:lnTo>
                  <a:pt x="137" y="15"/>
                </a:lnTo>
                <a:lnTo>
                  <a:pt x="138" y="15"/>
                </a:lnTo>
                <a:lnTo>
                  <a:pt x="139" y="15"/>
                </a:lnTo>
                <a:lnTo>
                  <a:pt x="139" y="15"/>
                </a:lnTo>
                <a:lnTo>
                  <a:pt x="140" y="15"/>
                </a:lnTo>
                <a:lnTo>
                  <a:pt x="141" y="15"/>
                </a:lnTo>
                <a:lnTo>
                  <a:pt x="141" y="16"/>
                </a:lnTo>
                <a:lnTo>
                  <a:pt x="142" y="16"/>
                </a:lnTo>
                <a:lnTo>
                  <a:pt x="143" y="16"/>
                </a:lnTo>
                <a:lnTo>
                  <a:pt x="143" y="16"/>
                </a:lnTo>
                <a:lnTo>
                  <a:pt x="144" y="16"/>
                </a:lnTo>
                <a:lnTo>
                  <a:pt x="145" y="16"/>
                </a:lnTo>
                <a:lnTo>
                  <a:pt x="145" y="16"/>
                </a:lnTo>
                <a:lnTo>
                  <a:pt x="146" y="16"/>
                </a:lnTo>
                <a:lnTo>
                  <a:pt x="147" y="16"/>
                </a:lnTo>
                <a:lnTo>
                  <a:pt x="147" y="16"/>
                </a:lnTo>
                <a:lnTo>
                  <a:pt x="148" y="16"/>
                </a:lnTo>
                <a:lnTo>
                  <a:pt x="149" y="16"/>
                </a:lnTo>
                <a:lnTo>
                  <a:pt x="149" y="17"/>
                </a:lnTo>
                <a:lnTo>
                  <a:pt x="150" y="17"/>
                </a:lnTo>
                <a:lnTo>
                  <a:pt x="151" y="17"/>
                </a:lnTo>
                <a:lnTo>
                  <a:pt x="151" y="17"/>
                </a:lnTo>
                <a:lnTo>
                  <a:pt x="152" y="17"/>
                </a:lnTo>
                <a:lnTo>
                  <a:pt x="153" y="17"/>
                </a:lnTo>
                <a:lnTo>
                  <a:pt x="153" y="17"/>
                </a:lnTo>
                <a:lnTo>
                  <a:pt x="154" y="17"/>
                </a:lnTo>
                <a:lnTo>
                  <a:pt x="155" y="17"/>
                </a:lnTo>
                <a:lnTo>
                  <a:pt x="155" y="17"/>
                </a:lnTo>
                <a:lnTo>
                  <a:pt x="156" y="17"/>
                </a:lnTo>
                <a:lnTo>
                  <a:pt x="157" y="17"/>
                </a:lnTo>
                <a:lnTo>
                  <a:pt x="157" y="18"/>
                </a:lnTo>
                <a:lnTo>
                  <a:pt x="158" y="18"/>
                </a:lnTo>
                <a:lnTo>
                  <a:pt x="159" y="18"/>
                </a:lnTo>
                <a:lnTo>
                  <a:pt x="159" y="18"/>
                </a:lnTo>
                <a:lnTo>
                  <a:pt x="160" y="18"/>
                </a:lnTo>
                <a:lnTo>
                  <a:pt x="161" y="18"/>
                </a:lnTo>
                <a:lnTo>
                  <a:pt x="161" y="18"/>
                </a:lnTo>
                <a:lnTo>
                  <a:pt x="162" y="18"/>
                </a:lnTo>
                <a:lnTo>
                  <a:pt x="163" y="18"/>
                </a:lnTo>
                <a:lnTo>
                  <a:pt x="163" y="18"/>
                </a:lnTo>
                <a:lnTo>
                  <a:pt x="164" y="18"/>
                </a:lnTo>
                <a:lnTo>
                  <a:pt x="165" y="19"/>
                </a:lnTo>
                <a:lnTo>
                  <a:pt x="165" y="19"/>
                </a:lnTo>
                <a:lnTo>
                  <a:pt x="166" y="19"/>
                </a:lnTo>
                <a:lnTo>
                  <a:pt x="167" y="19"/>
                </a:lnTo>
                <a:lnTo>
                  <a:pt x="167" y="19"/>
                </a:lnTo>
                <a:lnTo>
                  <a:pt x="168" y="19"/>
                </a:lnTo>
                <a:lnTo>
                  <a:pt x="169" y="19"/>
                </a:lnTo>
                <a:lnTo>
                  <a:pt x="169" y="19"/>
                </a:lnTo>
                <a:lnTo>
                  <a:pt x="170" y="19"/>
                </a:lnTo>
                <a:lnTo>
                  <a:pt x="171" y="19"/>
                </a:lnTo>
                <a:lnTo>
                  <a:pt x="171" y="19"/>
                </a:lnTo>
                <a:lnTo>
                  <a:pt x="172" y="19"/>
                </a:lnTo>
                <a:lnTo>
                  <a:pt x="173" y="20"/>
                </a:lnTo>
                <a:lnTo>
                  <a:pt x="173" y="20"/>
                </a:lnTo>
                <a:lnTo>
                  <a:pt x="174" y="20"/>
                </a:lnTo>
                <a:lnTo>
                  <a:pt x="175" y="20"/>
                </a:lnTo>
                <a:lnTo>
                  <a:pt x="175" y="20"/>
                </a:lnTo>
                <a:lnTo>
                  <a:pt x="176" y="20"/>
                </a:lnTo>
                <a:lnTo>
                  <a:pt x="177" y="20"/>
                </a:lnTo>
                <a:lnTo>
                  <a:pt x="177" y="20"/>
                </a:lnTo>
                <a:lnTo>
                  <a:pt x="178" y="20"/>
                </a:lnTo>
                <a:lnTo>
                  <a:pt x="179" y="20"/>
                </a:lnTo>
                <a:lnTo>
                  <a:pt x="179" y="20"/>
                </a:lnTo>
                <a:lnTo>
                  <a:pt x="180" y="21"/>
                </a:lnTo>
                <a:lnTo>
                  <a:pt x="181" y="21"/>
                </a:lnTo>
                <a:lnTo>
                  <a:pt x="181" y="21"/>
                </a:lnTo>
                <a:lnTo>
                  <a:pt x="182" y="21"/>
                </a:lnTo>
                <a:lnTo>
                  <a:pt x="183" y="21"/>
                </a:lnTo>
                <a:lnTo>
                  <a:pt x="183" y="21"/>
                </a:lnTo>
                <a:lnTo>
                  <a:pt x="184" y="21"/>
                </a:lnTo>
                <a:lnTo>
                  <a:pt x="185" y="21"/>
                </a:lnTo>
                <a:lnTo>
                  <a:pt x="185" y="21"/>
                </a:lnTo>
                <a:lnTo>
                  <a:pt x="186" y="21"/>
                </a:lnTo>
                <a:lnTo>
                  <a:pt x="187" y="22"/>
                </a:lnTo>
                <a:lnTo>
                  <a:pt x="187" y="22"/>
                </a:lnTo>
                <a:lnTo>
                  <a:pt x="188" y="22"/>
                </a:lnTo>
                <a:lnTo>
                  <a:pt x="189" y="22"/>
                </a:lnTo>
                <a:lnTo>
                  <a:pt x="189" y="22"/>
                </a:lnTo>
                <a:lnTo>
                  <a:pt x="190" y="22"/>
                </a:lnTo>
                <a:lnTo>
                  <a:pt x="191" y="22"/>
                </a:lnTo>
                <a:lnTo>
                  <a:pt x="191" y="22"/>
                </a:lnTo>
                <a:lnTo>
                  <a:pt x="192" y="22"/>
                </a:lnTo>
                <a:lnTo>
                  <a:pt x="193" y="22"/>
                </a:lnTo>
                <a:lnTo>
                  <a:pt x="193" y="22"/>
                </a:lnTo>
                <a:lnTo>
                  <a:pt x="194" y="23"/>
                </a:lnTo>
                <a:lnTo>
                  <a:pt x="195" y="23"/>
                </a:lnTo>
                <a:lnTo>
                  <a:pt x="195" y="23"/>
                </a:lnTo>
                <a:lnTo>
                  <a:pt x="196" y="23"/>
                </a:lnTo>
                <a:lnTo>
                  <a:pt x="197" y="23"/>
                </a:lnTo>
                <a:lnTo>
                  <a:pt x="197" y="23"/>
                </a:lnTo>
                <a:lnTo>
                  <a:pt x="198" y="23"/>
                </a:lnTo>
                <a:lnTo>
                  <a:pt x="199" y="23"/>
                </a:lnTo>
                <a:lnTo>
                  <a:pt x="199" y="23"/>
                </a:lnTo>
                <a:lnTo>
                  <a:pt x="200" y="23"/>
                </a:lnTo>
                <a:lnTo>
                  <a:pt x="201" y="23"/>
                </a:lnTo>
                <a:lnTo>
                  <a:pt x="201" y="24"/>
                </a:lnTo>
                <a:lnTo>
                  <a:pt x="202" y="24"/>
                </a:lnTo>
                <a:lnTo>
                  <a:pt x="203" y="24"/>
                </a:lnTo>
                <a:lnTo>
                  <a:pt x="203" y="24"/>
                </a:lnTo>
                <a:lnTo>
                  <a:pt x="204" y="24"/>
                </a:lnTo>
                <a:lnTo>
                  <a:pt x="205" y="24"/>
                </a:lnTo>
                <a:lnTo>
                  <a:pt x="205" y="24"/>
                </a:lnTo>
                <a:lnTo>
                  <a:pt x="206" y="24"/>
                </a:lnTo>
                <a:lnTo>
                  <a:pt x="207" y="24"/>
                </a:lnTo>
                <a:lnTo>
                  <a:pt x="207" y="24"/>
                </a:lnTo>
                <a:lnTo>
                  <a:pt x="208" y="25"/>
                </a:lnTo>
                <a:lnTo>
                  <a:pt x="209" y="25"/>
                </a:lnTo>
                <a:lnTo>
                  <a:pt x="209" y="25"/>
                </a:lnTo>
                <a:lnTo>
                  <a:pt x="210" y="25"/>
                </a:lnTo>
                <a:lnTo>
                  <a:pt x="211" y="25"/>
                </a:lnTo>
                <a:lnTo>
                  <a:pt x="211" y="25"/>
                </a:lnTo>
                <a:lnTo>
                  <a:pt x="212" y="25"/>
                </a:lnTo>
                <a:lnTo>
                  <a:pt x="213" y="25"/>
                </a:lnTo>
                <a:lnTo>
                  <a:pt x="213" y="25"/>
                </a:lnTo>
                <a:lnTo>
                  <a:pt x="214" y="25"/>
                </a:lnTo>
                <a:lnTo>
                  <a:pt x="215" y="26"/>
                </a:lnTo>
                <a:lnTo>
                  <a:pt x="215" y="26"/>
                </a:lnTo>
                <a:lnTo>
                  <a:pt x="216" y="26"/>
                </a:lnTo>
                <a:lnTo>
                  <a:pt x="217" y="26"/>
                </a:lnTo>
                <a:lnTo>
                  <a:pt x="217" y="26"/>
                </a:lnTo>
                <a:lnTo>
                  <a:pt x="218" y="26"/>
                </a:lnTo>
                <a:lnTo>
                  <a:pt x="219" y="26"/>
                </a:lnTo>
                <a:lnTo>
                  <a:pt x="219" y="26"/>
                </a:lnTo>
                <a:lnTo>
                  <a:pt x="220" y="26"/>
                </a:lnTo>
                <a:lnTo>
                  <a:pt x="221" y="26"/>
                </a:lnTo>
                <a:lnTo>
                  <a:pt x="221" y="27"/>
                </a:lnTo>
                <a:lnTo>
                  <a:pt x="222" y="27"/>
                </a:lnTo>
                <a:lnTo>
                  <a:pt x="223" y="27"/>
                </a:lnTo>
                <a:lnTo>
                  <a:pt x="223" y="27"/>
                </a:lnTo>
                <a:lnTo>
                  <a:pt x="224" y="27"/>
                </a:lnTo>
                <a:lnTo>
                  <a:pt x="225" y="27"/>
                </a:lnTo>
                <a:lnTo>
                  <a:pt x="225" y="27"/>
                </a:lnTo>
                <a:lnTo>
                  <a:pt x="226" y="27"/>
                </a:lnTo>
                <a:lnTo>
                  <a:pt x="227" y="27"/>
                </a:lnTo>
                <a:lnTo>
                  <a:pt x="227" y="27"/>
                </a:lnTo>
                <a:lnTo>
                  <a:pt x="228" y="28"/>
                </a:lnTo>
                <a:lnTo>
                  <a:pt x="229" y="28"/>
                </a:lnTo>
                <a:lnTo>
                  <a:pt x="229" y="28"/>
                </a:lnTo>
                <a:lnTo>
                  <a:pt x="230" y="28"/>
                </a:lnTo>
                <a:lnTo>
                  <a:pt x="231" y="28"/>
                </a:lnTo>
                <a:lnTo>
                  <a:pt x="231" y="28"/>
                </a:lnTo>
                <a:lnTo>
                  <a:pt x="232" y="28"/>
                </a:lnTo>
                <a:lnTo>
                  <a:pt x="233" y="28"/>
                </a:lnTo>
                <a:lnTo>
                  <a:pt x="233" y="28"/>
                </a:lnTo>
                <a:lnTo>
                  <a:pt x="234" y="28"/>
                </a:lnTo>
                <a:lnTo>
                  <a:pt x="235" y="29"/>
                </a:lnTo>
                <a:lnTo>
                  <a:pt x="235" y="29"/>
                </a:lnTo>
                <a:lnTo>
                  <a:pt x="236" y="29"/>
                </a:lnTo>
                <a:lnTo>
                  <a:pt x="237" y="29"/>
                </a:lnTo>
                <a:lnTo>
                  <a:pt x="237" y="29"/>
                </a:lnTo>
                <a:lnTo>
                  <a:pt x="238" y="29"/>
                </a:lnTo>
                <a:lnTo>
                  <a:pt x="239" y="29"/>
                </a:lnTo>
                <a:lnTo>
                  <a:pt x="239" y="29"/>
                </a:lnTo>
                <a:lnTo>
                  <a:pt x="240" y="29"/>
                </a:lnTo>
                <a:lnTo>
                  <a:pt x="241" y="29"/>
                </a:lnTo>
                <a:lnTo>
                  <a:pt x="241" y="30"/>
                </a:lnTo>
                <a:lnTo>
                  <a:pt x="242" y="30"/>
                </a:lnTo>
                <a:lnTo>
                  <a:pt x="243" y="30"/>
                </a:lnTo>
                <a:lnTo>
                  <a:pt x="243" y="30"/>
                </a:lnTo>
                <a:lnTo>
                  <a:pt x="244" y="30"/>
                </a:lnTo>
                <a:lnTo>
                  <a:pt x="245" y="30"/>
                </a:lnTo>
                <a:lnTo>
                  <a:pt x="245" y="30"/>
                </a:lnTo>
                <a:lnTo>
                  <a:pt x="246" y="30"/>
                </a:lnTo>
                <a:lnTo>
                  <a:pt x="247" y="30"/>
                </a:lnTo>
                <a:lnTo>
                  <a:pt x="247" y="31"/>
                </a:lnTo>
                <a:lnTo>
                  <a:pt x="248" y="31"/>
                </a:lnTo>
                <a:lnTo>
                  <a:pt x="249" y="31"/>
                </a:lnTo>
                <a:lnTo>
                  <a:pt x="249" y="31"/>
                </a:lnTo>
                <a:lnTo>
                  <a:pt x="250" y="31"/>
                </a:lnTo>
                <a:lnTo>
                  <a:pt x="251" y="31"/>
                </a:lnTo>
                <a:lnTo>
                  <a:pt x="251" y="31"/>
                </a:lnTo>
                <a:lnTo>
                  <a:pt x="252" y="31"/>
                </a:lnTo>
                <a:lnTo>
                  <a:pt x="253" y="31"/>
                </a:lnTo>
                <a:lnTo>
                  <a:pt x="253" y="32"/>
                </a:lnTo>
                <a:lnTo>
                  <a:pt x="254" y="32"/>
                </a:lnTo>
                <a:lnTo>
                  <a:pt x="255" y="32"/>
                </a:lnTo>
                <a:lnTo>
                  <a:pt x="255" y="32"/>
                </a:lnTo>
                <a:lnTo>
                  <a:pt x="256" y="32"/>
                </a:lnTo>
                <a:lnTo>
                  <a:pt x="257" y="32"/>
                </a:lnTo>
                <a:lnTo>
                  <a:pt x="257" y="32"/>
                </a:lnTo>
                <a:lnTo>
                  <a:pt x="258" y="32"/>
                </a:lnTo>
                <a:lnTo>
                  <a:pt x="259" y="32"/>
                </a:lnTo>
                <a:lnTo>
                  <a:pt x="259" y="32"/>
                </a:lnTo>
                <a:lnTo>
                  <a:pt x="260" y="33"/>
                </a:lnTo>
                <a:lnTo>
                  <a:pt x="261" y="33"/>
                </a:lnTo>
                <a:lnTo>
                  <a:pt x="261" y="33"/>
                </a:lnTo>
                <a:lnTo>
                  <a:pt x="262" y="33"/>
                </a:lnTo>
                <a:lnTo>
                  <a:pt x="263" y="33"/>
                </a:lnTo>
                <a:lnTo>
                  <a:pt x="263" y="33"/>
                </a:lnTo>
                <a:lnTo>
                  <a:pt x="264" y="33"/>
                </a:lnTo>
                <a:lnTo>
                  <a:pt x="265" y="33"/>
                </a:lnTo>
                <a:lnTo>
                  <a:pt x="265" y="33"/>
                </a:lnTo>
                <a:lnTo>
                  <a:pt x="266" y="34"/>
                </a:lnTo>
                <a:lnTo>
                  <a:pt x="267" y="34"/>
                </a:lnTo>
                <a:lnTo>
                  <a:pt x="267" y="34"/>
                </a:lnTo>
                <a:lnTo>
                  <a:pt x="268" y="34"/>
                </a:lnTo>
                <a:lnTo>
                  <a:pt x="269" y="34"/>
                </a:lnTo>
                <a:lnTo>
                  <a:pt x="269" y="34"/>
                </a:lnTo>
                <a:lnTo>
                  <a:pt x="270" y="34"/>
                </a:lnTo>
                <a:lnTo>
                  <a:pt x="271" y="34"/>
                </a:lnTo>
                <a:lnTo>
                  <a:pt x="271" y="35"/>
                </a:lnTo>
                <a:lnTo>
                  <a:pt x="272" y="35"/>
                </a:lnTo>
                <a:lnTo>
                  <a:pt x="273" y="35"/>
                </a:lnTo>
                <a:lnTo>
                  <a:pt x="273" y="35"/>
                </a:lnTo>
                <a:lnTo>
                  <a:pt x="274" y="35"/>
                </a:lnTo>
                <a:lnTo>
                  <a:pt x="275" y="35"/>
                </a:lnTo>
                <a:lnTo>
                  <a:pt x="275" y="35"/>
                </a:lnTo>
                <a:lnTo>
                  <a:pt x="276" y="35"/>
                </a:lnTo>
                <a:lnTo>
                  <a:pt x="277" y="35"/>
                </a:lnTo>
                <a:lnTo>
                  <a:pt x="277" y="36"/>
                </a:lnTo>
                <a:lnTo>
                  <a:pt x="278" y="36"/>
                </a:lnTo>
                <a:lnTo>
                  <a:pt x="279" y="36"/>
                </a:lnTo>
                <a:lnTo>
                  <a:pt x="279" y="36"/>
                </a:lnTo>
                <a:lnTo>
                  <a:pt x="280" y="36"/>
                </a:lnTo>
                <a:lnTo>
                  <a:pt x="281" y="36"/>
                </a:lnTo>
                <a:lnTo>
                  <a:pt x="281" y="36"/>
                </a:lnTo>
                <a:lnTo>
                  <a:pt x="282" y="36"/>
                </a:lnTo>
                <a:lnTo>
                  <a:pt x="283" y="36"/>
                </a:lnTo>
                <a:lnTo>
                  <a:pt x="283" y="37"/>
                </a:lnTo>
                <a:lnTo>
                  <a:pt x="284" y="37"/>
                </a:lnTo>
                <a:lnTo>
                  <a:pt x="285" y="37"/>
                </a:lnTo>
                <a:lnTo>
                  <a:pt x="285" y="37"/>
                </a:lnTo>
                <a:lnTo>
                  <a:pt x="286" y="37"/>
                </a:lnTo>
                <a:lnTo>
                  <a:pt x="287" y="37"/>
                </a:lnTo>
                <a:lnTo>
                  <a:pt x="287" y="37"/>
                </a:lnTo>
                <a:lnTo>
                  <a:pt x="288" y="37"/>
                </a:lnTo>
                <a:lnTo>
                  <a:pt x="289" y="38"/>
                </a:lnTo>
                <a:lnTo>
                  <a:pt x="289" y="38"/>
                </a:lnTo>
                <a:lnTo>
                  <a:pt x="290" y="38"/>
                </a:lnTo>
                <a:lnTo>
                  <a:pt x="291" y="38"/>
                </a:lnTo>
                <a:lnTo>
                  <a:pt x="291" y="38"/>
                </a:lnTo>
                <a:lnTo>
                  <a:pt x="292" y="38"/>
                </a:lnTo>
                <a:lnTo>
                  <a:pt x="293" y="38"/>
                </a:lnTo>
                <a:lnTo>
                  <a:pt x="293" y="38"/>
                </a:lnTo>
                <a:lnTo>
                  <a:pt x="294" y="39"/>
                </a:lnTo>
                <a:lnTo>
                  <a:pt x="295" y="39"/>
                </a:lnTo>
                <a:lnTo>
                  <a:pt x="295" y="39"/>
                </a:lnTo>
                <a:lnTo>
                  <a:pt x="296" y="39"/>
                </a:lnTo>
                <a:lnTo>
                  <a:pt x="297" y="39"/>
                </a:lnTo>
                <a:lnTo>
                  <a:pt x="297" y="39"/>
                </a:lnTo>
                <a:lnTo>
                  <a:pt x="298" y="39"/>
                </a:lnTo>
                <a:lnTo>
                  <a:pt x="299" y="39"/>
                </a:lnTo>
                <a:lnTo>
                  <a:pt x="299" y="39"/>
                </a:lnTo>
                <a:lnTo>
                  <a:pt x="300" y="40"/>
                </a:lnTo>
                <a:lnTo>
                  <a:pt x="301" y="40"/>
                </a:lnTo>
                <a:lnTo>
                  <a:pt x="301" y="40"/>
                </a:lnTo>
                <a:lnTo>
                  <a:pt x="302" y="40"/>
                </a:lnTo>
                <a:lnTo>
                  <a:pt x="303" y="40"/>
                </a:lnTo>
                <a:lnTo>
                  <a:pt x="303" y="40"/>
                </a:lnTo>
                <a:lnTo>
                  <a:pt x="304" y="40"/>
                </a:lnTo>
                <a:lnTo>
                  <a:pt x="305" y="40"/>
                </a:lnTo>
                <a:lnTo>
                  <a:pt x="305" y="41"/>
                </a:lnTo>
                <a:lnTo>
                  <a:pt x="306" y="41"/>
                </a:lnTo>
                <a:lnTo>
                  <a:pt x="307" y="41"/>
                </a:lnTo>
                <a:lnTo>
                  <a:pt x="307" y="41"/>
                </a:lnTo>
                <a:lnTo>
                  <a:pt x="308" y="41"/>
                </a:lnTo>
                <a:lnTo>
                  <a:pt x="309" y="41"/>
                </a:lnTo>
                <a:lnTo>
                  <a:pt x="309" y="41"/>
                </a:lnTo>
                <a:lnTo>
                  <a:pt x="310" y="41"/>
                </a:lnTo>
                <a:lnTo>
                  <a:pt x="311" y="42"/>
                </a:lnTo>
                <a:lnTo>
                  <a:pt x="311" y="42"/>
                </a:lnTo>
                <a:lnTo>
                  <a:pt x="312" y="42"/>
                </a:lnTo>
                <a:lnTo>
                  <a:pt x="313" y="42"/>
                </a:lnTo>
                <a:lnTo>
                  <a:pt x="313" y="42"/>
                </a:lnTo>
                <a:lnTo>
                  <a:pt x="314" y="42"/>
                </a:lnTo>
                <a:lnTo>
                  <a:pt x="315" y="42"/>
                </a:lnTo>
                <a:lnTo>
                  <a:pt x="315" y="43"/>
                </a:lnTo>
                <a:lnTo>
                  <a:pt x="316" y="43"/>
                </a:lnTo>
                <a:lnTo>
                  <a:pt x="317" y="43"/>
                </a:lnTo>
                <a:lnTo>
                  <a:pt x="317" y="43"/>
                </a:lnTo>
                <a:lnTo>
                  <a:pt x="318" y="43"/>
                </a:lnTo>
                <a:lnTo>
                  <a:pt x="319" y="43"/>
                </a:lnTo>
                <a:lnTo>
                  <a:pt x="319" y="43"/>
                </a:lnTo>
                <a:lnTo>
                  <a:pt x="320" y="43"/>
                </a:lnTo>
                <a:lnTo>
                  <a:pt x="321" y="44"/>
                </a:lnTo>
                <a:lnTo>
                  <a:pt x="321" y="44"/>
                </a:lnTo>
                <a:lnTo>
                  <a:pt x="322" y="44"/>
                </a:lnTo>
                <a:lnTo>
                  <a:pt x="323" y="44"/>
                </a:lnTo>
                <a:lnTo>
                  <a:pt x="323" y="44"/>
                </a:lnTo>
                <a:lnTo>
                  <a:pt x="324" y="44"/>
                </a:lnTo>
                <a:lnTo>
                  <a:pt x="325" y="44"/>
                </a:lnTo>
                <a:lnTo>
                  <a:pt x="325" y="44"/>
                </a:lnTo>
                <a:lnTo>
                  <a:pt x="326" y="45"/>
                </a:lnTo>
                <a:lnTo>
                  <a:pt x="327" y="45"/>
                </a:lnTo>
                <a:lnTo>
                  <a:pt x="327" y="45"/>
                </a:lnTo>
                <a:lnTo>
                  <a:pt x="328" y="45"/>
                </a:lnTo>
                <a:lnTo>
                  <a:pt x="329" y="45"/>
                </a:lnTo>
                <a:lnTo>
                  <a:pt x="329" y="45"/>
                </a:lnTo>
                <a:lnTo>
                  <a:pt x="330" y="45"/>
                </a:lnTo>
                <a:lnTo>
                  <a:pt x="331" y="46"/>
                </a:lnTo>
                <a:lnTo>
                  <a:pt x="331" y="46"/>
                </a:lnTo>
                <a:lnTo>
                  <a:pt x="332" y="46"/>
                </a:lnTo>
                <a:lnTo>
                  <a:pt x="333" y="46"/>
                </a:lnTo>
                <a:lnTo>
                  <a:pt x="333" y="46"/>
                </a:lnTo>
                <a:lnTo>
                  <a:pt x="334" y="46"/>
                </a:lnTo>
                <a:lnTo>
                  <a:pt x="335" y="46"/>
                </a:lnTo>
                <a:lnTo>
                  <a:pt x="335" y="47"/>
                </a:lnTo>
                <a:lnTo>
                  <a:pt x="336" y="47"/>
                </a:lnTo>
                <a:lnTo>
                  <a:pt x="337" y="47"/>
                </a:lnTo>
                <a:lnTo>
                  <a:pt x="337" y="47"/>
                </a:lnTo>
                <a:lnTo>
                  <a:pt x="338" y="47"/>
                </a:lnTo>
                <a:lnTo>
                  <a:pt x="339" y="47"/>
                </a:lnTo>
                <a:lnTo>
                  <a:pt x="339" y="47"/>
                </a:lnTo>
                <a:lnTo>
                  <a:pt x="340" y="47"/>
                </a:lnTo>
                <a:lnTo>
                  <a:pt x="341" y="48"/>
                </a:lnTo>
                <a:lnTo>
                  <a:pt x="341" y="48"/>
                </a:lnTo>
                <a:lnTo>
                  <a:pt x="342" y="48"/>
                </a:lnTo>
                <a:lnTo>
                  <a:pt x="343" y="48"/>
                </a:lnTo>
                <a:lnTo>
                  <a:pt x="343" y="48"/>
                </a:lnTo>
                <a:lnTo>
                  <a:pt x="344" y="48"/>
                </a:lnTo>
                <a:lnTo>
                  <a:pt x="345" y="48"/>
                </a:lnTo>
                <a:lnTo>
                  <a:pt x="345" y="49"/>
                </a:lnTo>
                <a:lnTo>
                  <a:pt x="346" y="49"/>
                </a:lnTo>
                <a:lnTo>
                  <a:pt x="347" y="49"/>
                </a:lnTo>
                <a:lnTo>
                  <a:pt x="347" y="49"/>
                </a:lnTo>
                <a:lnTo>
                  <a:pt x="348" y="49"/>
                </a:lnTo>
                <a:lnTo>
                  <a:pt x="349" y="49"/>
                </a:lnTo>
                <a:lnTo>
                  <a:pt x="349" y="49"/>
                </a:lnTo>
                <a:lnTo>
                  <a:pt x="350" y="50"/>
                </a:lnTo>
                <a:lnTo>
                  <a:pt x="351" y="50"/>
                </a:lnTo>
                <a:lnTo>
                  <a:pt x="351" y="50"/>
                </a:lnTo>
                <a:lnTo>
                  <a:pt x="352" y="50"/>
                </a:lnTo>
                <a:lnTo>
                  <a:pt x="353" y="50"/>
                </a:lnTo>
                <a:lnTo>
                  <a:pt x="353" y="50"/>
                </a:lnTo>
                <a:lnTo>
                  <a:pt x="354" y="51"/>
                </a:lnTo>
                <a:lnTo>
                  <a:pt x="355" y="51"/>
                </a:lnTo>
                <a:lnTo>
                  <a:pt x="355" y="51"/>
                </a:lnTo>
                <a:lnTo>
                  <a:pt x="356" y="51"/>
                </a:lnTo>
                <a:lnTo>
                  <a:pt x="357" y="51"/>
                </a:lnTo>
                <a:lnTo>
                  <a:pt x="357" y="51"/>
                </a:lnTo>
                <a:lnTo>
                  <a:pt x="358" y="51"/>
                </a:lnTo>
                <a:lnTo>
                  <a:pt x="359" y="52"/>
                </a:lnTo>
                <a:lnTo>
                  <a:pt x="359" y="52"/>
                </a:lnTo>
                <a:lnTo>
                  <a:pt x="360" y="52"/>
                </a:lnTo>
                <a:lnTo>
                  <a:pt x="361" y="52"/>
                </a:lnTo>
                <a:lnTo>
                  <a:pt x="361" y="52"/>
                </a:lnTo>
                <a:lnTo>
                  <a:pt x="362" y="52"/>
                </a:lnTo>
                <a:lnTo>
                  <a:pt x="363" y="52"/>
                </a:lnTo>
                <a:lnTo>
                  <a:pt x="363" y="53"/>
                </a:lnTo>
                <a:lnTo>
                  <a:pt x="364" y="53"/>
                </a:lnTo>
                <a:lnTo>
                  <a:pt x="365" y="53"/>
                </a:lnTo>
                <a:lnTo>
                  <a:pt x="365" y="53"/>
                </a:lnTo>
                <a:lnTo>
                  <a:pt x="366" y="53"/>
                </a:lnTo>
                <a:lnTo>
                  <a:pt x="367" y="53"/>
                </a:lnTo>
                <a:lnTo>
                  <a:pt x="367" y="54"/>
                </a:lnTo>
                <a:lnTo>
                  <a:pt x="368" y="54"/>
                </a:lnTo>
                <a:lnTo>
                  <a:pt x="369" y="54"/>
                </a:lnTo>
                <a:lnTo>
                  <a:pt x="369" y="54"/>
                </a:lnTo>
                <a:lnTo>
                  <a:pt x="370" y="54"/>
                </a:lnTo>
                <a:lnTo>
                  <a:pt x="371" y="54"/>
                </a:lnTo>
                <a:lnTo>
                  <a:pt x="371" y="54"/>
                </a:lnTo>
                <a:lnTo>
                  <a:pt x="372" y="55"/>
                </a:lnTo>
                <a:lnTo>
                  <a:pt x="373" y="55"/>
                </a:lnTo>
                <a:lnTo>
                  <a:pt x="373" y="55"/>
                </a:lnTo>
                <a:lnTo>
                  <a:pt x="374" y="55"/>
                </a:lnTo>
                <a:lnTo>
                  <a:pt x="375" y="55"/>
                </a:lnTo>
                <a:lnTo>
                  <a:pt x="375" y="55"/>
                </a:lnTo>
                <a:lnTo>
                  <a:pt x="376" y="56"/>
                </a:lnTo>
                <a:lnTo>
                  <a:pt x="377" y="56"/>
                </a:lnTo>
                <a:lnTo>
                  <a:pt x="377" y="56"/>
                </a:lnTo>
                <a:lnTo>
                  <a:pt x="378" y="56"/>
                </a:lnTo>
                <a:lnTo>
                  <a:pt x="379" y="56"/>
                </a:lnTo>
                <a:lnTo>
                  <a:pt x="379" y="56"/>
                </a:lnTo>
                <a:lnTo>
                  <a:pt x="380" y="57"/>
                </a:lnTo>
                <a:lnTo>
                  <a:pt x="381" y="57"/>
                </a:lnTo>
                <a:lnTo>
                  <a:pt x="381" y="57"/>
                </a:lnTo>
                <a:lnTo>
                  <a:pt x="382" y="57"/>
                </a:lnTo>
                <a:lnTo>
                  <a:pt x="383" y="57"/>
                </a:lnTo>
                <a:lnTo>
                  <a:pt x="383" y="57"/>
                </a:lnTo>
                <a:lnTo>
                  <a:pt x="384" y="57"/>
                </a:lnTo>
                <a:lnTo>
                  <a:pt x="385" y="58"/>
                </a:lnTo>
                <a:lnTo>
                  <a:pt x="385" y="58"/>
                </a:lnTo>
                <a:lnTo>
                  <a:pt x="386" y="58"/>
                </a:lnTo>
                <a:lnTo>
                  <a:pt x="387" y="58"/>
                </a:lnTo>
                <a:lnTo>
                  <a:pt x="387" y="58"/>
                </a:lnTo>
                <a:lnTo>
                  <a:pt x="388" y="58"/>
                </a:lnTo>
                <a:lnTo>
                  <a:pt x="389" y="59"/>
                </a:lnTo>
                <a:lnTo>
                  <a:pt x="389" y="59"/>
                </a:lnTo>
                <a:lnTo>
                  <a:pt x="390" y="59"/>
                </a:lnTo>
                <a:lnTo>
                  <a:pt x="391" y="59"/>
                </a:lnTo>
                <a:lnTo>
                  <a:pt x="391" y="59"/>
                </a:lnTo>
                <a:lnTo>
                  <a:pt x="392" y="59"/>
                </a:lnTo>
                <a:lnTo>
                  <a:pt x="393" y="60"/>
                </a:lnTo>
                <a:lnTo>
                  <a:pt x="393" y="60"/>
                </a:lnTo>
                <a:lnTo>
                  <a:pt x="394" y="60"/>
                </a:lnTo>
                <a:lnTo>
                  <a:pt x="395" y="60"/>
                </a:lnTo>
                <a:lnTo>
                  <a:pt x="395" y="60"/>
                </a:lnTo>
                <a:lnTo>
                  <a:pt x="396" y="61"/>
                </a:lnTo>
                <a:lnTo>
                  <a:pt x="397" y="61"/>
                </a:lnTo>
                <a:lnTo>
                  <a:pt x="397" y="61"/>
                </a:lnTo>
                <a:lnTo>
                  <a:pt x="398" y="61"/>
                </a:lnTo>
                <a:lnTo>
                  <a:pt x="399" y="61"/>
                </a:lnTo>
                <a:lnTo>
                  <a:pt x="399" y="61"/>
                </a:lnTo>
                <a:lnTo>
                  <a:pt x="400" y="62"/>
                </a:lnTo>
                <a:lnTo>
                  <a:pt x="401" y="62"/>
                </a:lnTo>
                <a:lnTo>
                  <a:pt x="401" y="62"/>
                </a:lnTo>
                <a:lnTo>
                  <a:pt x="402" y="62"/>
                </a:lnTo>
                <a:lnTo>
                  <a:pt x="403" y="62"/>
                </a:lnTo>
                <a:lnTo>
                  <a:pt x="403" y="62"/>
                </a:lnTo>
                <a:lnTo>
                  <a:pt x="404" y="63"/>
                </a:lnTo>
                <a:lnTo>
                  <a:pt x="405" y="63"/>
                </a:lnTo>
                <a:lnTo>
                  <a:pt x="405" y="63"/>
                </a:lnTo>
                <a:lnTo>
                  <a:pt x="406" y="63"/>
                </a:lnTo>
                <a:lnTo>
                  <a:pt x="407" y="63"/>
                </a:lnTo>
                <a:lnTo>
                  <a:pt x="407" y="64"/>
                </a:lnTo>
                <a:lnTo>
                  <a:pt x="408" y="64"/>
                </a:lnTo>
                <a:lnTo>
                  <a:pt x="409" y="64"/>
                </a:lnTo>
                <a:lnTo>
                  <a:pt x="409" y="64"/>
                </a:lnTo>
                <a:lnTo>
                  <a:pt x="410" y="64"/>
                </a:lnTo>
                <a:lnTo>
                  <a:pt x="411" y="64"/>
                </a:lnTo>
                <a:lnTo>
                  <a:pt x="411" y="65"/>
                </a:lnTo>
                <a:lnTo>
                  <a:pt x="412" y="65"/>
                </a:lnTo>
                <a:lnTo>
                  <a:pt x="413" y="65"/>
                </a:lnTo>
                <a:lnTo>
                  <a:pt x="413" y="65"/>
                </a:lnTo>
                <a:lnTo>
                  <a:pt x="414" y="65"/>
                </a:lnTo>
                <a:lnTo>
                  <a:pt x="415" y="66"/>
                </a:lnTo>
                <a:lnTo>
                  <a:pt x="415" y="66"/>
                </a:lnTo>
                <a:lnTo>
                  <a:pt x="416" y="66"/>
                </a:lnTo>
                <a:lnTo>
                  <a:pt x="417" y="66"/>
                </a:lnTo>
                <a:lnTo>
                  <a:pt x="417" y="66"/>
                </a:lnTo>
                <a:lnTo>
                  <a:pt x="418" y="66"/>
                </a:lnTo>
                <a:lnTo>
                  <a:pt x="419" y="67"/>
                </a:lnTo>
                <a:lnTo>
                  <a:pt x="419" y="67"/>
                </a:lnTo>
                <a:lnTo>
                  <a:pt x="420" y="67"/>
                </a:lnTo>
                <a:lnTo>
                  <a:pt x="421" y="67"/>
                </a:lnTo>
                <a:lnTo>
                  <a:pt x="421" y="67"/>
                </a:lnTo>
                <a:lnTo>
                  <a:pt x="422" y="68"/>
                </a:lnTo>
                <a:lnTo>
                  <a:pt x="423" y="68"/>
                </a:lnTo>
                <a:lnTo>
                  <a:pt x="423" y="68"/>
                </a:lnTo>
                <a:lnTo>
                  <a:pt x="424" y="68"/>
                </a:lnTo>
                <a:lnTo>
                  <a:pt x="425" y="68"/>
                </a:lnTo>
                <a:lnTo>
                  <a:pt x="425" y="69"/>
                </a:lnTo>
                <a:lnTo>
                  <a:pt x="426" y="69"/>
                </a:lnTo>
                <a:lnTo>
                  <a:pt x="427" y="69"/>
                </a:lnTo>
                <a:lnTo>
                  <a:pt x="427" y="69"/>
                </a:lnTo>
                <a:lnTo>
                  <a:pt x="428" y="69"/>
                </a:lnTo>
                <a:lnTo>
                  <a:pt x="429" y="70"/>
                </a:lnTo>
                <a:lnTo>
                  <a:pt x="429" y="70"/>
                </a:lnTo>
                <a:lnTo>
                  <a:pt x="430" y="70"/>
                </a:lnTo>
                <a:lnTo>
                  <a:pt x="431" y="70"/>
                </a:lnTo>
                <a:lnTo>
                  <a:pt x="431" y="70"/>
                </a:lnTo>
                <a:lnTo>
                  <a:pt x="432" y="71"/>
                </a:lnTo>
                <a:lnTo>
                  <a:pt x="433" y="71"/>
                </a:lnTo>
                <a:lnTo>
                  <a:pt x="433" y="71"/>
                </a:lnTo>
                <a:lnTo>
                  <a:pt x="434" y="71"/>
                </a:lnTo>
                <a:lnTo>
                  <a:pt x="435" y="71"/>
                </a:lnTo>
                <a:lnTo>
                  <a:pt x="435" y="72"/>
                </a:lnTo>
                <a:lnTo>
                  <a:pt x="436" y="72"/>
                </a:lnTo>
                <a:lnTo>
                  <a:pt x="437" y="72"/>
                </a:lnTo>
                <a:lnTo>
                  <a:pt x="437" y="72"/>
                </a:lnTo>
                <a:lnTo>
                  <a:pt x="438" y="72"/>
                </a:lnTo>
                <a:lnTo>
                  <a:pt x="439" y="73"/>
                </a:lnTo>
                <a:lnTo>
                  <a:pt x="439" y="73"/>
                </a:lnTo>
                <a:lnTo>
                  <a:pt x="440" y="73"/>
                </a:lnTo>
                <a:lnTo>
                  <a:pt x="441" y="73"/>
                </a:lnTo>
                <a:lnTo>
                  <a:pt x="441" y="74"/>
                </a:lnTo>
                <a:lnTo>
                  <a:pt x="442" y="74"/>
                </a:lnTo>
                <a:lnTo>
                  <a:pt x="443" y="74"/>
                </a:lnTo>
                <a:lnTo>
                  <a:pt x="443" y="74"/>
                </a:lnTo>
                <a:lnTo>
                  <a:pt x="444" y="74"/>
                </a:lnTo>
                <a:lnTo>
                  <a:pt x="445" y="75"/>
                </a:lnTo>
                <a:lnTo>
                  <a:pt x="445" y="75"/>
                </a:lnTo>
                <a:lnTo>
                  <a:pt x="446" y="75"/>
                </a:lnTo>
                <a:lnTo>
                  <a:pt x="447" y="75"/>
                </a:lnTo>
                <a:lnTo>
                  <a:pt x="447" y="75"/>
                </a:lnTo>
                <a:lnTo>
                  <a:pt x="448" y="76"/>
                </a:lnTo>
                <a:lnTo>
                  <a:pt x="449" y="76"/>
                </a:lnTo>
                <a:lnTo>
                  <a:pt x="449" y="76"/>
                </a:lnTo>
                <a:lnTo>
                  <a:pt x="450" y="76"/>
                </a:lnTo>
                <a:lnTo>
                  <a:pt x="451" y="77"/>
                </a:lnTo>
                <a:lnTo>
                  <a:pt x="451" y="77"/>
                </a:lnTo>
                <a:lnTo>
                  <a:pt x="452" y="77"/>
                </a:lnTo>
                <a:lnTo>
                  <a:pt x="453" y="77"/>
                </a:lnTo>
                <a:lnTo>
                  <a:pt x="453" y="77"/>
                </a:lnTo>
                <a:lnTo>
                  <a:pt x="454" y="78"/>
                </a:lnTo>
                <a:lnTo>
                  <a:pt x="455" y="78"/>
                </a:lnTo>
                <a:lnTo>
                  <a:pt x="455" y="78"/>
                </a:lnTo>
                <a:lnTo>
                  <a:pt x="456" y="78"/>
                </a:lnTo>
                <a:lnTo>
                  <a:pt x="457" y="79"/>
                </a:lnTo>
                <a:lnTo>
                  <a:pt x="457" y="79"/>
                </a:lnTo>
                <a:lnTo>
                  <a:pt x="458" y="79"/>
                </a:lnTo>
                <a:lnTo>
                  <a:pt x="459" y="79"/>
                </a:lnTo>
                <a:lnTo>
                  <a:pt x="459" y="80"/>
                </a:lnTo>
                <a:lnTo>
                  <a:pt x="460" y="80"/>
                </a:lnTo>
                <a:lnTo>
                  <a:pt x="461" y="80"/>
                </a:lnTo>
                <a:lnTo>
                  <a:pt x="461" y="80"/>
                </a:lnTo>
                <a:lnTo>
                  <a:pt x="462" y="80"/>
                </a:lnTo>
                <a:lnTo>
                  <a:pt x="463" y="81"/>
                </a:lnTo>
                <a:lnTo>
                  <a:pt x="463" y="81"/>
                </a:lnTo>
                <a:lnTo>
                  <a:pt x="464" y="81"/>
                </a:lnTo>
                <a:lnTo>
                  <a:pt x="465" y="81"/>
                </a:lnTo>
                <a:lnTo>
                  <a:pt x="465" y="82"/>
                </a:lnTo>
                <a:lnTo>
                  <a:pt x="466" y="82"/>
                </a:lnTo>
                <a:lnTo>
                  <a:pt x="467" y="82"/>
                </a:lnTo>
                <a:lnTo>
                  <a:pt x="467" y="82"/>
                </a:lnTo>
                <a:lnTo>
                  <a:pt x="468" y="83"/>
                </a:lnTo>
                <a:lnTo>
                  <a:pt x="469" y="83"/>
                </a:lnTo>
                <a:lnTo>
                  <a:pt x="469" y="83"/>
                </a:lnTo>
                <a:lnTo>
                  <a:pt x="470" y="83"/>
                </a:lnTo>
                <a:lnTo>
                  <a:pt x="471" y="84"/>
                </a:lnTo>
                <a:lnTo>
                  <a:pt x="471" y="84"/>
                </a:lnTo>
                <a:lnTo>
                  <a:pt x="472" y="84"/>
                </a:lnTo>
                <a:lnTo>
                  <a:pt x="473" y="84"/>
                </a:lnTo>
                <a:lnTo>
                  <a:pt x="473" y="85"/>
                </a:lnTo>
                <a:lnTo>
                  <a:pt x="474" y="85"/>
                </a:lnTo>
                <a:lnTo>
                  <a:pt x="475" y="85"/>
                </a:lnTo>
                <a:lnTo>
                  <a:pt x="475" y="85"/>
                </a:lnTo>
                <a:lnTo>
                  <a:pt x="476" y="86"/>
                </a:lnTo>
                <a:lnTo>
                  <a:pt x="477" y="86"/>
                </a:lnTo>
                <a:lnTo>
                  <a:pt x="477" y="86"/>
                </a:lnTo>
                <a:lnTo>
                  <a:pt x="478" y="86"/>
                </a:lnTo>
                <a:lnTo>
                  <a:pt x="479" y="87"/>
                </a:lnTo>
                <a:lnTo>
                  <a:pt x="479" y="87"/>
                </a:lnTo>
                <a:lnTo>
                  <a:pt x="480" y="87"/>
                </a:lnTo>
                <a:lnTo>
                  <a:pt x="481" y="87"/>
                </a:lnTo>
                <a:lnTo>
                  <a:pt x="481" y="88"/>
                </a:lnTo>
                <a:lnTo>
                  <a:pt x="482" y="88"/>
                </a:lnTo>
                <a:lnTo>
                  <a:pt x="483" y="88"/>
                </a:lnTo>
                <a:lnTo>
                  <a:pt x="483" y="89"/>
                </a:lnTo>
                <a:lnTo>
                  <a:pt x="484" y="89"/>
                </a:lnTo>
                <a:lnTo>
                  <a:pt x="485" y="89"/>
                </a:lnTo>
                <a:lnTo>
                  <a:pt x="485" y="89"/>
                </a:lnTo>
                <a:lnTo>
                  <a:pt x="486" y="90"/>
                </a:lnTo>
                <a:lnTo>
                  <a:pt x="487" y="90"/>
                </a:lnTo>
                <a:lnTo>
                  <a:pt x="487" y="90"/>
                </a:lnTo>
                <a:lnTo>
                  <a:pt x="488" y="90"/>
                </a:lnTo>
                <a:lnTo>
                  <a:pt x="489" y="91"/>
                </a:lnTo>
                <a:lnTo>
                  <a:pt x="489" y="91"/>
                </a:lnTo>
                <a:lnTo>
                  <a:pt x="490" y="91"/>
                </a:lnTo>
                <a:lnTo>
                  <a:pt x="491" y="92"/>
                </a:lnTo>
                <a:lnTo>
                  <a:pt x="491" y="92"/>
                </a:lnTo>
                <a:lnTo>
                  <a:pt x="492" y="92"/>
                </a:lnTo>
                <a:lnTo>
                  <a:pt x="493" y="92"/>
                </a:lnTo>
                <a:lnTo>
                  <a:pt x="493" y="93"/>
                </a:lnTo>
                <a:lnTo>
                  <a:pt x="494" y="93"/>
                </a:lnTo>
                <a:lnTo>
                  <a:pt x="495" y="93"/>
                </a:lnTo>
                <a:lnTo>
                  <a:pt x="495" y="94"/>
                </a:lnTo>
                <a:lnTo>
                  <a:pt x="496" y="94"/>
                </a:lnTo>
                <a:lnTo>
                  <a:pt x="497" y="94"/>
                </a:lnTo>
                <a:lnTo>
                  <a:pt x="497" y="94"/>
                </a:lnTo>
                <a:lnTo>
                  <a:pt x="498" y="95"/>
                </a:lnTo>
                <a:lnTo>
                  <a:pt x="499" y="95"/>
                </a:lnTo>
                <a:lnTo>
                  <a:pt x="499" y="95"/>
                </a:lnTo>
                <a:lnTo>
                  <a:pt x="500" y="96"/>
                </a:lnTo>
                <a:lnTo>
                  <a:pt x="501" y="96"/>
                </a:lnTo>
                <a:lnTo>
                  <a:pt x="501" y="96"/>
                </a:lnTo>
                <a:lnTo>
                  <a:pt x="502" y="97"/>
                </a:lnTo>
                <a:lnTo>
                  <a:pt x="503" y="97"/>
                </a:lnTo>
                <a:lnTo>
                  <a:pt x="503" y="97"/>
                </a:lnTo>
                <a:lnTo>
                  <a:pt x="504" y="98"/>
                </a:lnTo>
                <a:lnTo>
                  <a:pt x="505" y="98"/>
                </a:lnTo>
                <a:lnTo>
                  <a:pt x="505" y="98"/>
                </a:lnTo>
                <a:lnTo>
                  <a:pt x="506" y="98"/>
                </a:lnTo>
                <a:lnTo>
                  <a:pt x="507" y="99"/>
                </a:lnTo>
                <a:lnTo>
                  <a:pt x="507" y="99"/>
                </a:lnTo>
                <a:lnTo>
                  <a:pt x="508" y="99"/>
                </a:lnTo>
                <a:lnTo>
                  <a:pt x="509" y="100"/>
                </a:lnTo>
                <a:lnTo>
                  <a:pt x="509" y="100"/>
                </a:lnTo>
                <a:lnTo>
                  <a:pt x="510" y="100"/>
                </a:lnTo>
                <a:lnTo>
                  <a:pt x="511" y="101"/>
                </a:lnTo>
                <a:lnTo>
                  <a:pt x="511" y="101"/>
                </a:lnTo>
                <a:lnTo>
                  <a:pt x="512" y="101"/>
                </a:lnTo>
                <a:lnTo>
                  <a:pt x="513" y="102"/>
                </a:lnTo>
                <a:lnTo>
                  <a:pt x="513" y="102"/>
                </a:lnTo>
                <a:lnTo>
                  <a:pt x="514" y="102"/>
                </a:lnTo>
                <a:lnTo>
                  <a:pt x="515" y="103"/>
                </a:lnTo>
                <a:lnTo>
                  <a:pt x="515" y="103"/>
                </a:lnTo>
                <a:lnTo>
                  <a:pt x="516" y="103"/>
                </a:lnTo>
                <a:lnTo>
                  <a:pt x="517" y="104"/>
                </a:lnTo>
                <a:lnTo>
                  <a:pt x="517" y="104"/>
                </a:lnTo>
                <a:lnTo>
                  <a:pt x="518" y="104"/>
                </a:lnTo>
                <a:lnTo>
                  <a:pt x="519" y="105"/>
                </a:lnTo>
                <a:lnTo>
                  <a:pt x="519" y="105"/>
                </a:lnTo>
                <a:lnTo>
                  <a:pt x="520" y="105"/>
                </a:lnTo>
                <a:lnTo>
                  <a:pt x="521" y="106"/>
                </a:lnTo>
                <a:lnTo>
                  <a:pt x="521" y="106"/>
                </a:lnTo>
                <a:lnTo>
                  <a:pt x="522" y="107"/>
                </a:lnTo>
                <a:lnTo>
                  <a:pt x="523" y="107"/>
                </a:lnTo>
                <a:lnTo>
                  <a:pt x="523" y="107"/>
                </a:lnTo>
                <a:lnTo>
                  <a:pt x="524" y="108"/>
                </a:lnTo>
                <a:lnTo>
                  <a:pt x="525" y="108"/>
                </a:lnTo>
                <a:lnTo>
                  <a:pt x="525" y="108"/>
                </a:lnTo>
                <a:lnTo>
                  <a:pt x="526" y="109"/>
                </a:lnTo>
                <a:lnTo>
                  <a:pt x="527" y="109"/>
                </a:lnTo>
                <a:lnTo>
                  <a:pt x="527" y="110"/>
                </a:lnTo>
                <a:lnTo>
                  <a:pt x="528" y="110"/>
                </a:lnTo>
                <a:lnTo>
                  <a:pt x="529" y="110"/>
                </a:lnTo>
                <a:lnTo>
                  <a:pt x="529" y="111"/>
                </a:lnTo>
                <a:lnTo>
                  <a:pt x="530" y="111"/>
                </a:lnTo>
                <a:lnTo>
                  <a:pt x="531" y="111"/>
                </a:lnTo>
                <a:lnTo>
                  <a:pt x="531" y="112"/>
                </a:lnTo>
                <a:lnTo>
                  <a:pt x="532" y="112"/>
                </a:lnTo>
                <a:lnTo>
                  <a:pt x="533" y="113"/>
                </a:lnTo>
                <a:lnTo>
                  <a:pt x="533" y="113"/>
                </a:lnTo>
                <a:lnTo>
                  <a:pt x="534" y="113"/>
                </a:lnTo>
                <a:lnTo>
                  <a:pt x="535" y="114"/>
                </a:lnTo>
                <a:lnTo>
                  <a:pt x="535" y="114"/>
                </a:lnTo>
                <a:lnTo>
                  <a:pt x="536" y="115"/>
                </a:lnTo>
                <a:lnTo>
                  <a:pt x="537" y="115"/>
                </a:lnTo>
                <a:lnTo>
                  <a:pt x="537" y="115"/>
                </a:lnTo>
                <a:lnTo>
                  <a:pt x="538" y="116"/>
                </a:lnTo>
                <a:lnTo>
                  <a:pt x="539" y="116"/>
                </a:lnTo>
                <a:lnTo>
                  <a:pt x="539" y="117"/>
                </a:lnTo>
                <a:lnTo>
                  <a:pt x="540" y="117"/>
                </a:lnTo>
                <a:lnTo>
                  <a:pt x="541" y="118"/>
                </a:lnTo>
                <a:lnTo>
                  <a:pt x="541" y="118"/>
                </a:lnTo>
                <a:lnTo>
                  <a:pt x="542" y="118"/>
                </a:lnTo>
                <a:lnTo>
                  <a:pt x="543" y="119"/>
                </a:lnTo>
                <a:lnTo>
                  <a:pt x="543" y="119"/>
                </a:lnTo>
                <a:lnTo>
                  <a:pt x="544" y="120"/>
                </a:lnTo>
                <a:lnTo>
                  <a:pt x="545" y="120"/>
                </a:lnTo>
                <a:lnTo>
                  <a:pt x="545" y="121"/>
                </a:lnTo>
                <a:lnTo>
                  <a:pt x="546" y="121"/>
                </a:lnTo>
                <a:lnTo>
                  <a:pt x="547" y="122"/>
                </a:lnTo>
                <a:lnTo>
                  <a:pt x="547" y="122"/>
                </a:lnTo>
                <a:lnTo>
                  <a:pt x="548" y="122"/>
                </a:lnTo>
                <a:lnTo>
                  <a:pt x="549" y="123"/>
                </a:lnTo>
                <a:lnTo>
                  <a:pt x="549" y="123"/>
                </a:lnTo>
                <a:lnTo>
                  <a:pt x="550" y="124"/>
                </a:lnTo>
                <a:lnTo>
                  <a:pt x="551" y="124"/>
                </a:lnTo>
                <a:lnTo>
                  <a:pt x="551" y="125"/>
                </a:lnTo>
                <a:lnTo>
                  <a:pt x="552" y="125"/>
                </a:lnTo>
                <a:lnTo>
                  <a:pt x="553" y="126"/>
                </a:lnTo>
                <a:lnTo>
                  <a:pt x="553" y="126"/>
                </a:lnTo>
                <a:lnTo>
                  <a:pt x="554" y="127"/>
                </a:lnTo>
                <a:lnTo>
                  <a:pt x="555" y="127"/>
                </a:lnTo>
                <a:lnTo>
                  <a:pt x="555" y="128"/>
                </a:lnTo>
                <a:lnTo>
                  <a:pt x="556" y="128"/>
                </a:lnTo>
                <a:lnTo>
                  <a:pt x="557" y="129"/>
                </a:lnTo>
                <a:lnTo>
                  <a:pt x="557" y="129"/>
                </a:lnTo>
                <a:lnTo>
                  <a:pt x="558" y="130"/>
                </a:lnTo>
                <a:lnTo>
                  <a:pt x="559" y="130"/>
                </a:lnTo>
                <a:lnTo>
                  <a:pt x="559" y="131"/>
                </a:lnTo>
                <a:lnTo>
                  <a:pt x="560" y="131"/>
                </a:lnTo>
                <a:lnTo>
                  <a:pt x="561" y="132"/>
                </a:lnTo>
                <a:lnTo>
                  <a:pt x="561" y="132"/>
                </a:lnTo>
                <a:lnTo>
                  <a:pt x="562" y="133"/>
                </a:lnTo>
                <a:lnTo>
                  <a:pt x="563" y="134"/>
                </a:lnTo>
                <a:lnTo>
                  <a:pt x="563" y="134"/>
                </a:lnTo>
                <a:lnTo>
                  <a:pt x="564" y="135"/>
                </a:lnTo>
                <a:lnTo>
                  <a:pt x="565" y="135"/>
                </a:lnTo>
                <a:lnTo>
                  <a:pt x="565" y="136"/>
                </a:lnTo>
                <a:lnTo>
                  <a:pt x="566" y="136"/>
                </a:lnTo>
                <a:lnTo>
                  <a:pt x="567" y="137"/>
                </a:lnTo>
                <a:lnTo>
                  <a:pt x="567" y="138"/>
                </a:lnTo>
                <a:lnTo>
                  <a:pt x="568" y="138"/>
                </a:lnTo>
                <a:lnTo>
                  <a:pt x="569" y="139"/>
                </a:lnTo>
                <a:lnTo>
                  <a:pt x="569" y="139"/>
                </a:lnTo>
                <a:lnTo>
                  <a:pt x="570" y="140"/>
                </a:lnTo>
                <a:lnTo>
                  <a:pt x="571" y="141"/>
                </a:lnTo>
                <a:lnTo>
                  <a:pt x="571" y="141"/>
                </a:lnTo>
                <a:lnTo>
                  <a:pt x="572" y="142"/>
                </a:lnTo>
                <a:lnTo>
                  <a:pt x="573" y="143"/>
                </a:lnTo>
                <a:lnTo>
                  <a:pt x="573" y="143"/>
                </a:lnTo>
                <a:lnTo>
                  <a:pt x="574" y="144"/>
                </a:lnTo>
                <a:lnTo>
                  <a:pt x="575" y="144"/>
                </a:lnTo>
                <a:lnTo>
                  <a:pt x="575" y="145"/>
                </a:lnTo>
                <a:lnTo>
                  <a:pt x="576" y="146"/>
                </a:lnTo>
                <a:lnTo>
                  <a:pt x="577" y="146"/>
                </a:lnTo>
                <a:lnTo>
                  <a:pt x="577" y="147"/>
                </a:lnTo>
                <a:lnTo>
                  <a:pt x="578" y="148"/>
                </a:lnTo>
                <a:lnTo>
                  <a:pt x="579" y="149"/>
                </a:lnTo>
                <a:lnTo>
                  <a:pt x="579" y="149"/>
                </a:lnTo>
                <a:lnTo>
                  <a:pt x="580" y="150"/>
                </a:lnTo>
                <a:lnTo>
                  <a:pt x="581" y="151"/>
                </a:lnTo>
                <a:lnTo>
                  <a:pt x="581" y="151"/>
                </a:lnTo>
                <a:lnTo>
                  <a:pt x="582" y="152"/>
                </a:lnTo>
                <a:lnTo>
                  <a:pt x="583" y="153"/>
                </a:lnTo>
                <a:lnTo>
                  <a:pt x="583" y="154"/>
                </a:lnTo>
                <a:lnTo>
                  <a:pt x="584" y="154"/>
                </a:lnTo>
                <a:lnTo>
                  <a:pt x="585" y="155"/>
                </a:lnTo>
                <a:lnTo>
                  <a:pt x="585" y="156"/>
                </a:lnTo>
                <a:lnTo>
                  <a:pt x="586" y="157"/>
                </a:lnTo>
                <a:lnTo>
                  <a:pt x="587" y="158"/>
                </a:lnTo>
                <a:lnTo>
                  <a:pt x="587" y="158"/>
                </a:lnTo>
                <a:lnTo>
                  <a:pt x="588" y="159"/>
                </a:lnTo>
                <a:lnTo>
                  <a:pt x="589" y="160"/>
                </a:lnTo>
                <a:lnTo>
                  <a:pt x="589" y="161"/>
                </a:lnTo>
                <a:lnTo>
                  <a:pt x="590" y="162"/>
                </a:lnTo>
                <a:lnTo>
                  <a:pt x="591" y="163"/>
                </a:lnTo>
                <a:lnTo>
                  <a:pt x="591" y="164"/>
                </a:lnTo>
                <a:lnTo>
                  <a:pt x="592" y="164"/>
                </a:lnTo>
                <a:lnTo>
                  <a:pt x="593" y="165"/>
                </a:lnTo>
                <a:lnTo>
                  <a:pt x="593" y="166"/>
                </a:lnTo>
                <a:lnTo>
                  <a:pt x="594" y="167"/>
                </a:lnTo>
                <a:lnTo>
                  <a:pt x="595" y="168"/>
                </a:lnTo>
                <a:lnTo>
                  <a:pt x="595" y="169"/>
                </a:lnTo>
                <a:lnTo>
                  <a:pt x="596" y="170"/>
                </a:lnTo>
                <a:lnTo>
                  <a:pt x="597" y="171"/>
                </a:lnTo>
                <a:lnTo>
                  <a:pt x="597" y="172"/>
                </a:lnTo>
                <a:lnTo>
                  <a:pt x="598" y="173"/>
                </a:lnTo>
                <a:lnTo>
                  <a:pt x="599" y="174"/>
                </a:lnTo>
                <a:lnTo>
                  <a:pt x="599" y="175"/>
                </a:lnTo>
                <a:lnTo>
                  <a:pt x="600" y="176"/>
                </a:lnTo>
                <a:lnTo>
                  <a:pt x="601" y="178"/>
                </a:lnTo>
                <a:lnTo>
                  <a:pt x="601" y="179"/>
                </a:lnTo>
                <a:lnTo>
                  <a:pt x="602" y="180"/>
                </a:lnTo>
                <a:lnTo>
                  <a:pt x="603" y="181"/>
                </a:lnTo>
                <a:lnTo>
                  <a:pt x="603" y="182"/>
                </a:lnTo>
                <a:lnTo>
                  <a:pt x="604" y="183"/>
                </a:lnTo>
                <a:lnTo>
                  <a:pt x="605" y="185"/>
                </a:lnTo>
                <a:lnTo>
                  <a:pt x="605" y="186"/>
                </a:lnTo>
                <a:lnTo>
                  <a:pt x="606" y="187"/>
                </a:lnTo>
                <a:lnTo>
                  <a:pt x="607" y="189"/>
                </a:lnTo>
                <a:lnTo>
                  <a:pt x="607" y="190"/>
                </a:lnTo>
                <a:lnTo>
                  <a:pt x="608" y="191"/>
                </a:lnTo>
                <a:lnTo>
                  <a:pt x="609" y="193"/>
                </a:lnTo>
                <a:lnTo>
                  <a:pt x="609" y="194"/>
                </a:lnTo>
                <a:lnTo>
                  <a:pt x="610" y="196"/>
                </a:lnTo>
                <a:lnTo>
                  <a:pt x="611" y="197"/>
                </a:lnTo>
                <a:lnTo>
                  <a:pt x="611" y="199"/>
                </a:lnTo>
                <a:lnTo>
                  <a:pt x="612" y="200"/>
                </a:lnTo>
                <a:lnTo>
                  <a:pt x="613" y="202"/>
                </a:lnTo>
                <a:lnTo>
                  <a:pt x="613" y="204"/>
                </a:lnTo>
                <a:lnTo>
                  <a:pt x="614" y="205"/>
                </a:lnTo>
                <a:lnTo>
                  <a:pt x="615" y="207"/>
                </a:lnTo>
                <a:lnTo>
                  <a:pt x="615" y="209"/>
                </a:lnTo>
                <a:lnTo>
                  <a:pt x="616" y="211"/>
                </a:lnTo>
                <a:lnTo>
                  <a:pt x="617" y="213"/>
                </a:lnTo>
                <a:lnTo>
                  <a:pt x="617" y="215"/>
                </a:lnTo>
                <a:lnTo>
                  <a:pt x="618" y="217"/>
                </a:lnTo>
                <a:lnTo>
                  <a:pt x="619" y="219"/>
                </a:lnTo>
                <a:lnTo>
                  <a:pt x="619" y="221"/>
                </a:lnTo>
                <a:lnTo>
                  <a:pt x="620" y="223"/>
                </a:lnTo>
                <a:lnTo>
                  <a:pt x="621" y="226"/>
                </a:lnTo>
                <a:lnTo>
                  <a:pt x="621" y="228"/>
                </a:lnTo>
                <a:lnTo>
                  <a:pt x="622" y="231"/>
                </a:lnTo>
                <a:lnTo>
                  <a:pt x="623" y="233"/>
                </a:lnTo>
                <a:lnTo>
                  <a:pt x="623" y="236"/>
                </a:lnTo>
                <a:lnTo>
                  <a:pt x="624" y="239"/>
                </a:lnTo>
                <a:lnTo>
                  <a:pt x="625" y="242"/>
                </a:lnTo>
                <a:lnTo>
                  <a:pt x="625" y="245"/>
                </a:lnTo>
                <a:lnTo>
                  <a:pt x="626" y="249"/>
                </a:lnTo>
                <a:lnTo>
                  <a:pt x="627" y="252"/>
                </a:lnTo>
                <a:lnTo>
                  <a:pt x="627" y="256"/>
                </a:lnTo>
                <a:lnTo>
                  <a:pt x="628" y="260"/>
                </a:lnTo>
                <a:lnTo>
                  <a:pt x="629" y="264"/>
                </a:lnTo>
                <a:lnTo>
                  <a:pt x="629" y="269"/>
                </a:lnTo>
                <a:lnTo>
                  <a:pt x="630" y="271"/>
                </a:lnTo>
                <a:lnTo>
                  <a:pt x="630" y="274"/>
                </a:lnTo>
                <a:lnTo>
                  <a:pt x="630" y="277"/>
                </a:lnTo>
                <a:lnTo>
                  <a:pt x="631" y="279"/>
                </a:lnTo>
                <a:lnTo>
                  <a:pt x="631" y="282"/>
                </a:lnTo>
                <a:lnTo>
                  <a:pt x="631" y="285"/>
                </a:lnTo>
                <a:lnTo>
                  <a:pt x="632" y="289"/>
                </a:lnTo>
                <a:lnTo>
                  <a:pt x="632" y="292"/>
                </a:lnTo>
                <a:lnTo>
                  <a:pt x="632" y="296"/>
                </a:lnTo>
                <a:lnTo>
                  <a:pt x="633" y="299"/>
                </a:lnTo>
                <a:lnTo>
                  <a:pt x="633" y="303"/>
                </a:lnTo>
                <a:lnTo>
                  <a:pt x="633" y="308"/>
                </a:lnTo>
                <a:lnTo>
                  <a:pt x="634" y="312"/>
                </a:lnTo>
                <a:lnTo>
                  <a:pt x="634" y="315"/>
                </a:lnTo>
                <a:lnTo>
                  <a:pt x="634" y="317"/>
                </a:lnTo>
                <a:lnTo>
                  <a:pt x="634" y="320"/>
                </a:lnTo>
                <a:lnTo>
                  <a:pt x="634" y="323"/>
                </a:lnTo>
                <a:lnTo>
                  <a:pt x="634" y="326"/>
                </a:lnTo>
                <a:lnTo>
                  <a:pt x="635" y="329"/>
                </a:lnTo>
                <a:lnTo>
                  <a:pt x="635" y="332"/>
                </a:lnTo>
                <a:lnTo>
                  <a:pt x="635" y="335"/>
                </a:lnTo>
                <a:lnTo>
                  <a:pt x="635" y="339"/>
                </a:lnTo>
                <a:lnTo>
                  <a:pt x="635" y="343"/>
                </a:lnTo>
                <a:lnTo>
                  <a:pt x="635" y="347"/>
                </a:lnTo>
                <a:lnTo>
                  <a:pt x="636" y="351"/>
                </a:lnTo>
                <a:lnTo>
                  <a:pt x="636" y="356"/>
                </a:lnTo>
                <a:lnTo>
                  <a:pt x="636" y="358"/>
                </a:lnTo>
                <a:lnTo>
                  <a:pt x="636" y="361"/>
                </a:lnTo>
                <a:lnTo>
                  <a:pt x="636" y="362"/>
                </a:lnTo>
              </a:path>
            </a:pathLst>
          </a:custGeom>
          <a:noFill/>
          <a:ln w="2222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2" name="Freeform 179">
            <a:extLst>
              <a:ext uri="{FF2B5EF4-FFF2-40B4-BE49-F238E27FC236}">
                <a16:creationId xmlns:a16="http://schemas.microsoft.com/office/drawing/2014/main" id="{B25F8373-2C6E-45D0-81DD-4C69E07BF997}"/>
              </a:ext>
            </a:extLst>
          </p:cNvPr>
          <p:cNvSpPr>
            <a:spLocks/>
          </p:cNvSpPr>
          <p:nvPr/>
        </p:nvSpPr>
        <p:spPr bwMode="auto">
          <a:xfrm>
            <a:off x="4369868" y="5082139"/>
            <a:ext cx="2213811" cy="1491916"/>
          </a:xfrm>
          <a:custGeom>
            <a:avLst/>
            <a:gdLst>
              <a:gd name="T0" fmla="*/ 16 w 1062"/>
              <a:gd name="T1" fmla="*/ 0 h 216"/>
              <a:gd name="T2" fmla="*/ 33 w 1062"/>
              <a:gd name="T3" fmla="*/ 0 h 216"/>
              <a:gd name="T4" fmla="*/ 49 w 1062"/>
              <a:gd name="T5" fmla="*/ 0 h 216"/>
              <a:gd name="T6" fmla="*/ 66 w 1062"/>
              <a:gd name="T7" fmla="*/ 0 h 216"/>
              <a:gd name="T8" fmla="*/ 83 w 1062"/>
              <a:gd name="T9" fmla="*/ 0 h 216"/>
              <a:gd name="T10" fmla="*/ 99 w 1062"/>
              <a:gd name="T11" fmla="*/ 0 h 216"/>
              <a:gd name="T12" fmla="*/ 116 w 1062"/>
              <a:gd name="T13" fmla="*/ 0 h 216"/>
              <a:gd name="T14" fmla="*/ 133 w 1062"/>
              <a:gd name="T15" fmla="*/ 0 h 216"/>
              <a:gd name="T16" fmla="*/ 149 w 1062"/>
              <a:gd name="T17" fmla="*/ 1 h 216"/>
              <a:gd name="T18" fmla="*/ 166 w 1062"/>
              <a:gd name="T19" fmla="*/ 1 h 216"/>
              <a:gd name="T20" fmla="*/ 183 w 1062"/>
              <a:gd name="T21" fmla="*/ 1 h 216"/>
              <a:gd name="T22" fmla="*/ 199 w 1062"/>
              <a:gd name="T23" fmla="*/ 1 h 216"/>
              <a:gd name="T24" fmla="*/ 216 w 1062"/>
              <a:gd name="T25" fmla="*/ 1 h 216"/>
              <a:gd name="T26" fmla="*/ 233 w 1062"/>
              <a:gd name="T27" fmla="*/ 1 h 216"/>
              <a:gd name="T28" fmla="*/ 249 w 1062"/>
              <a:gd name="T29" fmla="*/ 2 h 216"/>
              <a:gd name="T30" fmla="*/ 266 w 1062"/>
              <a:gd name="T31" fmla="*/ 2 h 216"/>
              <a:gd name="T32" fmla="*/ 283 w 1062"/>
              <a:gd name="T33" fmla="*/ 2 h 216"/>
              <a:gd name="T34" fmla="*/ 299 w 1062"/>
              <a:gd name="T35" fmla="*/ 2 h 216"/>
              <a:gd name="T36" fmla="*/ 316 w 1062"/>
              <a:gd name="T37" fmla="*/ 3 h 216"/>
              <a:gd name="T38" fmla="*/ 333 w 1062"/>
              <a:gd name="T39" fmla="*/ 3 h 216"/>
              <a:gd name="T40" fmla="*/ 349 w 1062"/>
              <a:gd name="T41" fmla="*/ 4 h 216"/>
              <a:gd name="T42" fmla="*/ 366 w 1062"/>
              <a:gd name="T43" fmla="*/ 4 h 216"/>
              <a:gd name="T44" fmla="*/ 383 w 1062"/>
              <a:gd name="T45" fmla="*/ 4 h 216"/>
              <a:gd name="T46" fmla="*/ 399 w 1062"/>
              <a:gd name="T47" fmla="*/ 5 h 216"/>
              <a:gd name="T48" fmla="*/ 416 w 1062"/>
              <a:gd name="T49" fmla="*/ 5 h 216"/>
              <a:gd name="T50" fmla="*/ 433 w 1062"/>
              <a:gd name="T51" fmla="*/ 6 h 216"/>
              <a:gd name="T52" fmla="*/ 449 w 1062"/>
              <a:gd name="T53" fmla="*/ 7 h 216"/>
              <a:gd name="T54" fmla="*/ 466 w 1062"/>
              <a:gd name="T55" fmla="*/ 8 h 216"/>
              <a:gd name="T56" fmla="*/ 483 w 1062"/>
              <a:gd name="T57" fmla="*/ 8 h 216"/>
              <a:gd name="T58" fmla="*/ 499 w 1062"/>
              <a:gd name="T59" fmla="*/ 9 h 216"/>
              <a:gd name="T60" fmla="*/ 516 w 1062"/>
              <a:gd name="T61" fmla="*/ 10 h 216"/>
              <a:gd name="T62" fmla="*/ 533 w 1062"/>
              <a:gd name="T63" fmla="*/ 11 h 216"/>
              <a:gd name="T64" fmla="*/ 549 w 1062"/>
              <a:gd name="T65" fmla="*/ 12 h 216"/>
              <a:gd name="T66" fmla="*/ 566 w 1062"/>
              <a:gd name="T67" fmla="*/ 14 h 216"/>
              <a:gd name="T68" fmla="*/ 583 w 1062"/>
              <a:gd name="T69" fmla="*/ 15 h 216"/>
              <a:gd name="T70" fmla="*/ 599 w 1062"/>
              <a:gd name="T71" fmla="*/ 17 h 216"/>
              <a:gd name="T72" fmla="*/ 616 w 1062"/>
              <a:gd name="T73" fmla="*/ 18 h 216"/>
              <a:gd name="T74" fmla="*/ 633 w 1062"/>
              <a:gd name="T75" fmla="*/ 20 h 216"/>
              <a:gd name="T76" fmla="*/ 649 w 1062"/>
              <a:gd name="T77" fmla="*/ 22 h 216"/>
              <a:gd name="T78" fmla="*/ 666 w 1062"/>
              <a:gd name="T79" fmla="*/ 24 h 216"/>
              <a:gd name="T80" fmla="*/ 683 w 1062"/>
              <a:gd name="T81" fmla="*/ 27 h 216"/>
              <a:gd name="T82" fmla="*/ 699 w 1062"/>
              <a:gd name="T83" fmla="*/ 29 h 216"/>
              <a:gd name="T84" fmla="*/ 716 w 1062"/>
              <a:gd name="T85" fmla="*/ 32 h 216"/>
              <a:gd name="T86" fmla="*/ 733 w 1062"/>
              <a:gd name="T87" fmla="*/ 35 h 216"/>
              <a:gd name="T88" fmla="*/ 749 w 1062"/>
              <a:gd name="T89" fmla="*/ 39 h 216"/>
              <a:gd name="T90" fmla="*/ 766 w 1062"/>
              <a:gd name="T91" fmla="*/ 42 h 216"/>
              <a:gd name="T92" fmla="*/ 783 w 1062"/>
              <a:gd name="T93" fmla="*/ 47 h 216"/>
              <a:gd name="T94" fmla="*/ 799 w 1062"/>
              <a:gd name="T95" fmla="*/ 51 h 216"/>
              <a:gd name="T96" fmla="*/ 816 w 1062"/>
              <a:gd name="T97" fmla="*/ 56 h 216"/>
              <a:gd name="T98" fmla="*/ 833 w 1062"/>
              <a:gd name="T99" fmla="*/ 61 h 216"/>
              <a:gd name="T100" fmla="*/ 849 w 1062"/>
              <a:gd name="T101" fmla="*/ 67 h 216"/>
              <a:gd name="T102" fmla="*/ 866 w 1062"/>
              <a:gd name="T103" fmla="*/ 74 h 216"/>
              <a:gd name="T104" fmla="*/ 883 w 1062"/>
              <a:gd name="T105" fmla="*/ 81 h 216"/>
              <a:gd name="T106" fmla="*/ 899 w 1062"/>
              <a:gd name="T107" fmla="*/ 89 h 216"/>
              <a:gd name="T108" fmla="*/ 916 w 1062"/>
              <a:gd name="T109" fmla="*/ 97 h 216"/>
              <a:gd name="T110" fmla="*/ 933 w 1062"/>
              <a:gd name="T111" fmla="*/ 107 h 216"/>
              <a:gd name="T112" fmla="*/ 949 w 1062"/>
              <a:gd name="T113" fmla="*/ 117 h 216"/>
              <a:gd name="T114" fmla="*/ 966 w 1062"/>
              <a:gd name="T115" fmla="*/ 128 h 216"/>
              <a:gd name="T116" fmla="*/ 983 w 1062"/>
              <a:gd name="T117" fmla="*/ 140 h 216"/>
              <a:gd name="T118" fmla="*/ 999 w 1062"/>
              <a:gd name="T119" fmla="*/ 153 h 216"/>
              <a:gd name="T120" fmla="*/ 1016 w 1062"/>
              <a:gd name="T121" fmla="*/ 168 h 216"/>
              <a:gd name="T122" fmla="*/ 1033 w 1062"/>
              <a:gd name="T123" fmla="*/ 184 h 216"/>
              <a:gd name="T124" fmla="*/ 1049 w 1062"/>
              <a:gd name="T125" fmla="*/ 202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062" h="216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0"/>
                </a:lnTo>
                <a:lnTo>
                  <a:pt x="15" y="0"/>
                </a:lnTo>
                <a:lnTo>
                  <a:pt x="16" y="0"/>
                </a:lnTo>
                <a:lnTo>
                  <a:pt x="17" y="0"/>
                </a:lnTo>
                <a:lnTo>
                  <a:pt x="17" y="0"/>
                </a:lnTo>
                <a:lnTo>
                  <a:pt x="18" y="0"/>
                </a:lnTo>
                <a:lnTo>
                  <a:pt x="19" y="0"/>
                </a:lnTo>
                <a:lnTo>
                  <a:pt x="19" y="0"/>
                </a:lnTo>
                <a:lnTo>
                  <a:pt x="20" y="0"/>
                </a:lnTo>
                <a:lnTo>
                  <a:pt x="21" y="0"/>
                </a:lnTo>
                <a:lnTo>
                  <a:pt x="21" y="0"/>
                </a:lnTo>
                <a:lnTo>
                  <a:pt x="22" y="0"/>
                </a:lnTo>
                <a:lnTo>
                  <a:pt x="23" y="0"/>
                </a:lnTo>
                <a:lnTo>
                  <a:pt x="23" y="0"/>
                </a:lnTo>
                <a:lnTo>
                  <a:pt x="24" y="0"/>
                </a:lnTo>
                <a:lnTo>
                  <a:pt x="25" y="0"/>
                </a:lnTo>
                <a:lnTo>
                  <a:pt x="25" y="0"/>
                </a:lnTo>
                <a:lnTo>
                  <a:pt x="26" y="0"/>
                </a:lnTo>
                <a:lnTo>
                  <a:pt x="27" y="0"/>
                </a:lnTo>
                <a:lnTo>
                  <a:pt x="27" y="0"/>
                </a:lnTo>
                <a:lnTo>
                  <a:pt x="28" y="0"/>
                </a:lnTo>
                <a:lnTo>
                  <a:pt x="29" y="0"/>
                </a:lnTo>
                <a:lnTo>
                  <a:pt x="29" y="0"/>
                </a:lnTo>
                <a:lnTo>
                  <a:pt x="30" y="0"/>
                </a:lnTo>
                <a:lnTo>
                  <a:pt x="31" y="0"/>
                </a:lnTo>
                <a:lnTo>
                  <a:pt x="31" y="0"/>
                </a:lnTo>
                <a:lnTo>
                  <a:pt x="32" y="0"/>
                </a:lnTo>
                <a:lnTo>
                  <a:pt x="33" y="0"/>
                </a:lnTo>
                <a:lnTo>
                  <a:pt x="33" y="0"/>
                </a:lnTo>
                <a:lnTo>
                  <a:pt x="34" y="0"/>
                </a:lnTo>
                <a:lnTo>
                  <a:pt x="35" y="0"/>
                </a:lnTo>
                <a:lnTo>
                  <a:pt x="35" y="0"/>
                </a:lnTo>
                <a:lnTo>
                  <a:pt x="36" y="0"/>
                </a:lnTo>
                <a:lnTo>
                  <a:pt x="37" y="0"/>
                </a:lnTo>
                <a:lnTo>
                  <a:pt x="37" y="0"/>
                </a:lnTo>
                <a:lnTo>
                  <a:pt x="38" y="0"/>
                </a:lnTo>
                <a:lnTo>
                  <a:pt x="39" y="0"/>
                </a:lnTo>
                <a:lnTo>
                  <a:pt x="39" y="0"/>
                </a:lnTo>
                <a:lnTo>
                  <a:pt x="40" y="0"/>
                </a:lnTo>
                <a:lnTo>
                  <a:pt x="41" y="0"/>
                </a:lnTo>
                <a:lnTo>
                  <a:pt x="41" y="0"/>
                </a:lnTo>
                <a:lnTo>
                  <a:pt x="42" y="0"/>
                </a:lnTo>
                <a:lnTo>
                  <a:pt x="43" y="0"/>
                </a:lnTo>
                <a:lnTo>
                  <a:pt x="43" y="0"/>
                </a:lnTo>
                <a:lnTo>
                  <a:pt x="44" y="0"/>
                </a:lnTo>
                <a:lnTo>
                  <a:pt x="45" y="0"/>
                </a:lnTo>
                <a:lnTo>
                  <a:pt x="45" y="0"/>
                </a:lnTo>
                <a:lnTo>
                  <a:pt x="46" y="0"/>
                </a:lnTo>
                <a:lnTo>
                  <a:pt x="47" y="0"/>
                </a:lnTo>
                <a:lnTo>
                  <a:pt x="47" y="0"/>
                </a:lnTo>
                <a:lnTo>
                  <a:pt x="48" y="0"/>
                </a:lnTo>
                <a:lnTo>
                  <a:pt x="49" y="0"/>
                </a:lnTo>
                <a:lnTo>
                  <a:pt x="49" y="0"/>
                </a:lnTo>
                <a:lnTo>
                  <a:pt x="50" y="0"/>
                </a:lnTo>
                <a:lnTo>
                  <a:pt x="51" y="0"/>
                </a:lnTo>
                <a:lnTo>
                  <a:pt x="51" y="0"/>
                </a:lnTo>
                <a:lnTo>
                  <a:pt x="52" y="0"/>
                </a:lnTo>
                <a:lnTo>
                  <a:pt x="53" y="0"/>
                </a:lnTo>
                <a:lnTo>
                  <a:pt x="53" y="0"/>
                </a:lnTo>
                <a:lnTo>
                  <a:pt x="54" y="0"/>
                </a:lnTo>
                <a:lnTo>
                  <a:pt x="55" y="0"/>
                </a:lnTo>
                <a:lnTo>
                  <a:pt x="55" y="0"/>
                </a:lnTo>
                <a:lnTo>
                  <a:pt x="56" y="0"/>
                </a:lnTo>
                <a:lnTo>
                  <a:pt x="57" y="0"/>
                </a:lnTo>
                <a:lnTo>
                  <a:pt x="57" y="0"/>
                </a:lnTo>
                <a:lnTo>
                  <a:pt x="58" y="0"/>
                </a:lnTo>
                <a:lnTo>
                  <a:pt x="59" y="0"/>
                </a:lnTo>
                <a:lnTo>
                  <a:pt x="59" y="0"/>
                </a:lnTo>
                <a:lnTo>
                  <a:pt x="60" y="0"/>
                </a:lnTo>
                <a:lnTo>
                  <a:pt x="61" y="0"/>
                </a:lnTo>
                <a:lnTo>
                  <a:pt x="61" y="0"/>
                </a:lnTo>
                <a:lnTo>
                  <a:pt x="62" y="0"/>
                </a:lnTo>
                <a:lnTo>
                  <a:pt x="63" y="0"/>
                </a:lnTo>
                <a:lnTo>
                  <a:pt x="63" y="0"/>
                </a:lnTo>
                <a:lnTo>
                  <a:pt x="64" y="0"/>
                </a:lnTo>
                <a:lnTo>
                  <a:pt x="65" y="0"/>
                </a:lnTo>
                <a:lnTo>
                  <a:pt x="65" y="0"/>
                </a:lnTo>
                <a:lnTo>
                  <a:pt x="66" y="0"/>
                </a:lnTo>
                <a:lnTo>
                  <a:pt x="67" y="0"/>
                </a:lnTo>
                <a:lnTo>
                  <a:pt x="67" y="0"/>
                </a:lnTo>
                <a:lnTo>
                  <a:pt x="68" y="0"/>
                </a:lnTo>
                <a:lnTo>
                  <a:pt x="69" y="0"/>
                </a:lnTo>
                <a:lnTo>
                  <a:pt x="69" y="0"/>
                </a:lnTo>
                <a:lnTo>
                  <a:pt x="70" y="0"/>
                </a:lnTo>
                <a:lnTo>
                  <a:pt x="71" y="0"/>
                </a:lnTo>
                <a:lnTo>
                  <a:pt x="71" y="0"/>
                </a:lnTo>
                <a:lnTo>
                  <a:pt x="72" y="0"/>
                </a:lnTo>
                <a:lnTo>
                  <a:pt x="73" y="0"/>
                </a:lnTo>
                <a:lnTo>
                  <a:pt x="73" y="0"/>
                </a:lnTo>
                <a:lnTo>
                  <a:pt x="74" y="0"/>
                </a:lnTo>
                <a:lnTo>
                  <a:pt x="75" y="0"/>
                </a:lnTo>
                <a:lnTo>
                  <a:pt x="75" y="0"/>
                </a:lnTo>
                <a:lnTo>
                  <a:pt x="76" y="0"/>
                </a:lnTo>
                <a:lnTo>
                  <a:pt x="77" y="0"/>
                </a:lnTo>
                <a:lnTo>
                  <a:pt x="77" y="0"/>
                </a:lnTo>
                <a:lnTo>
                  <a:pt x="78" y="0"/>
                </a:lnTo>
                <a:lnTo>
                  <a:pt x="79" y="0"/>
                </a:lnTo>
                <a:lnTo>
                  <a:pt x="79" y="0"/>
                </a:lnTo>
                <a:lnTo>
                  <a:pt x="80" y="0"/>
                </a:lnTo>
                <a:lnTo>
                  <a:pt x="81" y="0"/>
                </a:lnTo>
                <a:lnTo>
                  <a:pt x="81" y="0"/>
                </a:lnTo>
                <a:lnTo>
                  <a:pt x="82" y="0"/>
                </a:lnTo>
                <a:lnTo>
                  <a:pt x="83" y="0"/>
                </a:lnTo>
                <a:lnTo>
                  <a:pt x="83" y="0"/>
                </a:lnTo>
                <a:lnTo>
                  <a:pt x="84" y="0"/>
                </a:lnTo>
                <a:lnTo>
                  <a:pt x="85" y="0"/>
                </a:lnTo>
                <a:lnTo>
                  <a:pt x="85" y="0"/>
                </a:lnTo>
                <a:lnTo>
                  <a:pt x="86" y="0"/>
                </a:lnTo>
                <a:lnTo>
                  <a:pt x="87" y="0"/>
                </a:lnTo>
                <a:lnTo>
                  <a:pt x="87" y="0"/>
                </a:lnTo>
                <a:lnTo>
                  <a:pt x="88" y="0"/>
                </a:lnTo>
                <a:lnTo>
                  <a:pt x="89" y="0"/>
                </a:lnTo>
                <a:lnTo>
                  <a:pt x="89" y="0"/>
                </a:lnTo>
                <a:lnTo>
                  <a:pt x="90" y="0"/>
                </a:lnTo>
                <a:lnTo>
                  <a:pt x="91" y="0"/>
                </a:lnTo>
                <a:lnTo>
                  <a:pt x="91" y="0"/>
                </a:lnTo>
                <a:lnTo>
                  <a:pt x="92" y="0"/>
                </a:lnTo>
                <a:lnTo>
                  <a:pt x="93" y="0"/>
                </a:lnTo>
                <a:lnTo>
                  <a:pt x="93" y="0"/>
                </a:lnTo>
                <a:lnTo>
                  <a:pt x="94" y="0"/>
                </a:lnTo>
                <a:lnTo>
                  <a:pt x="95" y="0"/>
                </a:lnTo>
                <a:lnTo>
                  <a:pt x="95" y="0"/>
                </a:lnTo>
                <a:lnTo>
                  <a:pt x="96" y="0"/>
                </a:lnTo>
                <a:lnTo>
                  <a:pt x="97" y="0"/>
                </a:lnTo>
                <a:lnTo>
                  <a:pt x="97" y="0"/>
                </a:lnTo>
                <a:lnTo>
                  <a:pt x="98" y="0"/>
                </a:lnTo>
                <a:lnTo>
                  <a:pt x="99" y="0"/>
                </a:lnTo>
                <a:lnTo>
                  <a:pt x="99" y="0"/>
                </a:lnTo>
                <a:lnTo>
                  <a:pt x="100" y="0"/>
                </a:lnTo>
                <a:lnTo>
                  <a:pt x="101" y="0"/>
                </a:lnTo>
                <a:lnTo>
                  <a:pt x="101" y="0"/>
                </a:lnTo>
                <a:lnTo>
                  <a:pt x="102" y="0"/>
                </a:lnTo>
                <a:lnTo>
                  <a:pt x="103" y="0"/>
                </a:lnTo>
                <a:lnTo>
                  <a:pt x="103" y="0"/>
                </a:lnTo>
                <a:lnTo>
                  <a:pt x="104" y="0"/>
                </a:lnTo>
                <a:lnTo>
                  <a:pt x="105" y="0"/>
                </a:lnTo>
                <a:lnTo>
                  <a:pt x="105" y="0"/>
                </a:lnTo>
                <a:lnTo>
                  <a:pt x="106" y="0"/>
                </a:lnTo>
                <a:lnTo>
                  <a:pt x="107" y="0"/>
                </a:lnTo>
                <a:lnTo>
                  <a:pt x="107" y="0"/>
                </a:lnTo>
                <a:lnTo>
                  <a:pt x="108" y="0"/>
                </a:lnTo>
                <a:lnTo>
                  <a:pt x="109" y="0"/>
                </a:lnTo>
                <a:lnTo>
                  <a:pt x="109" y="0"/>
                </a:lnTo>
                <a:lnTo>
                  <a:pt x="110" y="0"/>
                </a:lnTo>
                <a:lnTo>
                  <a:pt x="111" y="0"/>
                </a:lnTo>
                <a:lnTo>
                  <a:pt x="111" y="0"/>
                </a:lnTo>
                <a:lnTo>
                  <a:pt x="112" y="0"/>
                </a:lnTo>
                <a:lnTo>
                  <a:pt x="113" y="0"/>
                </a:lnTo>
                <a:lnTo>
                  <a:pt x="113" y="0"/>
                </a:lnTo>
                <a:lnTo>
                  <a:pt x="114" y="0"/>
                </a:lnTo>
                <a:lnTo>
                  <a:pt x="115" y="0"/>
                </a:lnTo>
                <a:lnTo>
                  <a:pt x="115" y="0"/>
                </a:lnTo>
                <a:lnTo>
                  <a:pt x="116" y="0"/>
                </a:lnTo>
                <a:lnTo>
                  <a:pt x="117" y="0"/>
                </a:lnTo>
                <a:lnTo>
                  <a:pt x="117" y="0"/>
                </a:lnTo>
                <a:lnTo>
                  <a:pt x="118" y="0"/>
                </a:lnTo>
                <a:lnTo>
                  <a:pt x="119" y="0"/>
                </a:lnTo>
                <a:lnTo>
                  <a:pt x="119" y="0"/>
                </a:lnTo>
                <a:lnTo>
                  <a:pt x="120" y="0"/>
                </a:lnTo>
                <a:lnTo>
                  <a:pt x="121" y="0"/>
                </a:lnTo>
                <a:lnTo>
                  <a:pt x="121" y="0"/>
                </a:lnTo>
                <a:lnTo>
                  <a:pt x="122" y="0"/>
                </a:lnTo>
                <a:lnTo>
                  <a:pt x="123" y="0"/>
                </a:lnTo>
                <a:lnTo>
                  <a:pt x="123" y="0"/>
                </a:lnTo>
                <a:lnTo>
                  <a:pt x="124" y="0"/>
                </a:lnTo>
                <a:lnTo>
                  <a:pt x="125" y="0"/>
                </a:lnTo>
                <a:lnTo>
                  <a:pt x="125" y="0"/>
                </a:lnTo>
                <a:lnTo>
                  <a:pt x="126" y="0"/>
                </a:lnTo>
                <a:lnTo>
                  <a:pt x="127" y="0"/>
                </a:lnTo>
                <a:lnTo>
                  <a:pt x="127" y="0"/>
                </a:lnTo>
                <a:lnTo>
                  <a:pt x="128" y="0"/>
                </a:lnTo>
                <a:lnTo>
                  <a:pt x="129" y="0"/>
                </a:lnTo>
                <a:lnTo>
                  <a:pt x="129" y="0"/>
                </a:lnTo>
                <a:lnTo>
                  <a:pt x="130" y="0"/>
                </a:lnTo>
                <a:lnTo>
                  <a:pt x="131" y="0"/>
                </a:lnTo>
                <a:lnTo>
                  <a:pt x="131" y="0"/>
                </a:lnTo>
                <a:lnTo>
                  <a:pt x="132" y="0"/>
                </a:lnTo>
                <a:lnTo>
                  <a:pt x="133" y="0"/>
                </a:lnTo>
                <a:lnTo>
                  <a:pt x="133" y="0"/>
                </a:lnTo>
                <a:lnTo>
                  <a:pt x="134" y="0"/>
                </a:lnTo>
                <a:lnTo>
                  <a:pt x="135" y="0"/>
                </a:lnTo>
                <a:lnTo>
                  <a:pt x="135" y="0"/>
                </a:lnTo>
                <a:lnTo>
                  <a:pt x="136" y="0"/>
                </a:lnTo>
                <a:lnTo>
                  <a:pt x="137" y="0"/>
                </a:lnTo>
                <a:lnTo>
                  <a:pt x="137" y="0"/>
                </a:lnTo>
                <a:lnTo>
                  <a:pt x="138" y="0"/>
                </a:lnTo>
                <a:lnTo>
                  <a:pt x="139" y="0"/>
                </a:lnTo>
                <a:lnTo>
                  <a:pt x="139" y="0"/>
                </a:lnTo>
                <a:lnTo>
                  <a:pt x="140" y="0"/>
                </a:lnTo>
                <a:lnTo>
                  <a:pt x="141" y="0"/>
                </a:lnTo>
                <a:lnTo>
                  <a:pt x="141" y="0"/>
                </a:lnTo>
                <a:lnTo>
                  <a:pt x="142" y="0"/>
                </a:lnTo>
                <a:lnTo>
                  <a:pt x="143" y="0"/>
                </a:lnTo>
                <a:lnTo>
                  <a:pt x="143" y="0"/>
                </a:lnTo>
                <a:lnTo>
                  <a:pt x="144" y="0"/>
                </a:lnTo>
                <a:lnTo>
                  <a:pt x="145" y="0"/>
                </a:lnTo>
                <a:lnTo>
                  <a:pt x="145" y="0"/>
                </a:lnTo>
                <a:lnTo>
                  <a:pt x="146" y="0"/>
                </a:lnTo>
                <a:lnTo>
                  <a:pt x="147" y="1"/>
                </a:lnTo>
                <a:lnTo>
                  <a:pt x="147" y="1"/>
                </a:lnTo>
                <a:lnTo>
                  <a:pt x="148" y="1"/>
                </a:lnTo>
                <a:lnTo>
                  <a:pt x="149" y="1"/>
                </a:lnTo>
                <a:lnTo>
                  <a:pt x="149" y="1"/>
                </a:lnTo>
                <a:lnTo>
                  <a:pt x="150" y="1"/>
                </a:lnTo>
                <a:lnTo>
                  <a:pt x="151" y="1"/>
                </a:lnTo>
                <a:lnTo>
                  <a:pt x="151" y="1"/>
                </a:lnTo>
                <a:lnTo>
                  <a:pt x="152" y="1"/>
                </a:lnTo>
                <a:lnTo>
                  <a:pt x="153" y="1"/>
                </a:lnTo>
                <a:lnTo>
                  <a:pt x="153" y="1"/>
                </a:lnTo>
                <a:lnTo>
                  <a:pt x="154" y="1"/>
                </a:lnTo>
                <a:lnTo>
                  <a:pt x="155" y="1"/>
                </a:lnTo>
                <a:lnTo>
                  <a:pt x="155" y="1"/>
                </a:lnTo>
                <a:lnTo>
                  <a:pt x="156" y="1"/>
                </a:lnTo>
                <a:lnTo>
                  <a:pt x="157" y="1"/>
                </a:lnTo>
                <a:lnTo>
                  <a:pt x="157" y="1"/>
                </a:lnTo>
                <a:lnTo>
                  <a:pt x="158" y="1"/>
                </a:lnTo>
                <a:lnTo>
                  <a:pt x="159" y="1"/>
                </a:lnTo>
                <a:lnTo>
                  <a:pt x="159" y="1"/>
                </a:lnTo>
                <a:lnTo>
                  <a:pt x="160" y="1"/>
                </a:lnTo>
                <a:lnTo>
                  <a:pt x="161" y="1"/>
                </a:lnTo>
                <a:lnTo>
                  <a:pt x="161" y="1"/>
                </a:lnTo>
                <a:lnTo>
                  <a:pt x="162" y="1"/>
                </a:lnTo>
                <a:lnTo>
                  <a:pt x="163" y="1"/>
                </a:lnTo>
                <a:lnTo>
                  <a:pt x="163" y="1"/>
                </a:lnTo>
                <a:lnTo>
                  <a:pt x="164" y="1"/>
                </a:lnTo>
                <a:lnTo>
                  <a:pt x="165" y="1"/>
                </a:lnTo>
                <a:lnTo>
                  <a:pt x="165" y="1"/>
                </a:lnTo>
                <a:lnTo>
                  <a:pt x="166" y="1"/>
                </a:lnTo>
                <a:lnTo>
                  <a:pt x="167" y="1"/>
                </a:lnTo>
                <a:lnTo>
                  <a:pt x="167" y="1"/>
                </a:lnTo>
                <a:lnTo>
                  <a:pt x="168" y="1"/>
                </a:lnTo>
                <a:lnTo>
                  <a:pt x="169" y="1"/>
                </a:lnTo>
                <a:lnTo>
                  <a:pt x="169" y="1"/>
                </a:lnTo>
                <a:lnTo>
                  <a:pt x="170" y="1"/>
                </a:lnTo>
                <a:lnTo>
                  <a:pt x="171" y="1"/>
                </a:lnTo>
                <a:lnTo>
                  <a:pt x="171" y="1"/>
                </a:lnTo>
                <a:lnTo>
                  <a:pt x="172" y="1"/>
                </a:lnTo>
                <a:lnTo>
                  <a:pt x="173" y="1"/>
                </a:lnTo>
                <a:lnTo>
                  <a:pt x="173" y="1"/>
                </a:lnTo>
                <a:lnTo>
                  <a:pt x="174" y="1"/>
                </a:lnTo>
                <a:lnTo>
                  <a:pt x="175" y="1"/>
                </a:lnTo>
                <a:lnTo>
                  <a:pt x="175" y="1"/>
                </a:lnTo>
                <a:lnTo>
                  <a:pt x="176" y="1"/>
                </a:lnTo>
                <a:lnTo>
                  <a:pt x="177" y="1"/>
                </a:lnTo>
                <a:lnTo>
                  <a:pt x="177" y="1"/>
                </a:lnTo>
                <a:lnTo>
                  <a:pt x="178" y="1"/>
                </a:lnTo>
                <a:lnTo>
                  <a:pt x="179" y="1"/>
                </a:lnTo>
                <a:lnTo>
                  <a:pt x="179" y="1"/>
                </a:lnTo>
                <a:lnTo>
                  <a:pt x="180" y="1"/>
                </a:lnTo>
                <a:lnTo>
                  <a:pt x="181" y="1"/>
                </a:lnTo>
                <a:lnTo>
                  <a:pt x="181" y="1"/>
                </a:lnTo>
                <a:lnTo>
                  <a:pt x="182" y="1"/>
                </a:lnTo>
                <a:lnTo>
                  <a:pt x="183" y="1"/>
                </a:lnTo>
                <a:lnTo>
                  <a:pt x="183" y="1"/>
                </a:lnTo>
                <a:lnTo>
                  <a:pt x="184" y="1"/>
                </a:lnTo>
                <a:lnTo>
                  <a:pt x="185" y="1"/>
                </a:lnTo>
                <a:lnTo>
                  <a:pt x="185" y="1"/>
                </a:lnTo>
                <a:lnTo>
                  <a:pt x="186" y="1"/>
                </a:lnTo>
                <a:lnTo>
                  <a:pt x="187" y="1"/>
                </a:lnTo>
                <a:lnTo>
                  <a:pt x="187" y="1"/>
                </a:lnTo>
                <a:lnTo>
                  <a:pt x="188" y="1"/>
                </a:lnTo>
                <a:lnTo>
                  <a:pt x="189" y="1"/>
                </a:lnTo>
                <a:lnTo>
                  <a:pt x="189" y="1"/>
                </a:lnTo>
                <a:lnTo>
                  <a:pt x="190" y="1"/>
                </a:lnTo>
                <a:lnTo>
                  <a:pt x="191" y="1"/>
                </a:lnTo>
                <a:lnTo>
                  <a:pt x="191" y="1"/>
                </a:lnTo>
                <a:lnTo>
                  <a:pt x="192" y="1"/>
                </a:lnTo>
                <a:lnTo>
                  <a:pt x="193" y="1"/>
                </a:lnTo>
                <a:lnTo>
                  <a:pt x="193" y="1"/>
                </a:lnTo>
                <a:lnTo>
                  <a:pt x="194" y="1"/>
                </a:lnTo>
                <a:lnTo>
                  <a:pt x="195" y="1"/>
                </a:lnTo>
                <a:lnTo>
                  <a:pt x="195" y="1"/>
                </a:lnTo>
                <a:lnTo>
                  <a:pt x="196" y="1"/>
                </a:lnTo>
                <a:lnTo>
                  <a:pt x="197" y="1"/>
                </a:lnTo>
                <a:lnTo>
                  <a:pt x="197" y="1"/>
                </a:lnTo>
                <a:lnTo>
                  <a:pt x="198" y="1"/>
                </a:lnTo>
                <a:lnTo>
                  <a:pt x="199" y="1"/>
                </a:lnTo>
                <a:lnTo>
                  <a:pt x="199" y="1"/>
                </a:lnTo>
                <a:lnTo>
                  <a:pt x="200" y="1"/>
                </a:lnTo>
                <a:lnTo>
                  <a:pt x="201" y="1"/>
                </a:lnTo>
                <a:lnTo>
                  <a:pt x="201" y="1"/>
                </a:lnTo>
                <a:lnTo>
                  <a:pt x="202" y="1"/>
                </a:lnTo>
                <a:lnTo>
                  <a:pt x="203" y="1"/>
                </a:lnTo>
                <a:lnTo>
                  <a:pt x="203" y="1"/>
                </a:lnTo>
                <a:lnTo>
                  <a:pt x="204" y="1"/>
                </a:lnTo>
                <a:lnTo>
                  <a:pt x="205" y="1"/>
                </a:lnTo>
                <a:lnTo>
                  <a:pt x="205" y="1"/>
                </a:lnTo>
                <a:lnTo>
                  <a:pt x="206" y="1"/>
                </a:lnTo>
                <a:lnTo>
                  <a:pt x="207" y="1"/>
                </a:lnTo>
                <a:lnTo>
                  <a:pt x="207" y="1"/>
                </a:lnTo>
                <a:lnTo>
                  <a:pt x="208" y="1"/>
                </a:lnTo>
                <a:lnTo>
                  <a:pt x="209" y="1"/>
                </a:lnTo>
                <a:lnTo>
                  <a:pt x="209" y="1"/>
                </a:lnTo>
                <a:lnTo>
                  <a:pt x="210" y="1"/>
                </a:lnTo>
                <a:lnTo>
                  <a:pt x="211" y="1"/>
                </a:lnTo>
                <a:lnTo>
                  <a:pt x="211" y="1"/>
                </a:lnTo>
                <a:lnTo>
                  <a:pt x="212" y="1"/>
                </a:lnTo>
                <a:lnTo>
                  <a:pt x="213" y="1"/>
                </a:lnTo>
                <a:lnTo>
                  <a:pt x="213" y="1"/>
                </a:lnTo>
                <a:lnTo>
                  <a:pt x="214" y="1"/>
                </a:lnTo>
                <a:lnTo>
                  <a:pt x="215" y="1"/>
                </a:lnTo>
                <a:lnTo>
                  <a:pt x="215" y="1"/>
                </a:lnTo>
                <a:lnTo>
                  <a:pt x="216" y="1"/>
                </a:lnTo>
                <a:lnTo>
                  <a:pt x="217" y="1"/>
                </a:lnTo>
                <a:lnTo>
                  <a:pt x="217" y="1"/>
                </a:lnTo>
                <a:lnTo>
                  <a:pt x="218" y="1"/>
                </a:lnTo>
                <a:lnTo>
                  <a:pt x="219" y="1"/>
                </a:lnTo>
                <a:lnTo>
                  <a:pt x="219" y="1"/>
                </a:lnTo>
                <a:lnTo>
                  <a:pt x="220" y="1"/>
                </a:lnTo>
                <a:lnTo>
                  <a:pt x="221" y="1"/>
                </a:lnTo>
                <a:lnTo>
                  <a:pt x="221" y="1"/>
                </a:lnTo>
                <a:lnTo>
                  <a:pt x="222" y="1"/>
                </a:lnTo>
                <a:lnTo>
                  <a:pt x="223" y="1"/>
                </a:lnTo>
                <a:lnTo>
                  <a:pt x="223" y="1"/>
                </a:lnTo>
                <a:lnTo>
                  <a:pt x="224" y="1"/>
                </a:lnTo>
                <a:lnTo>
                  <a:pt x="225" y="1"/>
                </a:lnTo>
                <a:lnTo>
                  <a:pt x="225" y="1"/>
                </a:lnTo>
                <a:lnTo>
                  <a:pt x="226" y="1"/>
                </a:lnTo>
                <a:lnTo>
                  <a:pt x="227" y="1"/>
                </a:lnTo>
                <a:lnTo>
                  <a:pt x="227" y="1"/>
                </a:lnTo>
                <a:lnTo>
                  <a:pt x="228" y="1"/>
                </a:lnTo>
                <a:lnTo>
                  <a:pt x="229" y="1"/>
                </a:lnTo>
                <a:lnTo>
                  <a:pt x="229" y="1"/>
                </a:lnTo>
                <a:lnTo>
                  <a:pt x="230" y="1"/>
                </a:lnTo>
                <a:lnTo>
                  <a:pt x="231" y="1"/>
                </a:lnTo>
                <a:lnTo>
                  <a:pt x="231" y="1"/>
                </a:lnTo>
                <a:lnTo>
                  <a:pt x="232" y="1"/>
                </a:lnTo>
                <a:lnTo>
                  <a:pt x="233" y="1"/>
                </a:lnTo>
                <a:lnTo>
                  <a:pt x="233" y="1"/>
                </a:lnTo>
                <a:lnTo>
                  <a:pt x="234" y="1"/>
                </a:lnTo>
                <a:lnTo>
                  <a:pt x="235" y="1"/>
                </a:lnTo>
                <a:lnTo>
                  <a:pt x="235" y="1"/>
                </a:lnTo>
                <a:lnTo>
                  <a:pt x="236" y="1"/>
                </a:lnTo>
                <a:lnTo>
                  <a:pt x="237" y="1"/>
                </a:lnTo>
                <a:lnTo>
                  <a:pt x="237" y="1"/>
                </a:lnTo>
                <a:lnTo>
                  <a:pt x="238" y="1"/>
                </a:lnTo>
                <a:lnTo>
                  <a:pt x="239" y="1"/>
                </a:lnTo>
                <a:lnTo>
                  <a:pt x="239" y="1"/>
                </a:lnTo>
                <a:lnTo>
                  <a:pt x="240" y="1"/>
                </a:lnTo>
                <a:lnTo>
                  <a:pt x="241" y="2"/>
                </a:lnTo>
                <a:lnTo>
                  <a:pt x="241" y="2"/>
                </a:lnTo>
                <a:lnTo>
                  <a:pt x="242" y="2"/>
                </a:lnTo>
                <a:lnTo>
                  <a:pt x="243" y="2"/>
                </a:lnTo>
                <a:lnTo>
                  <a:pt x="243" y="2"/>
                </a:lnTo>
                <a:lnTo>
                  <a:pt x="244" y="2"/>
                </a:lnTo>
                <a:lnTo>
                  <a:pt x="245" y="2"/>
                </a:lnTo>
                <a:lnTo>
                  <a:pt x="245" y="2"/>
                </a:lnTo>
                <a:lnTo>
                  <a:pt x="246" y="2"/>
                </a:lnTo>
                <a:lnTo>
                  <a:pt x="247" y="2"/>
                </a:lnTo>
                <a:lnTo>
                  <a:pt x="247" y="2"/>
                </a:lnTo>
                <a:lnTo>
                  <a:pt x="248" y="2"/>
                </a:lnTo>
                <a:lnTo>
                  <a:pt x="249" y="2"/>
                </a:lnTo>
                <a:lnTo>
                  <a:pt x="249" y="2"/>
                </a:lnTo>
                <a:lnTo>
                  <a:pt x="250" y="2"/>
                </a:lnTo>
                <a:lnTo>
                  <a:pt x="251" y="2"/>
                </a:lnTo>
                <a:lnTo>
                  <a:pt x="251" y="2"/>
                </a:lnTo>
                <a:lnTo>
                  <a:pt x="252" y="2"/>
                </a:lnTo>
                <a:lnTo>
                  <a:pt x="253" y="2"/>
                </a:lnTo>
                <a:lnTo>
                  <a:pt x="253" y="2"/>
                </a:lnTo>
                <a:lnTo>
                  <a:pt x="254" y="2"/>
                </a:lnTo>
                <a:lnTo>
                  <a:pt x="255" y="2"/>
                </a:lnTo>
                <a:lnTo>
                  <a:pt x="255" y="2"/>
                </a:lnTo>
                <a:lnTo>
                  <a:pt x="256" y="2"/>
                </a:lnTo>
                <a:lnTo>
                  <a:pt x="257" y="2"/>
                </a:lnTo>
                <a:lnTo>
                  <a:pt x="257" y="2"/>
                </a:lnTo>
                <a:lnTo>
                  <a:pt x="258" y="2"/>
                </a:lnTo>
                <a:lnTo>
                  <a:pt x="259" y="2"/>
                </a:lnTo>
                <a:lnTo>
                  <a:pt x="259" y="2"/>
                </a:lnTo>
                <a:lnTo>
                  <a:pt x="260" y="2"/>
                </a:lnTo>
                <a:lnTo>
                  <a:pt x="261" y="2"/>
                </a:lnTo>
                <a:lnTo>
                  <a:pt x="261" y="2"/>
                </a:lnTo>
                <a:lnTo>
                  <a:pt x="262" y="2"/>
                </a:lnTo>
                <a:lnTo>
                  <a:pt x="263" y="2"/>
                </a:lnTo>
                <a:lnTo>
                  <a:pt x="263" y="2"/>
                </a:lnTo>
                <a:lnTo>
                  <a:pt x="264" y="2"/>
                </a:lnTo>
                <a:lnTo>
                  <a:pt x="265" y="2"/>
                </a:lnTo>
                <a:lnTo>
                  <a:pt x="265" y="2"/>
                </a:lnTo>
                <a:lnTo>
                  <a:pt x="266" y="2"/>
                </a:lnTo>
                <a:lnTo>
                  <a:pt x="267" y="2"/>
                </a:lnTo>
                <a:lnTo>
                  <a:pt x="267" y="2"/>
                </a:lnTo>
                <a:lnTo>
                  <a:pt x="268" y="2"/>
                </a:lnTo>
                <a:lnTo>
                  <a:pt x="269" y="2"/>
                </a:lnTo>
                <a:lnTo>
                  <a:pt x="269" y="2"/>
                </a:lnTo>
                <a:lnTo>
                  <a:pt x="270" y="2"/>
                </a:lnTo>
                <a:lnTo>
                  <a:pt x="271" y="2"/>
                </a:lnTo>
                <a:lnTo>
                  <a:pt x="271" y="2"/>
                </a:lnTo>
                <a:lnTo>
                  <a:pt x="272" y="2"/>
                </a:lnTo>
                <a:lnTo>
                  <a:pt x="273" y="2"/>
                </a:lnTo>
                <a:lnTo>
                  <a:pt x="273" y="2"/>
                </a:lnTo>
                <a:lnTo>
                  <a:pt x="274" y="2"/>
                </a:lnTo>
                <a:lnTo>
                  <a:pt x="275" y="2"/>
                </a:lnTo>
                <a:lnTo>
                  <a:pt x="275" y="2"/>
                </a:lnTo>
                <a:lnTo>
                  <a:pt x="276" y="2"/>
                </a:lnTo>
                <a:lnTo>
                  <a:pt x="277" y="2"/>
                </a:lnTo>
                <a:lnTo>
                  <a:pt x="277" y="2"/>
                </a:lnTo>
                <a:lnTo>
                  <a:pt x="278" y="2"/>
                </a:lnTo>
                <a:lnTo>
                  <a:pt x="279" y="2"/>
                </a:lnTo>
                <a:lnTo>
                  <a:pt x="279" y="2"/>
                </a:lnTo>
                <a:lnTo>
                  <a:pt x="280" y="2"/>
                </a:lnTo>
                <a:lnTo>
                  <a:pt x="281" y="2"/>
                </a:lnTo>
                <a:lnTo>
                  <a:pt x="281" y="2"/>
                </a:lnTo>
                <a:lnTo>
                  <a:pt x="282" y="2"/>
                </a:lnTo>
                <a:lnTo>
                  <a:pt x="283" y="2"/>
                </a:lnTo>
                <a:lnTo>
                  <a:pt x="283" y="2"/>
                </a:lnTo>
                <a:lnTo>
                  <a:pt x="284" y="2"/>
                </a:lnTo>
                <a:lnTo>
                  <a:pt x="285" y="2"/>
                </a:lnTo>
                <a:lnTo>
                  <a:pt x="285" y="2"/>
                </a:lnTo>
                <a:lnTo>
                  <a:pt x="286" y="2"/>
                </a:lnTo>
                <a:lnTo>
                  <a:pt x="287" y="2"/>
                </a:lnTo>
                <a:lnTo>
                  <a:pt x="287" y="2"/>
                </a:lnTo>
                <a:lnTo>
                  <a:pt x="288" y="2"/>
                </a:lnTo>
                <a:lnTo>
                  <a:pt x="289" y="2"/>
                </a:lnTo>
                <a:lnTo>
                  <a:pt x="289" y="2"/>
                </a:lnTo>
                <a:lnTo>
                  <a:pt x="290" y="2"/>
                </a:lnTo>
                <a:lnTo>
                  <a:pt x="291" y="2"/>
                </a:lnTo>
                <a:lnTo>
                  <a:pt x="291" y="2"/>
                </a:lnTo>
                <a:lnTo>
                  <a:pt x="292" y="2"/>
                </a:lnTo>
                <a:lnTo>
                  <a:pt x="293" y="2"/>
                </a:lnTo>
                <a:lnTo>
                  <a:pt x="293" y="2"/>
                </a:lnTo>
                <a:lnTo>
                  <a:pt x="294" y="2"/>
                </a:lnTo>
                <a:lnTo>
                  <a:pt x="295" y="2"/>
                </a:lnTo>
                <a:lnTo>
                  <a:pt x="295" y="2"/>
                </a:lnTo>
                <a:lnTo>
                  <a:pt x="296" y="2"/>
                </a:lnTo>
                <a:lnTo>
                  <a:pt x="297" y="2"/>
                </a:lnTo>
                <a:lnTo>
                  <a:pt x="297" y="2"/>
                </a:lnTo>
                <a:lnTo>
                  <a:pt x="298" y="2"/>
                </a:lnTo>
                <a:lnTo>
                  <a:pt x="299" y="2"/>
                </a:lnTo>
                <a:lnTo>
                  <a:pt x="299" y="2"/>
                </a:lnTo>
                <a:lnTo>
                  <a:pt x="300" y="2"/>
                </a:lnTo>
                <a:lnTo>
                  <a:pt x="301" y="2"/>
                </a:lnTo>
                <a:lnTo>
                  <a:pt x="301" y="2"/>
                </a:lnTo>
                <a:lnTo>
                  <a:pt x="302" y="2"/>
                </a:lnTo>
                <a:lnTo>
                  <a:pt x="303" y="3"/>
                </a:lnTo>
                <a:lnTo>
                  <a:pt x="303" y="3"/>
                </a:lnTo>
                <a:lnTo>
                  <a:pt x="304" y="3"/>
                </a:lnTo>
                <a:lnTo>
                  <a:pt x="305" y="3"/>
                </a:lnTo>
                <a:lnTo>
                  <a:pt x="305" y="3"/>
                </a:lnTo>
                <a:lnTo>
                  <a:pt x="306" y="3"/>
                </a:lnTo>
                <a:lnTo>
                  <a:pt x="307" y="3"/>
                </a:lnTo>
                <a:lnTo>
                  <a:pt x="307" y="3"/>
                </a:lnTo>
                <a:lnTo>
                  <a:pt x="308" y="3"/>
                </a:lnTo>
                <a:lnTo>
                  <a:pt x="309" y="3"/>
                </a:lnTo>
                <a:lnTo>
                  <a:pt x="309" y="3"/>
                </a:lnTo>
                <a:lnTo>
                  <a:pt x="310" y="3"/>
                </a:lnTo>
                <a:lnTo>
                  <a:pt x="311" y="3"/>
                </a:lnTo>
                <a:lnTo>
                  <a:pt x="311" y="3"/>
                </a:lnTo>
                <a:lnTo>
                  <a:pt x="312" y="3"/>
                </a:lnTo>
                <a:lnTo>
                  <a:pt x="313" y="3"/>
                </a:lnTo>
                <a:lnTo>
                  <a:pt x="313" y="3"/>
                </a:lnTo>
                <a:lnTo>
                  <a:pt x="314" y="3"/>
                </a:lnTo>
                <a:lnTo>
                  <a:pt x="315" y="3"/>
                </a:lnTo>
                <a:lnTo>
                  <a:pt x="315" y="3"/>
                </a:lnTo>
                <a:lnTo>
                  <a:pt x="316" y="3"/>
                </a:lnTo>
                <a:lnTo>
                  <a:pt x="317" y="3"/>
                </a:lnTo>
                <a:lnTo>
                  <a:pt x="317" y="3"/>
                </a:lnTo>
                <a:lnTo>
                  <a:pt x="318" y="3"/>
                </a:lnTo>
                <a:lnTo>
                  <a:pt x="319" y="3"/>
                </a:lnTo>
                <a:lnTo>
                  <a:pt x="319" y="3"/>
                </a:lnTo>
                <a:lnTo>
                  <a:pt x="320" y="3"/>
                </a:lnTo>
                <a:lnTo>
                  <a:pt x="321" y="3"/>
                </a:lnTo>
                <a:lnTo>
                  <a:pt x="321" y="3"/>
                </a:lnTo>
                <a:lnTo>
                  <a:pt x="322" y="3"/>
                </a:lnTo>
                <a:lnTo>
                  <a:pt x="323" y="3"/>
                </a:lnTo>
                <a:lnTo>
                  <a:pt x="323" y="3"/>
                </a:lnTo>
                <a:lnTo>
                  <a:pt x="324" y="3"/>
                </a:lnTo>
                <a:lnTo>
                  <a:pt x="325" y="3"/>
                </a:lnTo>
                <a:lnTo>
                  <a:pt x="325" y="3"/>
                </a:lnTo>
                <a:lnTo>
                  <a:pt x="326" y="3"/>
                </a:lnTo>
                <a:lnTo>
                  <a:pt x="327" y="3"/>
                </a:lnTo>
                <a:lnTo>
                  <a:pt x="327" y="3"/>
                </a:lnTo>
                <a:lnTo>
                  <a:pt x="328" y="3"/>
                </a:lnTo>
                <a:lnTo>
                  <a:pt x="329" y="3"/>
                </a:lnTo>
                <a:lnTo>
                  <a:pt x="329" y="3"/>
                </a:lnTo>
                <a:lnTo>
                  <a:pt x="330" y="3"/>
                </a:lnTo>
                <a:lnTo>
                  <a:pt x="331" y="3"/>
                </a:lnTo>
                <a:lnTo>
                  <a:pt x="331" y="3"/>
                </a:lnTo>
                <a:lnTo>
                  <a:pt x="332" y="3"/>
                </a:lnTo>
                <a:lnTo>
                  <a:pt x="333" y="3"/>
                </a:lnTo>
                <a:lnTo>
                  <a:pt x="333" y="3"/>
                </a:lnTo>
                <a:lnTo>
                  <a:pt x="334" y="3"/>
                </a:lnTo>
                <a:lnTo>
                  <a:pt x="335" y="3"/>
                </a:lnTo>
                <a:lnTo>
                  <a:pt x="335" y="3"/>
                </a:lnTo>
                <a:lnTo>
                  <a:pt x="336" y="3"/>
                </a:lnTo>
                <a:lnTo>
                  <a:pt x="337" y="3"/>
                </a:lnTo>
                <a:lnTo>
                  <a:pt x="337" y="3"/>
                </a:lnTo>
                <a:lnTo>
                  <a:pt x="338" y="3"/>
                </a:lnTo>
                <a:lnTo>
                  <a:pt x="339" y="3"/>
                </a:lnTo>
                <a:lnTo>
                  <a:pt x="339" y="3"/>
                </a:lnTo>
                <a:lnTo>
                  <a:pt x="340" y="3"/>
                </a:lnTo>
                <a:lnTo>
                  <a:pt x="341" y="3"/>
                </a:lnTo>
                <a:lnTo>
                  <a:pt x="341" y="3"/>
                </a:lnTo>
                <a:lnTo>
                  <a:pt x="342" y="3"/>
                </a:lnTo>
                <a:lnTo>
                  <a:pt x="343" y="3"/>
                </a:lnTo>
                <a:lnTo>
                  <a:pt x="343" y="3"/>
                </a:lnTo>
                <a:lnTo>
                  <a:pt x="344" y="3"/>
                </a:lnTo>
                <a:lnTo>
                  <a:pt x="345" y="3"/>
                </a:lnTo>
                <a:lnTo>
                  <a:pt x="345" y="3"/>
                </a:lnTo>
                <a:lnTo>
                  <a:pt x="346" y="3"/>
                </a:lnTo>
                <a:lnTo>
                  <a:pt x="347" y="3"/>
                </a:lnTo>
                <a:lnTo>
                  <a:pt x="347" y="3"/>
                </a:lnTo>
                <a:lnTo>
                  <a:pt x="348" y="3"/>
                </a:lnTo>
                <a:lnTo>
                  <a:pt x="349" y="4"/>
                </a:lnTo>
                <a:lnTo>
                  <a:pt x="349" y="4"/>
                </a:lnTo>
                <a:lnTo>
                  <a:pt x="350" y="4"/>
                </a:lnTo>
                <a:lnTo>
                  <a:pt x="351" y="4"/>
                </a:lnTo>
                <a:lnTo>
                  <a:pt x="351" y="4"/>
                </a:lnTo>
                <a:lnTo>
                  <a:pt x="352" y="4"/>
                </a:lnTo>
                <a:lnTo>
                  <a:pt x="353" y="4"/>
                </a:lnTo>
                <a:lnTo>
                  <a:pt x="353" y="4"/>
                </a:lnTo>
                <a:lnTo>
                  <a:pt x="354" y="4"/>
                </a:lnTo>
                <a:lnTo>
                  <a:pt x="355" y="4"/>
                </a:lnTo>
                <a:lnTo>
                  <a:pt x="355" y="4"/>
                </a:lnTo>
                <a:lnTo>
                  <a:pt x="356" y="4"/>
                </a:lnTo>
                <a:lnTo>
                  <a:pt x="357" y="4"/>
                </a:lnTo>
                <a:lnTo>
                  <a:pt x="357" y="4"/>
                </a:lnTo>
                <a:lnTo>
                  <a:pt x="358" y="4"/>
                </a:lnTo>
                <a:lnTo>
                  <a:pt x="359" y="4"/>
                </a:lnTo>
                <a:lnTo>
                  <a:pt x="359" y="4"/>
                </a:lnTo>
                <a:lnTo>
                  <a:pt x="360" y="4"/>
                </a:lnTo>
                <a:lnTo>
                  <a:pt x="361" y="4"/>
                </a:lnTo>
                <a:lnTo>
                  <a:pt x="361" y="4"/>
                </a:lnTo>
                <a:lnTo>
                  <a:pt x="362" y="4"/>
                </a:lnTo>
                <a:lnTo>
                  <a:pt x="363" y="4"/>
                </a:lnTo>
                <a:lnTo>
                  <a:pt x="363" y="4"/>
                </a:lnTo>
                <a:lnTo>
                  <a:pt x="364" y="4"/>
                </a:lnTo>
                <a:lnTo>
                  <a:pt x="365" y="4"/>
                </a:lnTo>
                <a:lnTo>
                  <a:pt x="365" y="4"/>
                </a:lnTo>
                <a:lnTo>
                  <a:pt x="366" y="4"/>
                </a:lnTo>
                <a:lnTo>
                  <a:pt x="367" y="4"/>
                </a:lnTo>
                <a:lnTo>
                  <a:pt x="367" y="4"/>
                </a:lnTo>
                <a:lnTo>
                  <a:pt x="368" y="4"/>
                </a:lnTo>
                <a:lnTo>
                  <a:pt x="369" y="4"/>
                </a:lnTo>
                <a:lnTo>
                  <a:pt x="369" y="4"/>
                </a:lnTo>
                <a:lnTo>
                  <a:pt x="370" y="4"/>
                </a:lnTo>
                <a:lnTo>
                  <a:pt x="371" y="4"/>
                </a:lnTo>
                <a:lnTo>
                  <a:pt x="371" y="4"/>
                </a:lnTo>
                <a:lnTo>
                  <a:pt x="372" y="4"/>
                </a:lnTo>
                <a:lnTo>
                  <a:pt x="373" y="4"/>
                </a:lnTo>
                <a:lnTo>
                  <a:pt x="373" y="4"/>
                </a:lnTo>
                <a:lnTo>
                  <a:pt x="374" y="4"/>
                </a:lnTo>
                <a:lnTo>
                  <a:pt x="375" y="4"/>
                </a:lnTo>
                <a:lnTo>
                  <a:pt x="375" y="4"/>
                </a:lnTo>
                <a:lnTo>
                  <a:pt x="376" y="4"/>
                </a:lnTo>
                <a:lnTo>
                  <a:pt x="377" y="4"/>
                </a:lnTo>
                <a:lnTo>
                  <a:pt x="377" y="4"/>
                </a:lnTo>
                <a:lnTo>
                  <a:pt x="378" y="4"/>
                </a:lnTo>
                <a:lnTo>
                  <a:pt x="379" y="4"/>
                </a:lnTo>
                <a:lnTo>
                  <a:pt x="379" y="4"/>
                </a:lnTo>
                <a:lnTo>
                  <a:pt x="380" y="4"/>
                </a:lnTo>
                <a:lnTo>
                  <a:pt x="381" y="4"/>
                </a:lnTo>
                <a:lnTo>
                  <a:pt x="381" y="4"/>
                </a:lnTo>
                <a:lnTo>
                  <a:pt x="382" y="4"/>
                </a:lnTo>
                <a:lnTo>
                  <a:pt x="383" y="4"/>
                </a:lnTo>
                <a:lnTo>
                  <a:pt x="383" y="4"/>
                </a:lnTo>
                <a:lnTo>
                  <a:pt x="384" y="4"/>
                </a:lnTo>
                <a:lnTo>
                  <a:pt x="385" y="4"/>
                </a:lnTo>
                <a:lnTo>
                  <a:pt x="385" y="5"/>
                </a:lnTo>
                <a:lnTo>
                  <a:pt x="386" y="5"/>
                </a:lnTo>
                <a:lnTo>
                  <a:pt x="387" y="5"/>
                </a:lnTo>
                <a:lnTo>
                  <a:pt x="387" y="5"/>
                </a:lnTo>
                <a:lnTo>
                  <a:pt x="388" y="5"/>
                </a:lnTo>
                <a:lnTo>
                  <a:pt x="389" y="5"/>
                </a:lnTo>
                <a:lnTo>
                  <a:pt x="389" y="5"/>
                </a:lnTo>
                <a:lnTo>
                  <a:pt x="390" y="5"/>
                </a:lnTo>
                <a:lnTo>
                  <a:pt x="391" y="5"/>
                </a:lnTo>
                <a:lnTo>
                  <a:pt x="391" y="5"/>
                </a:lnTo>
                <a:lnTo>
                  <a:pt x="392" y="5"/>
                </a:lnTo>
                <a:lnTo>
                  <a:pt x="393" y="5"/>
                </a:lnTo>
                <a:lnTo>
                  <a:pt x="393" y="5"/>
                </a:lnTo>
                <a:lnTo>
                  <a:pt x="394" y="5"/>
                </a:lnTo>
                <a:lnTo>
                  <a:pt x="395" y="5"/>
                </a:lnTo>
                <a:lnTo>
                  <a:pt x="395" y="5"/>
                </a:lnTo>
                <a:lnTo>
                  <a:pt x="396" y="5"/>
                </a:lnTo>
                <a:lnTo>
                  <a:pt x="397" y="5"/>
                </a:lnTo>
                <a:lnTo>
                  <a:pt x="397" y="5"/>
                </a:lnTo>
                <a:lnTo>
                  <a:pt x="398" y="5"/>
                </a:lnTo>
                <a:lnTo>
                  <a:pt x="399" y="5"/>
                </a:lnTo>
                <a:lnTo>
                  <a:pt x="399" y="5"/>
                </a:lnTo>
                <a:lnTo>
                  <a:pt x="400" y="5"/>
                </a:lnTo>
                <a:lnTo>
                  <a:pt x="401" y="5"/>
                </a:lnTo>
                <a:lnTo>
                  <a:pt x="401" y="5"/>
                </a:lnTo>
                <a:lnTo>
                  <a:pt x="402" y="5"/>
                </a:lnTo>
                <a:lnTo>
                  <a:pt x="403" y="5"/>
                </a:lnTo>
                <a:lnTo>
                  <a:pt x="403" y="5"/>
                </a:lnTo>
                <a:lnTo>
                  <a:pt x="404" y="5"/>
                </a:lnTo>
                <a:lnTo>
                  <a:pt x="405" y="5"/>
                </a:lnTo>
                <a:lnTo>
                  <a:pt x="405" y="5"/>
                </a:lnTo>
                <a:lnTo>
                  <a:pt x="406" y="5"/>
                </a:lnTo>
                <a:lnTo>
                  <a:pt x="407" y="5"/>
                </a:lnTo>
                <a:lnTo>
                  <a:pt x="407" y="5"/>
                </a:lnTo>
                <a:lnTo>
                  <a:pt x="408" y="5"/>
                </a:lnTo>
                <a:lnTo>
                  <a:pt x="409" y="5"/>
                </a:lnTo>
                <a:lnTo>
                  <a:pt x="409" y="5"/>
                </a:lnTo>
                <a:lnTo>
                  <a:pt x="410" y="5"/>
                </a:lnTo>
                <a:lnTo>
                  <a:pt x="411" y="5"/>
                </a:lnTo>
                <a:lnTo>
                  <a:pt x="411" y="5"/>
                </a:lnTo>
                <a:lnTo>
                  <a:pt x="412" y="5"/>
                </a:lnTo>
                <a:lnTo>
                  <a:pt x="413" y="5"/>
                </a:lnTo>
                <a:lnTo>
                  <a:pt x="413" y="5"/>
                </a:lnTo>
                <a:lnTo>
                  <a:pt x="414" y="5"/>
                </a:lnTo>
                <a:lnTo>
                  <a:pt x="415" y="5"/>
                </a:lnTo>
                <a:lnTo>
                  <a:pt x="415" y="5"/>
                </a:lnTo>
                <a:lnTo>
                  <a:pt x="416" y="5"/>
                </a:lnTo>
                <a:lnTo>
                  <a:pt x="417" y="6"/>
                </a:lnTo>
                <a:lnTo>
                  <a:pt x="417" y="6"/>
                </a:lnTo>
                <a:lnTo>
                  <a:pt x="418" y="6"/>
                </a:lnTo>
                <a:lnTo>
                  <a:pt x="419" y="6"/>
                </a:lnTo>
                <a:lnTo>
                  <a:pt x="419" y="6"/>
                </a:lnTo>
                <a:lnTo>
                  <a:pt x="420" y="6"/>
                </a:lnTo>
                <a:lnTo>
                  <a:pt x="421" y="6"/>
                </a:lnTo>
                <a:lnTo>
                  <a:pt x="421" y="6"/>
                </a:lnTo>
                <a:lnTo>
                  <a:pt x="422" y="6"/>
                </a:lnTo>
                <a:lnTo>
                  <a:pt x="423" y="6"/>
                </a:lnTo>
                <a:lnTo>
                  <a:pt x="423" y="6"/>
                </a:lnTo>
                <a:lnTo>
                  <a:pt x="424" y="6"/>
                </a:lnTo>
                <a:lnTo>
                  <a:pt x="425" y="6"/>
                </a:lnTo>
                <a:lnTo>
                  <a:pt x="425" y="6"/>
                </a:lnTo>
                <a:lnTo>
                  <a:pt x="426" y="6"/>
                </a:lnTo>
                <a:lnTo>
                  <a:pt x="427" y="6"/>
                </a:lnTo>
                <a:lnTo>
                  <a:pt x="427" y="6"/>
                </a:lnTo>
                <a:lnTo>
                  <a:pt x="428" y="6"/>
                </a:lnTo>
                <a:lnTo>
                  <a:pt x="429" y="6"/>
                </a:lnTo>
                <a:lnTo>
                  <a:pt x="429" y="6"/>
                </a:lnTo>
                <a:lnTo>
                  <a:pt x="430" y="6"/>
                </a:lnTo>
                <a:lnTo>
                  <a:pt x="431" y="6"/>
                </a:lnTo>
                <a:lnTo>
                  <a:pt x="431" y="6"/>
                </a:lnTo>
                <a:lnTo>
                  <a:pt x="432" y="6"/>
                </a:lnTo>
                <a:lnTo>
                  <a:pt x="433" y="6"/>
                </a:lnTo>
                <a:lnTo>
                  <a:pt x="433" y="6"/>
                </a:lnTo>
                <a:lnTo>
                  <a:pt x="434" y="6"/>
                </a:lnTo>
                <a:lnTo>
                  <a:pt x="435" y="6"/>
                </a:lnTo>
                <a:lnTo>
                  <a:pt x="435" y="6"/>
                </a:lnTo>
                <a:lnTo>
                  <a:pt x="436" y="6"/>
                </a:lnTo>
                <a:lnTo>
                  <a:pt x="437" y="6"/>
                </a:lnTo>
                <a:lnTo>
                  <a:pt x="437" y="6"/>
                </a:lnTo>
                <a:lnTo>
                  <a:pt x="438" y="6"/>
                </a:lnTo>
                <a:lnTo>
                  <a:pt x="439" y="6"/>
                </a:lnTo>
                <a:lnTo>
                  <a:pt x="439" y="6"/>
                </a:lnTo>
                <a:lnTo>
                  <a:pt x="440" y="6"/>
                </a:lnTo>
                <a:lnTo>
                  <a:pt x="441" y="6"/>
                </a:lnTo>
                <a:lnTo>
                  <a:pt x="441" y="6"/>
                </a:lnTo>
                <a:lnTo>
                  <a:pt x="442" y="6"/>
                </a:lnTo>
                <a:lnTo>
                  <a:pt x="443" y="7"/>
                </a:lnTo>
                <a:lnTo>
                  <a:pt x="443" y="7"/>
                </a:lnTo>
                <a:lnTo>
                  <a:pt x="444" y="7"/>
                </a:lnTo>
                <a:lnTo>
                  <a:pt x="445" y="7"/>
                </a:lnTo>
                <a:lnTo>
                  <a:pt x="445" y="7"/>
                </a:lnTo>
                <a:lnTo>
                  <a:pt x="446" y="7"/>
                </a:lnTo>
                <a:lnTo>
                  <a:pt x="447" y="7"/>
                </a:lnTo>
                <a:lnTo>
                  <a:pt x="447" y="7"/>
                </a:lnTo>
                <a:lnTo>
                  <a:pt x="448" y="7"/>
                </a:lnTo>
                <a:lnTo>
                  <a:pt x="449" y="7"/>
                </a:lnTo>
                <a:lnTo>
                  <a:pt x="449" y="7"/>
                </a:lnTo>
                <a:lnTo>
                  <a:pt x="450" y="7"/>
                </a:lnTo>
                <a:lnTo>
                  <a:pt x="451" y="7"/>
                </a:lnTo>
                <a:lnTo>
                  <a:pt x="451" y="7"/>
                </a:lnTo>
                <a:lnTo>
                  <a:pt x="452" y="7"/>
                </a:lnTo>
                <a:lnTo>
                  <a:pt x="453" y="7"/>
                </a:lnTo>
                <a:lnTo>
                  <a:pt x="453" y="7"/>
                </a:lnTo>
                <a:lnTo>
                  <a:pt x="454" y="7"/>
                </a:lnTo>
                <a:lnTo>
                  <a:pt x="455" y="7"/>
                </a:lnTo>
                <a:lnTo>
                  <a:pt x="455" y="7"/>
                </a:lnTo>
                <a:lnTo>
                  <a:pt x="456" y="7"/>
                </a:lnTo>
                <a:lnTo>
                  <a:pt x="457" y="7"/>
                </a:lnTo>
                <a:lnTo>
                  <a:pt x="457" y="7"/>
                </a:lnTo>
                <a:lnTo>
                  <a:pt x="458" y="7"/>
                </a:lnTo>
                <a:lnTo>
                  <a:pt x="459" y="7"/>
                </a:lnTo>
                <a:lnTo>
                  <a:pt x="459" y="7"/>
                </a:lnTo>
                <a:lnTo>
                  <a:pt x="460" y="7"/>
                </a:lnTo>
                <a:lnTo>
                  <a:pt x="461" y="7"/>
                </a:lnTo>
                <a:lnTo>
                  <a:pt x="461" y="7"/>
                </a:lnTo>
                <a:lnTo>
                  <a:pt x="462" y="7"/>
                </a:lnTo>
                <a:lnTo>
                  <a:pt x="463" y="7"/>
                </a:lnTo>
                <a:lnTo>
                  <a:pt x="463" y="7"/>
                </a:lnTo>
                <a:lnTo>
                  <a:pt x="464" y="7"/>
                </a:lnTo>
                <a:lnTo>
                  <a:pt x="465" y="7"/>
                </a:lnTo>
                <a:lnTo>
                  <a:pt x="465" y="7"/>
                </a:lnTo>
                <a:lnTo>
                  <a:pt x="466" y="8"/>
                </a:lnTo>
                <a:lnTo>
                  <a:pt x="467" y="8"/>
                </a:lnTo>
                <a:lnTo>
                  <a:pt x="467" y="8"/>
                </a:lnTo>
                <a:lnTo>
                  <a:pt x="468" y="8"/>
                </a:lnTo>
                <a:lnTo>
                  <a:pt x="469" y="8"/>
                </a:lnTo>
                <a:lnTo>
                  <a:pt x="469" y="8"/>
                </a:lnTo>
                <a:lnTo>
                  <a:pt x="470" y="8"/>
                </a:lnTo>
                <a:lnTo>
                  <a:pt x="471" y="8"/>
                </a:lnTo>
                <a:lnTo>
                  <a:pt x="471" y="8"/>
                </a:lnTo>
                <a:lnTo>
                  <a:pt x="472" y="8"/>
                </a:lnTo>
                <a:lnTo>
                  <a:pt x="473" y="8"/>
                </a:lnTo>
                <a:lnTo>
                  <a:pt x="473" y="8"/>
                </a:lnTo>
                <a:lnTo>
                  <a:pt x="474" y="8"/>
                </a:lnTo>
                <a:lnTo>
                  <a:pt x="475" y="8"/>
                </a:lnTo>
                <a:lnTo>
                  <a:pt x="475" y="8"/>
                </a:lnTo>
                <a:lnTo>
                  <a:pt x="476" y="8"/>
                </a:lnTo>
                <a:lnTo>
                  <a:pt x="477" y="8"/>
                </a:lnTo>
                <a:lnTo>
                  <a:pt x="477" y="8"/>
                </a:lnTo>
                <a:lnTo>
                  <a:pt x="478" y="8"/>
                </a:lnTo>
                <a:lnTo>
                  <a:pt x="479" y="8"/>
                </a:lnTo>
                <a:lnTo>
                  <a:pt x="479" y="8"/>
                </a:lnTo>
                <a:lnTo>
                  <a:pt x="480" y="8"/>
                </a:lnTo>
                <a:lnTo>
                  <a:pt x="481" y="8"/>
                </a:lnTo>
                <a:lnTo>
                  <a:pt x="481" y="8"/>
                </a:lnTo>
                <a:lnTo>
                  <a:pt x="482" y="8"/>
                </a:lnTo>
                <a:lnTo>
                  <a:pt x="483" y="8"/>
                </a:lnTo>
                <a:lnTo>
                  <a:pt x="483" y="8"/>
                </a:lnTo>
                <a:lnTo>
                  <a:pt x="484" y="8"/>
                </a:lnTo>
                <a:lnTo>
                  <a:pt x="485" y="8"/>
                </a:lnTo>
                <a:lnTo>
                  <a:pt x="485" y="8"/>
                </a:lnTo>
                <a:lnTo>
                  <a:pt x="486" y="9"/>
                </a:lnTo>
                <a:lnTo>
                  <a:pt x="487" y="9"/>
                </a:lnTo>
                <a:lnTo>
                  <a:pt x="487" y="9"/>
                </a:lnTo>
                <a:lnTo>
                  <a:pt x="488" y="9"/>
                </a:lnTo>
                <a:lnTo>
                  <a:pt x="489" y="9"/>
                </a:lnTo>
                <a:lnTo>
                  <a:pt x="489" y="9"/>
                </a:lnTo>
                <a:lnTo>
                  <a:pt x="490" y="9"/>
                </a:lnTo>
                <a:lnTo>
                  <a:pt x="491" y="9"/>
                </a:lnTo>
                <a:lnTo>
                  <a:pt x="491" y="9"/>
                </a:lnTo>
                <a:lnTo>
                  <a:pt x="492" y="9"/>
                </a:lnTo>
                <a:lnTo>
                  <a:pt x="493" y="9"/>
                </a:lnTo>
                <a:lnTo>
                  <a:pt x="493" y="9"/>
                </a:lnTo>
                <a:lnTo>
                  <a:pt x="494" y="9"/>
                </a:lnTo>
                <a:lnTo>
                  <a:pt x="495" y="9"/>
                </a:lnTo>
                <a:lnTo>
                  <a:pt x="495" y="9"/>
                </a:lnTo>
                <a:lnTo>
                  <a:pt x="496" y="9"/>
                </a:lnTo>
                <a:lnTo>
                  <a:pt x="497" y="9"/>
                </a:lnTo>
                <a:lnTo>
                  <a:pt x="497" y="9"/>
                </a:lnTo>
                <a:lnTo>
                  <a:pt x="498" y="9"/>
                </a:lnTo>
                <a:lnTo>
                  <a:pt x="499" y="9"/>
                </a:lnTo>
                <a:lnTo>
                  <a:pt x="499" y="9"/>
                </a:lnTo>
                <a:lnTo>
                  <a:pt x="500" y="9"/>
                </a:lnTo>
                <a:lnTo>
                  <a:pt x="501" y="9"/>
                </a:lnTo>
                <a:lnTo>
                  <a:pt x="501" y="9"/>
                </a:lnTo>
                <a:lnTo>
                  <a:pt x="502" y="9"/>
                </a:lnTo>
                <a:lnTo>
                  <a:pt x="503" y="9"/>
                </a:lnTo>
                <a:lnTo>
                  <a:pt x="503" y="9"/>
                </a:lnTo>
                <a:lnTo>
                  <a:pt x="504" y="9"/>
                </a:lnTo>
                <a:lnTo>
                  <a:pt x="505" y="10"/>
                </a:lnTo>
                <a:lnTo>
                  <a:pt x="505" y="10"/>
                </a:lnTo>
                <a:lnTo>
                  <a:pt x="506" y="10"/>
                </a:lnTo>
                <a:lnTo>
                  <a:pt x="507" y="10"/>
                </a:lnTo>
                <a:lnTo>
                  <a:pt x="507" y="10"/>
                </a:lnTo>
                <a:lnTo>
                  <a:pt x="508" y="10"/>
                </a:lnTo>
                <a:lnTo>
                  <a:pt x="509" y="10"/>
                </a:lnTo>
                <a:lnTo>
                  <a:pt x="509" y="10"/>
                </a:lnTo>
                <a:lnTo>
                  <a:pt x="510" y="10"/>
                </a:lnTo>
                <a:lnTo>
                  <a:pt x="511" y="10"/>
                </a:lnTo>
                <a:lnTo>
                  <a:pt x="511" y="10"/>
                </a:lnTo>
                <a:lnTo>
                  <a:pt x="512" y="10"/>
                </a:lnTo>
                <a:lnTo>
                  <a:pt x="513" y="10"/>
                </a:lnTo>
                <a:lnTo>
                  <a:pt x="513" y="10"/>
                </a:lnTo>
                <a:lnTo>
                  <a:pt x="514" y="10"/>
                </a:lnTo>
                <a:lnTo>
                  <a:pt x="515" y="10"/>
                </a:lnTo>
                <a:lnTo>
                  <a:pt x="515" y="10"/>
                </a:lnTo>
                <a:lnTo>
                  <a:pt x="516" y="10"/>
                </a:lnTo>
                <a:lnTo>
                  <a:pt x="517" y="10"/>
                </a:lnTo>
                <a:lnTo>
                  <a:pt x="517" y="10"/>
                </a:lnTo>
                <a:lnTo>
                  <a:pt x="518" y="10"/>
                </a:lnTo>
                <a:lnTo>
                  <a:pt x="519" y="10"/>
                </a:lnTo>
                <a:lnTo>
                  <a:pt x="519" y="10"/>
                </a:lnTo>
                <a:lnTo>
                  <a:pt x="520" y="10"/>
                </a:lnTo>
                <a:lnTo>
                  <a:pt x="521" y="10"/>
                </a:lnTo>
                <a:lnTo>
                  <a:pt x="521" y="11"/>
                </a:lnTo>
                <a:lnTo>
                  <a:pt x="522" y="11"/>
                </a:lnTo>
                <a:lnTo>
                  <a:pt x="523" y="11"/>
                </a:lnTo>
                <a:lnTo>
                  <a:pt x="523" y="11"/>
                </a:lnTo>
                <a:lnTo>
                  <a:pt x="524" y="11"/>
                </a:lnTo>
                <a:lnTo>
                  <a:pt x="525" y="11"/>
                </a:lnTo>
                <a:lnTo>
                  <a:pt x="525" y="11"/>
                </a:lnTo>
                <a:lnTo>
                  <a:pt x="526" y="11"/>
                </a:lnTo>
                <a:lnTo>
                  <a:pt x="527" y="11"/>
                </a:lnTo>
                <a:lnTo>
                  <a:pt x="527" y="11"/>
                </a:lnTo>
                <a:lnTo>
                  <a:pt x="528" y="11"/>
                </a:lnTo>
                <a:lnTo>
                  <a:pt x="529" y="11"/>
                </a:lnTo>
                <a:lnTo>
                  <a:pt x="529" y="11"/>
                </a:lnTo>
                <a:lnTo>
                  <a:pt x="530" y="11"/>
                </a:lnTo>
                <a:lnTo>
                  <a:pt x="531" y="11"/>
                </a:lnTo>
                <a:lnTo>
                  <a:pt x="531" y="11"/>
                </a:lnTo>
                <a:lnTo>
                  <a:pt x="532" y="11"/>
                </a:lnTo>
                <a:lnTo>
                  <a:pt x="533" y="11"/>
                </a:lnTo>
                <a:lnTo>
                  <a:pt x="533" y="11"/>
                </a:lnTo>
                <a:lnTo>
                  <a:pt x="534" y="11"/>
                </a:lnTo>
                <a:lnTo>
                  <a:pt x="535" y="11"/>
                </a:lnTo>
                <a:lnTo>
                  <a:pt x="535" y="11"/>
                </a:lnTo>
                <a:lnTo>
                  <a:pt x="536" y="11"/>
                </a:lnTo>
                <a:lnTo>
                  <a:pt x="537" y="12"/>
                </a:lnTo>
                <a:lnTo>
                  <a:pt x="537" y="12"/>
                </a:lnTo>
                <a:lnTo>
                  <a:pt x="538" y="12"/>
                </a:lnTo>
                <a:lnTo>
                  <a:pt x="539" y="12"/>
                </a:lnTo>
                <a:lnTo>
                  <a:pt x="539" y="12"/>
                </a:lnTo>
                <a:lnTo>
                  <a:pt x="540" y="12"/>
                </a:lnTo>
                <a:lnTo>
                  <a:pt x="541" y="12"/>
                </a:lnTo>
                <a:lnTo>
                  <a:pt x="541" y="12"/>
                </a:lnTo>
                <a:lnTo>
                  <a:pt x="542" y="12"/>
                </a:lnTo>
                <a:lnTo>
                  <a:pt x="543" y="12"/>
                </a:lnTo>
                <a:lnTo>
                  <a:pt x="543" y="12"/>
                </a:lnTo>
                <a:lnTo>
                  <a:pt x="544" y="12"/>
                </a:lnTo>
                <a:lnTo>
                  <a:pt x="545" y="12"/>
                </a:lnTo>
                <a:lnTo>
                  <a:pt x="545" y="12"/>
                </a:lnTo>
                <a:lnTo>
                  <a:pt x="546" y="12"/>
                </a:lnTo>
                <a:lnTo>
                  <a:pt x="547" y="12"/>
                </a:lnTo>
                <a:lnTo>
                  <a:pt x="547" y="12"/>
                </a:lnTo>
                <a:lnTo>
                  <a:pt x="548" y="12"/>
                </a:lnTo>
                <a:lnTo>
                  <a:pt x="549" y="12"/>
                </a:lnTo>
                <a:lnTo>
                  <a:pt x="549" y="12"/>
                </a:lnTo>
                <a:lnTo>
                  <a:pt x="550" y="12"/>
                </a:lnTo>
                <a:lnTo>
                  <a:pt x="551" y="13"/>
                </a:lnTo>
                <a:lnTo>
                  <a:pt x="551" y="13"/>
                </a:lnTo>
                <a:lnTo>
                  <a:pt x="552" y="13"/>
                </a:lnTo>
                <a:lnTo>
                  <a:pt x="553" y="13"/>
                </a:lnTo>
                <a:lnTo>
                  <a:pt x="553" y="13"/>
                </a:lnTo>
                <a:lnTo>
                  <a:pt x="554" y="13"/>
                </a:lnTo>
                <a:lnTo>
                  <a:pt x="555" y="13"/>
                </a:lnTo>
                <a:lnTo>
                  <a:pt x="555" y="13"/>
                </a:lnTo>
                <a:lnTo>
                  <a:pt x="556" y="13"/>
                </a:lnTo>
                <a:lnTo>
                  <a:pt x="557" y="13"/>
                </a:lnTo>
                <a:lnTo>
                  <a:pt x="557" y="13"/>
                </a:lnTo>
                <a:lnTo>
                  <a:pt x="558" y="13"/>
                </a:lnTo>
                <a:lnTo>
                  <a:pt x="559" y="13"/>
                </a:lnTo>
                <a:lnTo>
                  <a:pt x="559" y="13"/>
                </a:lnTo>
                <a:lnTo>
                  <a:pt x="560" y="13"/>
                </a:lnTo>
                <a:lnTo>
                  <a:pt x="561" y="13"/>
                </a:lnTo>
                <a:lnTo>
                  <a:pt x="561" y="13"/>
                </a:lnTo>
                <a:lnTo>
                  <a:pt x="562" y="13"/>
                </a:lnTo>
                <a:lnTo>
                  <a:pt x="563" y="13"/>
                </a:lnTo>
                <a:lnTo>
                  <a:pt x="563" y="13"/>
                </a:lnTo>
                <a:lnTo>
                  <a:pt x="564" y="14"/>
                </a:lnTo>
                <a:lnTo>
                  <a:pt x="565" y="14"/>
                </a:lnTo>
                <a:lnTo>
                  <a:pt x="565" y="14"/>
                </a:lnTo>
                <a:lnTo>
                  <a:pt x="566" y="14"/>
                </a:lnTo>
                <a:lnTo>
                  <a:pt x="567" y="14"/>
                </a:lnTo>
                <a:lnTo>
                  <a:pt x="567" y="14"/>
                </a:lnTo>
                <a:lnTo>
                  <a:pt x="568" y="14"/>
                </a:lnTo>
                <a:lnTo>
                  <a:pt x="569" y="14"/>
                </a:lnTo>
                <a:lnTo>
                  <a:pt x="569" y="14"/>
                </a:lnTo>
                <a:lnTo>
                  <a:pt x="570" y="14"/>
                </a:lnTo>
                <a:lnTo>
                  <a:pt x="571" y="14"/>
                </a:lnTo>
                <a:lnTo>
                  <a:pt x="571" y="14"/>
                </a:lnTo>
                <a:lnTo>
                  <a:pt x="572" y="14"/>
                </a:lnTo>
                <a:lnTo>
                  <a:pt x="573" y="14"/>
                </a:lnTo>
                <a:lnTo>
                  <a:pt x="573" y="14"/>
                </a:lnTo>
                <a:lnTo>
                  <a:pt x="574" y="14"/>
                </a:lnTo>
                <a:lnTo>
                  <a:pt x="575" y="14"/>
                </a:lnTo>
                <a:lnTo>
                  <a:pt x="575" y="14"/>
                </a:lnTo>
                <a:lnTo>
                  <a:pt x="576" y="14"/>
                </a:lnTo>
                <a:lnTo>
                  <a:pt x="577" y="15"/>
                </a:lnTo>
                <a:lnTo>
                  <a:pt x="577" y="15"/>
                </a:lnTo>
                <a:lnTo>
                  <a:pt x="578" y="15"/>
                </a:lnTo>
                <a:lnTo>
                  <a:pt x="579" y="15"/>
                </a:lnTo>
                <a:lnTo>
                  <a:pt x="579" y="15"/>
                </a:lnTo>
                <a:lnTo>
                  <a:pt x="580" y="15"/>
                </a:lnTo>
                <a:lnTo>
                  <a:pt x="581" y="15"/>
                </a:lnTo>
                <a:lnTo>
                  <a:pt x="581" y="15"/>
                </a:lnTo>
                <a:lnTo>
                  <a:pt x="582" y="15"/>
                </a:lnTo>
                <a:lnTo>
                  <a:pt x="583" y="15"/>
                </a:lnTo>
                <a:lnTo>
                  <a:pt x="583" y="15"/>
                </a:lnTo>
                <a:lnTo>
                  <a:pt x="584" y="15"/>
                </a:lnTo>
                <a:lnTo>
                  <a:pt x="585" y="15"/>
                </a:lnTo>
                <a:lnTo>
                  <a:pt x="585" y="15"/>
                </a:lnTo>
                <a:lnTo>
                  <a:pt x="586" y="15"/>
                </a:lnTo>
                <a:lnTo>
                  <a:pt x="587" y="15"/>
                </a:lnTo>
                <a:lnTo>
                  <a:pt x="587" y="15"/>
                </a:lnTo>
                <a:lnTo>
                  <a:pt x="588" y="16"/>
                </a:lnTo>
                <a:lnTo>
                  <a:pt x="589" y="16"/>
                </a:lnTo>
                <a:lnTo>
                  <a:pt x="589" y="16"/>
                </a:lnTo>
                <a:lnTo>
                  <a:pt x="590" y="16"/>
                </a:lnTo>
                <a:lnTo>
                  <a:pt x="591" y="16"/>
                </a:lnTo>
                <a:lnTo>
                  <a:pt x="591" y="16"/>
                </a:lnTo>
                <a:lnTo>
                  <a:pt x="592" y="16"/>
                </a:lnTo>
                <a:lnTo>
                  <a:pt x="593" y="16"/>
                </a:lnTo>
                <a:lnTo>
                  <a:pt x="593" y="16"/>
                </a:lnTo>
                <a:lnTo>
                  <a:pt x="594" y="16"/>
                </a:lnTo>
                <a:lnTo>
                  <a:pt x="595" y="16"/>
                </a:lnTo>
                <a:lnTo>
                  <a:pt x="595" y="16"/>
                </a:lnTo>
                <a:lnTo>
                  <a:pt x="596" y="16"/>
                </a:lnTo>
                <a:lnTo>
                  <a:pt x="597" y="16"/>
                </a:lnTo>
                <a:lnTo>
                  <a:pt x="597" y="16"/>
                </a:lnTo>
                <a:lnTo>
                  <a:pt x="598" y="16"/>
                </a:lnTo>
                <a:lnTo>
                  <a:pt x="599" y="17"/>
                </a:lnTo>
                <a:lnTo>
                  <a:pt x="599" y="17"/>
                </a:lnTo>
                <a:lnTo>
                  <a:pt x="600" y="17"/>
                </a:lnTo>
                <a:lnTo>
                  <a:pt x="601" y="17"/>
                </a:lnTo>
                <a:lnTo>
                  <a:pt x="601" y="17"/>
                </a:lnTo>
                <a:lnTo>
                  <a:pt x="602" y="17"/>
                </a:lnTo>
                <a:lnTo>
                  <a:pt x="603" y="17"/>
                </a:lnTo>
                <a:lnTo>
                  <a:pt x="603" y="17"/>
                </a:lnTo>
                <a:lnTo>
                  <a:pt x="604" y="17"/>
                </a:lnTo>
                <a:lnTo>
                  <a:pt x="605" y="17"/>
                </a:lnTo>
                <a:lnTo>
                  <a:pt x="605" y="17"/>
                </a:lnTo>
                <a:lnTo>
                  <a:pt x="606" y="17"/>
                </a:lnTo>
                <a:lnTo>
                  <a:pt x="607" y="17"/>
                </a:lnTo>
                <a:lnTo>
                  <a:pt x="607" y="17"/>
                </a:lnTo>
                <a:lnTo>
                  <a:pt x="608" y="17"/>
                </a:lnTo>
                <a:lnTo>
                  <a:pt x="609" y="18"/>
                </a:lnTo>
                <a:lnTo>
                  <a:pt x="609" y="18"/>
                </a:lnTo>
                <a:lnTo>
                  <a:pt x="610" y="18"/>
                </a:lnTo>
                <a:lnTo>
                  <a:pt x="611" y="18"/>
                </a:lnTo>
                <a:lnTo>
                  <a:pt x="611" y="18"/>
                </a:lnTo>
                <a:lnTo>
                  <a:pt x="612" y="18"/>
                </a:lnTo>
                <a:lnTo>
                  <a:pt x="613" y="18"/>
                </a:lnTo>
                <a:lnTo>
                  <a:pt x="613" y="18"/>
                </a:lnTo>
                <a:lnTo>
                  <a:pt x="614" y="18"/>
                </a:lnTo>
                <a:lnTo>
                  <a:pt x="615" y="18"/>
                </a:lnTo>
                <a:lnTo>
                  <a:pt x="615" y="18"/>
                </a:lnTo>
                <a:lnTo>
                  <a:pt x="616" y="18"/>
                </a:lnTo>
                <a:lnTo>
                  <a:pt x="617" y="18"/>
                </a:lnTo>
                <a:lnTo>
                  <a:pt x="617" y="18"/>
                </a:lnTo>
                <a:lnTo>
                  <a:pt x="618" y="18"/>
                </a:lnTo>
                <a:lnTo>
                  <a:pt x="619" y="19"/>
                </a:lnTo>
                <a:lnTo>
                  <a:pt x="619" y="19"/>
                </a:lnTo>
                <a:lnTo>
                  <a:pt x="620" y="19"/>
                </a:lnTo>
                <a:lnTo>
                  <a:pt x="621" y="19"/>
                </a:lnTo>
                <a:lnTo>
                  <a:pt x="621" y="19"/>
                </a:lnTo>
                <a:lnTo>
                  <a:pt x="622" y="19"/>
                </a:lnTo>
                <a:lnTo>
                  <a:pt x="623" y="19"/>
                </a:lnTo>
                <a:lnTo>
                  <a:pt x="623" y="19"/>
                </a:lnTo>
                <a:lnTo>
                  <a:pt x="624" y="19"/>
                </a:lnTo>
                <a:lnTo>
                  <a:pt x="625" y="19"/>
                </a:lnTo>
                <a:lnTo>
                  <a:pt x="625" y="19"/>
                </a:lnTo>
                <a:lnTo>
                  <a:pt x="626" y="19"/>
                </a:lnTo>
                <a:lnTo>
                  <a:pt x="627" y="19"/>
                </a:lnTo>
                <a:lnTo>
                  <a:pt x="627" y="19"/>
                </a:lnTo>
                <a:lnTo>
                  <a:pt x="628" y="20"/>
                </a:lnTo>
                <a:lnTo>
                  <a:pt x="629" y="20"/>
                </a:lnTo>
                <a:lnTo>
                  <a:pt x="629" y="20"/>
                </a:lnTo>
                <a:lnTo>
                  <a:pt x="630" y="20"/>
                </a:lnTo>
                <a:lnTo>
                  <a:pt x="631" y="20"/>
                </a:lnTo>
                <a:lnTo>
                  <a:pt x="631" y="20"/>
                </a:lnTo>
                <a:lnTo>
                  <a:pt x="632" y="20"/>
                </a:lnTo>
                <a:lnTo>
                  <a:pt x="633" y="20"/>
                </a:lnTo>
                <a:lnTo>
                  <a:pt x="633" y="20"/>
                </a:lnTo>
                <a:lnTo>
                  <a:pt x="634" y="20"/>
                </a:lnTo>
                <a:lnTo>
                  <a:pt x="635" y="20"/>
                </a:lnTo>
                <a:lnTo>
                  <a:pt x="635" y="20"/>
                </a:lnTo>
                <a:lnTo>
                  <a:pt x="636" y="20"/>
                </a:lnTo>
                <a:lnTo>
                  <a:pt x="637" y="21"/>
                </a:lnTo>
                <a:lnTo>
                  <a:pt x="637" y="21"/>
                </a:lnTo>
                <a:lnTo>
                  <a:pt x="638" y="21"/>
                </a:lnTo>
                <a:lnTo>
                  <a:pt x="639" y="21"/>
                </a:lnTo>
                <a:lnTo>
                  <a:pt x="639" y="21"/>
                </a:lnTo>
                <a:lnTo>
                  <a:pt x="640" y="21"/>
                </a:lnTo>
                <a:lnTo>
                  <a:pt x="641" y="21"/>
                </a:lnTo>
                <a:lnTo>
                  <a:pt x="641" y="21"/>
                </a:lnTo>
                <a:lnTo>
                  <a:pt x="642" y="21"/>
                </a:lnTo>
                <a:lnTo>
                  <a:pt x="643" y="21"/>
                </a:lnTo>
                <a:lnTo>
                  <a:pt x="643" y="21"/>
                </a:lnTo>
                <a:lnTo>
                  <a:pt x="644" y="21"/>
                </a:lnTo>
                <a:lnTo>
                  <a:pt x="645" y="22"/>
                </a:lnTo>
                <a:lnTo>
                  <a:pt x="645" y="22"/>
                </a:lnTo>
                <a:lnTo>
                  <a:pt x="646" y="22"/>
                </a:lnTo>
                <a:lnTo>
                  <a:pt x="647" y="22"/>
                </a:lnTo>
                <a:lnTo>
                  <a:pt x="647" y="22"/>
                </a:lnTo>
                <a:lnTo>
                  <a:pt x="648" y="22"/>
                </a:lnTo>
                <a:lnTo>
                  <a:pt x="649" y="22"/>
                </a:lnTo>
                <a:lnTo>
                  <a:pt x="649" y="22"/>
                </a:lnTo>
                <a:lnTo>
                  <a:pt x="650" y="22"/>
                </a:lnTo>
                <a:lnTo>
                  <a:pt x="651" y="22"/>
                </a:lnTo>
                <a:lnTo>
                  <a:pt x="651" y="22"/>
                </a:lnTo>
                <a:lnTo>
                  <a:pt x="652" y="22"/>
                </a:lnTo>
                <a:lnTo>
                  <a:pt x="653" y="22"/>
                </a:lnTo>
                <a:lnTo>
                  <a:pt x="653" y="23"/>
                </a:lnTo>
                <a:lnTo>
                  <a:pt x="654" y="23"/>
                </a:lnTo>
                <a:lnTo>
                  <a:pt x="655" y="23"/>
                </a:lnTo>
                <a:lnTo>
                  <a:pt x="655" y="23"/>
                </a:lnTo>
                <a:lnTo>
                  <a:pt x="656" y="23"/>
                </a:lnTo>
                <a:lnTo>
                  <a:pt x="657" y="23"/>
                </a:lnTo>
                <a:lnTo>
                  <a:pt x="657" y="23"/>
                </a:lnTo>
                <a:lnTo>
                  <a:pt x="658" y="23"/>
                </a:lnTo>
                <a:lnTo>
                  <a:pt x="659" y="23"/>
                </a:lnTo>
                <a:lnTo>
                  <a:pt x="659" y="23"/>
                </a:lnTo>
                <a:lnTo>
                  <a:pt x="660" y="23"/>
                </a:lnTo>
                <a:lnTo>
                  <a:pt x="661" y="24"/>
                </a:lnTo>
                <a:lnTo>
                  <a:pt x="661" y="24"/>
                </a:lnTo>
                <a:lnTo>
                  <a:pt x="662" y="24"/>
                </a:lnTo>
                <a:lnTo>
                  <a:pt x="663" y="24"/>
                </a:lnTo>
                <a:lnTo>
                  <a:pt x="663" y="24"/>
                </a:lnTo>
                <a:lnTo>
                  <a:pt x="664" y="24"/>
                </a:lnTo>
                <a:lnTo>
                  <a:pt x="665" y="24"/>
                </a:lnTo>
                <a:lnTo>
                  <a:pt x="665" y="24"/>
                </a:lnTo>
                <a:lnTo>
                  <a:pt x="666" y="24"/>
                </a:lnTo>
                <a:lnTo>
                  <a:pt x="667" y="24"/>
                </a:lnTo>
                <a:lnTo>
                  <a:pt x="667" y="24"/>
                </a:lnTo>
                <a:lnTo>
                  <a:pt x="668" y="25"/>
                </a:lnTo>
                <a:lnTo>
                  <a:pt x="669" y="25"/>
                </a:lnTo>
                <a:lnTo>
                  <a:pt x="669" y="25"/>
                </a:lnTo>
                <a:lnTo>
                  <a:pt x="670" y="25"/>
                </a:lnTo>
                <a:lnTo>
                  <a:pt x="671" y="25"/>
                </a:lnTo>
                <a:lnTo>
                  <a:pt x="671" y="25"/>
                </a:lnTo>
                <a:lnTo>
                  <a:pt x="672" y="25"/>
                </a:lnTo>
                <a:lnTo>
                  <a:pt x="673" y="25"/>
                </a:lnTo>
                <a:lnTo>
                  <a:pt x="673" y="25"/>
                </a:lnTo>
                <a:lnTo>
                  <a:pt x="674" y="25"/>
                </a:lnTo>
                <a:lnTo>
                  <a:pt x="675" y="25"/>
                </a:lnTo>
                <a:lnTo>
                  <a:pt x="675" y="26"/>
                </a:lnTo>
                <a:lnTo>
                  <a:pt x="676" y="26"/>
                </a:lnTo>
                <a:lnTo>
                  <a:pt x="677" y="26"/>
                </a:lnTo>
                <a:lnTo>
                  <a:pt x="677" y="26"/>
                </a:lnTo>
                <a:lnTo>
                  <a:pt x="678" y="26"/>
                </a:lnTo>
                <a:lnTo>
                  <a:pt x="679" y="26"/>
                </a:lnTo>
                <a:lnTo>
                  <a:pt x="679" y="26"/>
                </a:lnTo>
                <a:lnTo>
                  <a:pt x="680" y="26"/>
                </a:lnTo>
                <a:lnTo>
                  <a:pt x="681" y="26"/>
                </a:lnTo>
                <a:lnTo>
                  <a:pt x="681" y="26"/>
                </a:lnTo>
                <a:lnTo>
                  <a:pt x="682" y="27"/>
                </a:lnTo>
                <a:lnTo>
                  <a:pt x="683" y="27"/>
                </a:lnTo>
                <a:lnTo>
                  <a:pt x="683" y="27"/>
                </a:lnTo>
                <a:lnTo>
                  <a:pt x="684" y="27"/>
                </a:lnTo>
                <a:lnTo>
                  <a:pt x="685" y="27"/>
                </a:lnTo>
                <a:lnTo>
                  <a:pt x="685" y="27"/>
                </a:lnTo>
                <a:lnTo>
                  <a:pt x="686" y="27"/>
                </a:lnTo>
                <a:lnTo>
                  <a:pt x="687" y="27"/>
                </a:lnTo>
                <a:lnTo>
                  <a:pt x="687" y="27"/>
                </a:lnTo>
                <a:lnTo>
                  <a:pt x="688" y="27"/>
                </a:lnTo>
                <a:lnTo>
                  <a:pt x="689" y="28"/>
                </a:lnTo>
                <a:lnTo>
                  <a:pt x="689" y="28"/>
                </a:lnTo>
                <a:lnTo>
                  <a:pt x="690" y="28"/>
                </a:lnTo>
                <a:lnTo>
                  <a:pt x="691" y="28"/>
                </a:lnTo>
                <a:lnTo>
                  <a:pt x="691" y="28"/>
                </a:lnTo>
                <a:lnTo>
                  <a:pt x="692" y="28"/>
                </a:lnTo>
                <a:lnTo>
                  <a:pt x="693" y="28"/>
                </a:lnTo>
                <a:lnTo>
                  <a:pt x="693" y="28"/>
                </a:lnTo>
                <a:lnTo>
                  <a:pt x="694" y="28"/>
                </a:lnTo>
                <a:lnTo>
                  <a:pt x="695" y="29"/>
                </a:lnTo>
                <a:lnTo>
                  <a:pt x="695" y="29"/>
                </a:lnTo>
                <a:lnTo>
                  <a:pt x="696" y="29"/>
                </a:lnTo>
                <a:lnTo>
                  <a:pt x="697" y="29"/>
                </a:lnTo>
                <a:lnTo>
                  <a:pt x="697" y="29"/>
                </a:lnTo>
                <a:lnTo>
                  <a:pt x="698" y="29"/>
                </a:lnTo>
                <a:lnTo>
                  <a:pt x="699" y="29"/>
                </a:lnTo>
                <a:lnTo>
                  <a:pt x="699" y="29"/>
                </a:lnTo>
                <a:lnTo>
                  <a:pt x="700" y="29"/>
                </a:lnTo>
                <a:lnTo>
                  <a:pt x="701" y="30"/>
                </a:lnTo>
                <a:lnTo>
                  <a:pt x="701" y="30"/>
                </a:lnTo>
                <a:lnTo>
                  <a:pt x="702" y="30"/>
                </a:lnTo>
                <a:lnTo>
                  <a:pt x="703" y="30"/>
                </a:lnTo>
                <a:lnTo>
                  <a:pt x="703" y="30"/>
                </a:lnTo>
                <a:lnTo>
                  <a:pt x="704" y="30"/>
                </a:lnTo>
                <a:lnTo>
                  <a:pt x="705" y="30"/>
                </a:lnTo>
                <a:lnTo>
                  <a:pt x="705" y="30"/>
                </a:lnTo>
                <a:lnTo>
                  <a:pt x="706" y="30"/>
                </a:lnTo>
                <a:lnTo>
                  <a:pt x="707" y="31"/>
                </a:lnTo>
                <a:lnTo>
                  <a:pt x="707" y="31"/>
                </a:lnTo>
                <a:lnTo>
                  <a:pt x="708" y="31"/>
                </a:lnTo>
                <a:lnTo>
                  <a:pt x="709" y="31"/>
                </a:lnTo>
                <a:lnTo>
                  <a:pt x="709" y="31"/>
                </a:lnTo>
                <a:lnTo>
                  <a:pt x="710" y="31"/>
                </a:lnTo>
                <a:lnTo>
                  <a:pt x="711" y="31"/>
                </a:lnTo>
                <a:lnTo>
                  <a:pt x="711" y="31"/>
                </a:lnTo>
                <a:lnTo>
                  <a:pt x="712" y="31"/>
                </a:lnTo>
                <a:lnTo>
                  <a:pt x="713" y="32"/>
                </a:lnTo>
                <a:lnTo>
                  <a:pt x="713" y="32"/>
                </a:lnTo>
                <a:lnTo>
                  <a:pt x="714" y="32"/>
                </a:lnTo>
                <a:lnTo>
                  <a:pt x="715" y="32"/>
                </a:lnTo>
                <a:lnTo>
                  <a:pt x="715" y="32"/>
                </a:lnTo>
                <a:lnTo>
                  <a:pt x="716" y="32"/>
                </a:lnTo>
                <a:lnTo>
                  <a:pt x="717" y="32"/>
                </a:lnTo>
                <a:lnTo>
                  <a:pt x="717" y="32"/>
                </a:lnTo>
                <a:lnTo>
                  <a:pt x="718" y="33"/>
                </a:lnTo>
                <a:lnTo>
                  <a:pt x="719" y="33"/>
                </a:lnTo>
                <a:lnTo>
                  <a:pt x="719" y="33"/>
                </a:lnTo>
                <a:lnTo>
                  <a:pt x="720" y="33"/>
                </a:lnTo>
                <a:lnTo>
                  <a:pt x="721" y="33"/>
                </a:lnTo>
                <a:lnTo>
                  <a:pt x="721" y="33"/>
                </a:lnTo>
                <a:lnTo>
                  <a:pt x="722" y="33"/>
                </a:lnTo>
                <a:lnTo>
                  <a:pt x="723" y="33"/>
                </a:lnTo>
                <a:lnTo>
                  <a:pt x="723" y="33"/>
                </a:lnTo>
                <a:lnTo>
                  <a:pt x="724" y="34"/>
                </a:lnTo>
                <a:lnTo>
                  <a:pt x="725" y="34"/>
                </a:lnTo>
                <a:lnTo>
                  <a:pt x="725" y="34"/>
                </a:lnTo>
                <a:lnTo>
                  <a:pt x="726" y="34"/>
                </a:lnTo>
                <a:lnTo>
                  <a:pt x="727" y="34"/>
                </a:lnTo>
                <a:lnTo>
                  <a:pt x="727" y="34"/>
                </a:lnTo>
                <a:lnTo>
                  <a:pt x="728" y="34"/>
                </a:lnTo>
                <a:lnTo>
                  <a:pt x="729" y="35"/>
                </a:lnTo>
                <a:lnTo>
                  <a:pt x="729" y="35"/>
                </a:lnTo>
                <a:lnTo>
                  <a:pt x="730" y="35"/>
                </a:lnTo>
                <a:lnTo>
                  <a:pt x="731" y="35"/>
                </a:lnTo>
                <a:lnTo>
                  <a:pt x="731" y="35"/>
                </a:lnTo>
                <a:lnTo>
                  <a:pt x="732" y="35"/>
                </a:lnTo>
                <a:lnTo>
                  <a:pt x="733" y="35"/>
                </a:lnTo>
                <a:lnTo>
                  <a:pt x="733" y="35"/>
                </a:lnTo>
                <a:lnTo>
                  <a:pt x="734" y="36"/>
                </a:lnTo>
                <a:lnTo>
                  <a:pt x="735" y="36"/>
                </a:lnTo>
                <a:lnTo>
                  <a:pt x="735" y="36"/>
                </a:lnTo>
                <a:lnTo>
                  <a:pt x="736" y="36"/>
                </a:lnTo>
                <a:lnTo>
                  <a:pt x="737" y="36"/>
                </a:lnTo>
                <a:lnTo>
                  <a:pt x="737" y="36"/>
                </a:lnTo>
                <a:lnTo>
                  <a:pt x="738" y="36"/>
                </a:lnTo>
                <a:lnTo>
                  <a:pt x="739" y="36"/>
                </a:lnTo>
                <a:lnTo>
                  <a:pt x="739" y="37"/>
                </a:lnTo>
                <a:lnTo>
                  <a:pt x="740" y="37"/>
                </a:lnTo>
                <a:lnTo>
                  <a:pt x="741" y="37"/>
                </a:lnTo>
                <a:lnTo>
                  <a:pt x="741" y="37"/>
                </a:lnTo>
                <a:lnTo>
                  <a:pt x="742" y="37"/>
                </a:lnTo>
                <a:lnTo>
                  <a:pt x="743" y="37"/>
                </a:lnTo>
                <a:lnTo>
                  <a:pt x="743" y="37"/>
                </a:lnTo>
                <a:lnTo>
                  <a:pt x="744" y="38"/>
                </a:lnTo>
                <a:lnTo>
                  <a:pt x="745" y="38"/>
                </a:lnTo>
                <a:lnTo>
                  <a:pt x="745" y="38"/>
                </a:lnTo>
                <a:lnTo>
                  <a:pt x="746" y="38"/>
                </a:lnTo>
                <a:lnTo>
                  <a:pt x="747" y="38"/>
                </a:lnTo>
                <a:lnTo>
                  <a:pt x="747" y="38"/>
                </a:lnTo>
                <a:lnTo>
                  <a:pt x="748" y="38"/>
                </a:lnTo>
                <a:lnTo>
                  <a:pt x="749" y="39"/>
                </a:lnTo>
                <a:lnTo>
                  <a:pt x="749" y="39"/>
                </a:lnTo>
                <a:lnTo>
                  <a:pt x="750" y="39"/>
                </a:lnTo>
                <a:lnTo>
                  <a:pt x="751" y="39"/>
                </a:lnTo>
                <a:lnTo>
                  <a:pt x="751" y="39"/>
                </a:lnTo>
                <a:lnTo>
                  <a:pt x="752" y="39"/>
                </a:lnTo>
                <a:lnTo>
                  <a:pt x="753" y="39"/>
                </a:lnTo>
                <a:lnTo>
                  <a:pt x="753" y="40"/>
                </a:lnTo>
                <a:lnTo>
                  <a:pt x="754" y="40"/>
                </a:lnTo>
                <a:lnTo>
                  <a:pt x="755" y="40"/>
                </a:lnTo>
                <a:lnTo>
                  <a:pt x="755" y="40"/>
                </a:lnTo>
                <a:lnTo>
                  <a:pt x="756" y="40"/>
                </a:lnTo>
                <a:lnTo>
                  <a:pt x="757" y="40"/>
                </a:lnTo>
                <a:lnTo>
                  <a:pt x="757" y="40"/>
                </a:lnTo>
                <a:lnTo>
                  <a:pt x="758" y="41"/>
                </a:lnTo>
                <a:lnTo>
                  <a:pt x="759" y="41"/>
                </a:lnTo>
                <a:lnTo>
                  <a:pt x="759" y="41"/>
                </a:lnTo>
                <a:lnTo>
                  <a:pt x="760" y="41"/>
                </a:lnTo>
                <a:lnTo>
                  <a:pt x="761" y="41"/>
                </a:lnTo>
                <a:lnTo>
                  <a:pt x="761" y="41"/>
                </a:lnTo>
                <a:lnTo>
                  <a:pt x="762" y="42"/>
                </a:lnTo>
                <a:lnTo>
                  <a:pt x="763" y="42"/>
                </a:lnTo>
                <a:lnTo>
                  <a:pt x="763" y="42"/>
                </a:lnTo>
                <a:lnTo>
                  <a:pt x="764" y="42"/>
                </a:lnTo>
                <a:lnTo>
                  <a:pt x="765" y="42"/>
                </a:lnTo>
                <a:lnTo>
                  <a:pt x="765" y="42"/>
                </a:lnTo>
                <a:lnTo>
                  <a:pt x="766" y="42"/>
                </a:lnTo>
                <a:lnTo>
                  <a:pt x="767" y="43"/>
                </a:lnTo>
                <a:lnTo>
                  <a:pt x="767" y="43"/>
                </a:lnTo>
                <a:lnTo>
                  <a:pt x="768" y="43"/>
                </a:lnTo>
                <a:lnTo>
                  <a:pt x="769" y="43"/>
                </a:lnTo>
                <a:lnTo>
                  <a:pt x="769" y="43"/>
                </a:lnTo>
                <a:lnTo>
                  <a:pt x="770" y="43"/>
                </a:lnTo>
                <a:lnTo>
                  <a:pt x="771" y="44"/>
                </a:lnTo>
                <a:lnTo>
                  <a:pt x="771" y="44"/>
                </a:lnTo>
                <a:lnTo>
                  <a:pt x="772" y="44"/>
                </a:lnTo>
                <a:lnTo>
                  <a:pt x="773" y="44"/>
                </a:lnTo>
                <a:lnTo>
                  <a:pt x="773" y="44"/>
                </a:lnTo>
                <a:lnTo>
                  <a:pt x="774" y="44"/>
                </a:lnTo>
                <a:lnTo>
                  <a:pt x="775" y="45"/>
                </a:lnTo>
                <a:lnTo>
                  <a:pt x="775" y="45"/>
                </a:lnTo>
                <a:lnTo>
                  <a:pt x="776" y="45"/>
                </a:lnTo>
                <a:lnTo>
                  <a:pt x="777" y="45"/>
                </a:lnTo>
                <a:lnTo>
                  <a:pt x="777" y="45"/>
                </a:lnTo>
                <a:lnTo>
                  <a:pt x="778" y="45"/>
                </a:lnTo>
                <a:lnTo>
                  <a:pt x="779" y="46"/>
                </a:lnTo>
                <a:lnTo>
                  <a:pt x="779" y="46"/>
                </a:lnTo>
                <a:lnTo>
                  <a:pt x="780" y="46"/>
                </a:lnTo>
                <a:lnTo>
                  <a:pt x="781" y="46"/>
                </a:lnTo>
                <a:lnTo>
                  <a:pt x="781" y="46"/>
                </a:lnTo>
                <a:lnTo>
                  <a:pt x="782" y="46"/>
                </a:lnTo>
                <a:lnTo>
                  <a:pt x="783" y="47"/>
                </a:lnTo>
                <a:lnTo>
                  <a:pt x="783" y="47"/>
                </a:lnTo>
                <a:lnTo>
                  <a:pt x="784" y="47"/>
                </a:lnTo>
                <a:lnTo>
                  <a:pt x="785" y="47"/>
                </a:lnTo>
                <a:lnTo>
                  <a:pt x="785" y="47"/>
                </a:lnTo>
                <a:lnTo>
                  <a:pt x="786" y="47"/>
                </a:lnTo>
                <a:lnTo>
                  <a:pt x="787" y="48"/>
                </a:lnTo>
                <a:lnTo>
                  <a:pt x="787" y="48"/>
                </a:lnTo>
                <a:lnTo>
                  <a:pt x="788" y="48"/>
                </a:lnTo>
                <a:lnTo>
                  <a:pt x="789" y="48"/>
                </a:lnTo>
                <a:lnTo>
                  <a:pt x="789" y="48"/>
                </a:lnTo>
                <a:lnTo>
                  <a:pt x="790" y="49"/>
                </a:lnTo>
                <a:lnTo>
                  <a:pt x="791" y="49"/>
                </a:lnTo>
                <a:lnTo>
                  <a:pt x="791" y="49"/>
                </a:lnTo>
                <a:lnTo>
                  <a:pt x="792" y="49"/>
                </a:lnTo>
                <a:lnTo>
                  <a:pt x="793" y="49"/>
                </a:lnTo>
                <a:lnTo>
                  <a:pt x="793" y="49"/>
                </a:lnTo>
                <a:lnTo>
                  <a:pt x="794" y="50"/>
                </a:lnTo>
                <a:lnTo>
                  <a:pt x="795" y="50"/>
                </a:lnTo>
                <a:lnTo>
                  <a:pt x="795" y="50"/>
                </a:lnTo>
                <a:lnTo>
                  <a:pt x="796" y="50"/>
                </a:lnTo>
                <a:lnTo>
                  <a:pt x="797" y="50"/>
                </a:lnTo>
                <a:lnTo>
                  <a:pt x="797" y="51"/>
                </a:lnTo>
                <a:lnTo>
                  <a:pt x="798" y="51"/>
                </a:lnTo>
                <a:lnTo>
                  <a:pt x="799" y="51"/>
                </a:lnTo>
                <a:lnTo>
                  <a:pt x="799" y="51"/>
                </a:lnTo>
                <a:lnTo>
                  <a:pt x="800" y="51"/>
                </a:lnTo>
                <a:lnTo>
                  <a:pt x="801" y="52"/>
                </a:lnTo>
                <a:lnTo>
                  <a:pt x="801" y="52"/>
                </a:lnTo>
                <a:lnTo>
                  <a:pt x="802" y="52"/>
                </a:lnTo>
                <a:lnTo>
                  <a:pt x="803" y="52"/>
                </a:lnTo>
                <a:lnTo>
                  <a:pt x="803" y="52"/>
                </a:lnTo>
                <a:lnTo>
                  <a:pt x="804" y="52"/>
                </a:lnTo>
                <a:lnTo>
                  <a:pt x="805" y="53"/>
                </a:lnTo>
                <a:lnTo>
                  <a:pt x="805" y="53"/>
                </a:lnTo>
                <a:lnTo>
                  <a:pt x="806" y="53"/>
                </a:lnTo>
                <a:lnTo>
                  <a:pt x="807" y="53"/>
                </a:lnTo>
                <a:lnTo>
                  <a:pt x="807" y="53"/>
                </a:lnTo>
                <a:lnTo>
                  <a:pt x="808" y="54"/>
                </a:lnTo>
                <a:lnTo>
                  <a:pt x="809" y="54"/>
                </a:lnTo>
                <a:lnTo>
                  <a:pt x="809" y="54"/>
                </a:lnTo>
                <a:lnTo>
                  <a:pt x="810" y="54"/>
                </a:lnTo>
                <a:lnTo>
                  <a:pt x="811" y="54"/>
                </a:lnTo>
                <a:lnTo>
                  <a:pt x="811" y="55"/>
                </a:lnTo>
                <a:lnTo>
                  <a:pt x="812" y="55"/>
                </a:lnTo>
                <a:lnTo>
                  <a:pt x="813" y="55"/>
                </a:lnTo>
                <a:lnTo>
                  <a:pt x="813" y="55"/>
                </a:lnTo>
                <a:lnTo>
                  <a:pt x="814" y="55"/>
                </a:lnTo>
                <a:lnTo>
                  <a:pt x="815" y="56"/>
                </a:lnTo>
                <a:lnTo>
                  <a:pt x="815" y="56"/>
                </a:lnTo>
                <a:lnTo>
                  <a:pt x="816" y="56"/>
                </a:lnTo>
                <a:lnTo>
                  <a:pt x="817" y="56"/>
                </a:lnTo>
                <a:lnTo>
                  <a:pt x="817" y="56"/>
                </a:lnTo>
                <a:lnTo>
                  <a:pt x="818" y="57"/>
                </a:lnTo>
                <a:lnTo>
                  <a:pt x="819" y="57"/>
                </a:lnTo>
                <a:lnTo>
                  <a:pt x="819" y="57"/>
                </a:lnTo>
                <a:lnTo>
                  <a:pt x="820" y="57"/>
                </a:lnTo>
                <a:lnTo>
                  <a:pt x="821" y="58"/>
                </a:lnTo>
                <a:lnTo>
                  <a:pt x="821" y="58"/>
                </a:lnTo>
                <a:lnTo>
                  <a:pt x="822" y="58"/>
                </a:lnTo>
                <a:lnTo>
                  <a:pt x="823" y="58"/>
                </a:lnTo>
                <a:lnTo>
                  <a:pt x="823" y="58"/>
                </a:lnTo>
                <a:lnTo>
                  <a:pt x="824" y="59"/>
                </a:lnTo>
                <a:lnTo>
                  <a:pt x="825" y="59"/>
                </a:lnTo>
                <a:lnTo>
                  <a:pt x="825" y="59"/>
                </a:lnTo>
                <a:lnTo>
                  <a:pt x="826" y="59"/>
                </a:lnTo>
                <a:lnTo>
                  <a:pt x="827" y="59"/>
                </a:lnTo>
                <a:lnTo>
                  <a:pt x="827" y="60"/>
                </a:lnTo>
                <a:lnTo>
                  <a:pt x="828" y="60"/>
                </a:lnTo>
                <a:lnTo>
                  <a:pt x="829" y="60"/>
                </a:lnTo>
                <a:lnTo>
                  <a:pt x="829" y="60"/>
                </a:lnTo>
                <a:lnTo>
                  <a:pt x="830" y="61"/>
                </a:lnTo>
                <a:lnTo>
                  <a:pt x="831" y="61"/>
                </a:lnTo>
                <a:lnTo>
                  <a:pt x="831" y="61"/>
                </a:lnTo>
                <a:lnTo>
                  <a:pt x="832" y="61"/>
                </a:lnTo>
                <a:lnTo>
                  <a:pt x="833" y="61"/>
                </a:lnTo>
                <a:lnTo>
                  <a:pt x="833" y="62"/>
                </a:lnTo>
                <a:lnTo>
                  <a:pt x="834" y="62"/>
                </a:lnTo>
                <a:lnTo>
                  <a:pt x="835" y="62"/>
                </a:lnTo>
                <a:lnTo>
                  <a:pt x="835" y="62"/>
                </a:lnTo>
                <a:lnTo>
                  <a:pt x="836" y="63"/>
                </a:lnTo>
                <a:lnTo>
                  <a:pt x="837" y="63"/>
                </a:lnTo>
                <a:lnTo>
                  <a:pt x="837" y="63"/>
                </a:lnTo>
                <a:lnTo>
                  <a:pt x="838" y="63"/>
                </a:lnTo>
                <a:lnTo>
                  <a:pt x="839" y="64"/>
                </a:lnTo>
                <a:lnTo>
                  <a:pt x="839" y="64"/>
                </a:lnTo>
                <a:lnTo>
                  <a:pt x="840" y="64"/>
                </a:lnTo>
                <a:lnTo>
                  <a:pt x="841" y="64"/>
                </a:lnTo>
                <a:lnTo>
                  <a:pt x="841" y="64"/>
                </a:lnTo>
                <a:lnTo>
                  <a:pt x="842" y="65"/>
                </a:lnTo>
                <a:lnTo>
                  <a:pt x="843" y="65"/>
                </a:lnTo>
                <a:lnTo>
                  <a:pt x="843" y="65"/>
                </a:lnTo>
                <a:lnTo>
                  <a:pt x="844" y="65"/>
                </a:lnTo>
                <a:lnTo>
                  <a:pt x="845" y="66"/>
                </a:lnTo>
                <a:lnTo>
                  <a:pt x="845" y="66"/>
                </a:lnTo>
                <a:lnTo>
                  <a:pt x="846" y="66"/>
                </a:lnTo>
                <a:lnTo>
                  <a:pt x="847" y="66"/>
                </a:lnTo>
                <a:lnTo>
                  <a:pt x="847" y="67"/>
                </a:lnTo>
                <a:lnTo>
                  <a:pt x="848" y="67"/>
                </a:lnTo>
                <a:lnTo>
                  <a:pt x="849" y="67"/>
                </a:lnTo>
                <a:lnTo>
                  <a:pt x="849" y="67"/>
                </a:lnTo>
                <a:lnTo>
                  <a:pt x="850" y="68"/>
                </a:lnTo>
                <a:lnTo>
                  <a:pt x="851" y="68"/>
                </a:lnTo>
                <a:lnTo>
                  <a:pt x="851" y="68"/>
                </a:lnTo>
                <a:lnTo>
                  <a:pt x="852" y="68"/>
                </a:lnTo>
                <a:lnTo>
                  <a:pt x="853" y="69"/>
                </a:lnTo>
                <a:lnTo>
                  <a:pt x="853" y="69"/>
                </a:lnTo>
                <a:lnTo>
                  <a:pt x="854" y="69"/>
                </a:lnTo>
                <a:lnTo>
                  <a:pt x="855" y="69"/>
                </a:lnTo>
                <a:lnTo>
                  <a:pt x="855" y="70"/>
                </a:lnTo>
                <a:lnTo>
                  <a:pt x="856" y="70"/>
                </a:lnTo>
                <a:lnTo>
                  <a:pt x="857" y="70"/>
                </a:lnTo>
                <a:lnTo>
                  <a:pt x="857" y="70"/>
                </a:lnTo>
                <a:lnTo>
                  <a:pt x="858" y="71"/>
                </a:lnTo>
                <a:lnTo>
                  <a:pt x="859" y="71"/>
                </a:lnTo>
                <a:lnTo>
                  <a:pt x="859" y="71"/>
                </a:lnTo>
                <a:lnTo>
                  <a:pt x="860" y="71"/>
                </a:lnTo>
                <a:lnTo>
                  <a:pt x="861" y="72"/>
                </a:lnTo>
                <a:lnTo>
                  <a:pt x="861" y="72"/>
                </a:lnTo>
                <a:lnTo>
                  <a:pt x="862" y="72"/>
                </a:lnTo>
                <a:lnTo>
                  <a:pt x="863" y="73"/>
                </a:lnTo>
                <a:lnTo>
                  <a:pt x="863" y="73"/>
                </a:lnTo>
                <a:lnTo>
                  <a:pt x="864" y="73"/>
                </a:lnTo>
                <a:lnTo>
                  <a:pt x="865" y="73"/>
                </a:lnTo>
                <a:lnTo>
                  <a:pt x="865" y="74"/>
                </a:lnTo>
                <a:lnTo>
                  <a:pt x="866" y="74"/>
                </a:lnTo>
                <a:lnTo>
                  <a:pt x="867" y="74"/>
                </a:lnTo>
                <a:lnTo>
                  <a:pt x="867" y="74"/>
                </a:lnTo>
                <a:lnTo>
                  <a:pt x="868" y="75"/>
                </a:lnTo>
                <a:lnTo>
                  <a:pt x="869" y="75"/>
                </a:lnTo>
                <a:lnTo>
                  <a:pt x="869" y="75"/>
                </a:lnTo>
                <a:lnTo>
                  <a:pt x="870" y="76"/>
                </a:lnTo>
                <a:lnTo>
                  <a:pt x="871" y="76"/>
                </a:lnTo>
                <a:lnTo>
                  <a:pt x="871" y="76"/>
                </a:lnTo>
                <a:lnTo>
                  <a:pt x="872" y="76"/>
                </a:lnTo>
                <a:lnTo>
                  <a:pt x="873" y="77"/>
                </a:lnTo>
                <a:lnTo>
                  <a:pt x="873" y="77"/>
                </a:lnTo>
                <a:lnTo>
                  <a:pt x="874" y="77"/>
                </a:lnTo>
                <a:lnTo>
                  <a:pt x="875" y="77"/>
                </a:lnTo>
                <a:lnTo>
                  <a:pt x="875" y="78"/>
                </a:lnTo>
                <a:lnTo>
                  <a:pt x="876" y="78"/>
                </a:lnTo>
                <a:lnTo>
                  <a:pt x="877" y="78"/>
                </a:lnTo>
                <a:lnTo>
                  <a:pt x="877" y="79"/>
                </a:lnTo>
                <a:lnTo>
                  <a:pt x="878" y="79"/>
                </a:lnTo>
                <a:lnTo>
                  <a:pt x="879" y="79"/>
                </a:lnTo>
                <a:lnTo>
                  <a:pt x="879" y="80"/>
                </a:lnTo>
                <a:lnTo>
                  <a:pt x="880" y="80"/>
                </a:lnTo>
                <a:lnTo>
                  <a:pt x="881" y="80"/>
                </a:lnTo>
                <a:lnTo>
                  <a:pt x="881" y="80"/>
                </a:lnTo>
                <a:lnTo>
                  <a:pt x="882" y="81"/>
                </a:lnTo>
                <a:lnTo>
                  <a:pt x="883" y="81"/>
                </a:lnTo>
                <a:lnTo>
                  <a:pt x="883" y="81"/>
                </a:lnTo>
                <a:lnTo>
                  <a:pt x="884" y="82"/>
                </a:lnTo>
                <a:lnTo>
                  <a:pt x="885" y="82"/>
                </a:lnTo>
                <a:lnTo>
                  <a:pt x="885" y="82"/>
                </a:lnTo>
                <a:lnTo>
                  <a:pt x="886" y="82"/>
                </a:lnTo>
                <a:lnTo>
                  <a:pt x="887" y="83"/>
                </a:lnTo>
                <a:lnTo>
                  <a:pt x="887" y="83"/>
                </a:lnTo>
                <a:lnTo>
                  <a:pt x="888" y="83"/>
                </a:lnTo>
                <a:lnTo>
                  <a:pt x="889" y="84"/>
                </a:lnTo>
                <a:lnTo>
                  <a:pt x="889" y="84"/>
                </a:lnTo>
                <a:lnTo>
                  <a:pt x="890" y="84"/>
                </a:lnTo>
                <a:lnTo>
                  <a:pt x="891" y="85"/>
                </a:lnTo>
                <a:lnTo>
                  <a:pt x="891" y="85"/>
                </a:lnTo>
                <a:lnTo>
                  <a:pt x="892" y="85"/>
                </a:lnTo>
                <a:lnTo>
                  <a:pt x="893" y="86"/>
                </a:lnTo>
                <a:lnTo>
                  <a:pt x="893" y="86"/>
                </a:lnTo>
                <a:lnTo>
                  <a:pt x="894" y="86"/>
                </a:lnTo>
                <a:lnTo>
                  <a:pt x="895" y="86"/>
                </a:lnTo>
                <a:lnTo>
                  <a:pt x="895" y="87"/>
                </a:lnTo>
                <a:lnTo>
                  <a:pt x="896" y="87"/>
                </a:lnTo>
                <a:lnTo>
                  <a:pt x="897" y="87"/>
                </a:lnTo>
                <a:lnTo>
                  <a:pt x="897" y="88"/>
                </a:lnTo>
                <a:lnTo>
                  <a:pt x="898" y="88"/>
                </a:lnTo>
                <a:lnTo>
                  <a:pt x="899" y="88"/>
                </a:lnTo>
                <a:lnTo>
                  <a:pt x="899" y="89"/>
                </a:lnTo>
                <a:lnTo>
                  <a:pt x="900" y="89"/>
                </a:lnTo>
                <a:lnTo>
                  <a:pt x="901" y="89"/>
                </a:lnTo>
                <a:lnTo>
                  <a:pt x="901" y="90"/>
                </a:lnTo>
                <a:lnTo>
                  <a:pt x="902" y="90"/>
                </a:lnTo>
                <a:lnTo>
                  <a:pt x="903" y="90"/>
                </a:lnTo>
                <a:lnTo>
                  <a:pt x="903" y="91"/>
                </a:lnTo>
                <a:lnTo>
                  <a:pt x="904" y="91"/>
                </a:lnTo>
                <a:lnTo>
                  <a:pt x="905" y="91"/>
                </a:lnTo>
                <a:lnTo>
                  <a:pt x="905" y="92"/>
                </a:lnTo>
                <a:lnTo>
                  <a:pt x="906" y="92"/>
                </a:lnTo>
                <a:lnTo>
                  <a:pt x="907" y="92"/>
                </a:lnTo>
                <a:lnTo>
                  <a:pt x="907" y="93"/>
                </a:lnTo>
                <a:lnTo>
                  <a:pt x="908" y="93"/>
                </a:lnTo>
                <a:lnTo>
                  <a:pt x="909" y="93"/>
                </a:lnTo>
                <a:lnTo>
                  <a:pt x="909" y="94"/>
                </a:lnTo>
                <a:lnTo>
                  <a:pt x="910" y="94"/>
                </a:lnTo>
                <a:lnTo>
                  <a:pt x="911" y="94"/>
                </a:lnTo>
                <a:lnTo>
                  <a:pt x="911" y="95"/>
                </a:lnTo>
                <a:lnTo>
                  <a:pt x="912" y="95"/>
                </a:lnTo>
                <a:lnTo>
                  <a:pt x="913" y="95"/>
                </a:lnTo>
                <a:lnTo>
                  <a:pt x="913" y="96"/>
                </a:lnTo>
                <a:lnTo>
                  <a:pt x="914" y="96"/>
                </a:lnTo>
                <a:lnTo>
                  <a:pt x="915" y="97"/>
                </a:lnTo>
                <a:lnTo>
                  <a:pt x="915" y="97"/>
                </a:lnTo>
                <a:lnTo>
                  <a:pt x="916" y="97"/>
                </a:lnTo>
                <a:lnTo>
                  <a:pt x="917" y="98"/>
                </a:lnTo>
                <a:lnTo>
                  <a:pt x="917" y="98"/>
                </a:lnTo>
                <a:lnTo>
                  <a:pt x="918" y="98"/>
                </a:lnTo>
                <a:lnTo>
                  <a:pt x="919" y="99"/>
                </a:lnTo>
                <a:lnTo>
                  <a:pt x="919" y="99"/>
                </a:lnTo>
                <a:lnTo>
                  <a:pt x="920" y="99"/>
                </a:lnTo>
                <a:lnTo>
                  <a:pt x="921" y="100"/>
                </a:lnTo>
                <a:lnTo>
                  <a:pt x="921" y="100"/>
                </a:lnTo>
                <a:lnTo>
                  <a:pt x="922" y="100"/>
                </a:lnTo>
                <a:lnTo>
                  <a:pt x="923" y="101"/>
                </a:lnTo>
                <a:lnTo>
                  <a:pt x="923" y="101"/>
                </a:lnTo>
                <a:lnTo>
                  <a:pt x="924" y="102"/>
                </a:lnTo>
                <a:lnTo>
                  <a:pt x="925" y="102"/>
                </a:lnTo>
                <a:lnTo>
                  <a:pt x="925" y="102"/>
                </a:lnTo>
                <a:lnTo>
                  <a:pt x="926" y="103"/>
                </a:lnTo>
                <a:lnTo>
                  <a:pt x="927" y="103"/>
                </a:lnTo>
                <a:lnTo>
                  <a:pt x="927" y="103"/>
                </a:lnTo>
                <a:lnTo>
                  <a:pt x="928" y="104"/>
                </a:lnTo>
                <a:lnTo>
                  <a:pt x="929" y="104"/>
                </a:lnTo>
                <a:lnTo>
                  <a:pt x="929" y="105"/>
                </a:lnTo>
                <a:lnTo>
                  <a:pt x="930" y="105"/>
                </a:lnTo>
                <a:lnTo>
                  <a:pt x="931" y="105"/>
                </a:lnTo>
                <a:lnTo>
                  <a:pt x="931" y="106"/>
                </a:lnTo>
                <a:lnTo>
                  <a:pt x="932" y="106"/>
                </a:lnTo>
                <a:lnTo>
                  <a:pt x="933" y="107"/>
                </a:lnTo>
                <a:lnTo>
                  <a:pt x="933" y="107"/>
                </a:lnTo>
                <a:lnTo>
                  <a:pt x="934" y="107"/>
                </a:lnTo>
                <a:lnTo>
                  <a:pt x="935" y="108"/>
                </a:lnTo>
                <a:lnTo>
                  <a:pt x="935" y="108"/>
                </a:lnTo>
                <a:lnTo>
                  <a:pt x="936" y="109"/>
                </a:lnTo>
                <a:lnTo>
                  <a:pt x="937" y="109"/>
                </a:lnTo>
                <a:lnTo>
                  <a:pt x="937" y="109"/>
                </a:lnTo>
                <a:lnTo>
                  <a:pt x="938" y="110"/>
                </a:lnTo>
                <a:lnTo>
                  <a:pt x="939" y="110"/>
                </a:lnTo>
                <a:lnTo>
                  <a:pt x="939" y="111"/>
                </a:lnTo>
                <a:lnTo>
                  <a:pt x="940" y="111"/>
                </a:lnTo>
                <a:lnTo>
                  <a:pt x="941" y="111"/>
                </a:lnTo>
                <a:lnTo>
                  <a:pt x="941" y="112"/>
                </a:lnTo>
                <a:lnTo>
                  <a:pt x="942" y="112"/>
                </a:lnTo>
                <a:lnTo>
                  <a:pt x="943" y="113"/>
                </a:lnTo>
                <a:lnTo>
                  <a:pt x="943" y="113"/>
                </a:lnTo>
                <a:lnTo>
                  <a:pt x="944" y="113"/>
                </a:lnTo>
                <a:lnTo>
                  <a:pt x="945" y="114"/>
                </a:lnTo>
                <a:lnTo>
                  <a:pt x="945" y="114"/>
                </a:lnTo>
                <a:lnTo>
                  <a:pt x="946" y="115"/>
                </a:lnTo>
                <a:lnTo>
                  <a:pt x="947" y="115"/>
                </a:lnTo>
                <a:lnTo>
                  <a:pt x="947" y="115"/>
                </a:lnTo>
                <a:lnTo>
                  <a:pt x="948" y="116"/>
                </a:lnTo>
                <a:lnTo>
                  <a:pt x="949" y="116"/>
                </a:lnTo>
                <a:lnTo>
                  <a:pt x="949" y="117"/>
                </a:lnTo>
                <a:lnTo>
                  <a:pt x="950" y="117"/>
                </a:lnTo>
                <a:lnTo>
                  <a:pt x="951" y="118"/>
                </a:lnTo>
                <a:lnTo>
                  <a:pt x="951" y="118"/>
                </a:lnTo>
                <a:lnTo>
                  <a:pt x="952" y="118"/>
                </a:lnTo>
                <a:lnTo>
                  <a:pt x="953" y="119"/>
                </a:lnTo>
                <a:lnTo>
                  <a:pt x="953" y="119"/>
                </a:lnTo>
                <a:lnTo>
                  <a:pt x="954" y="120"/>
                </a:lnTo>
                <a:lnTo>
                  <a:pt x="955" y="120"/>
                </a:lnTo>
                <a:lnTo>
                  <a:pt x="955" y="121"/>
                </a:lnTo>
                <a:lnTo>
                  <a:pt x="956" y="121"/>
                </a:lnTo>
                <a:lnTo>
                  <a:pt x="957" y="122"/>
                </a:lnTo>
                <a:lnTo>
                  <a:pt x="957" y="122"/>
                </a:lnTo>
                <a:lnTo>
                  <a:pt x="958" y="122"/>
                </a:lnTo>
                <a:lnTo>
                  <a:pt x="959" y="123"/>
                </a:lnTo>
                <a:lnTo>
                  <a:pt x="959" y="123"/>
                </a:lnTo>
                <a:lnTo>
                  <a:pt x="960" y="124"/>
                </a:lnTo>
                <a:lnTo>
                  <a:pt x="961" y="124"/>
                </a:lnTo>
                <a:lnTo>
                  <a:pt x="961" y="125"/>
                </a:lnTo>
                <a:lnTo>
                  <a:pt x="962" y="125"/>
                </a:lnTo>
                <a:lnTo>
                  <a:pt x="963" y="126"/>
                </a:lnTo>
                <a:lnTo>
                  <a:pt x="963" y="126"/>
                </a:lnTo>
                <a:lnTo>
                  <a:pt x="964" y="127"/>
                </a:lnTo>
                <a:lnTo>
                  <a:pt x="965" y="127"/>
                </a:lnTo>
                <a:lnTo>
                  <a:pt x="965" y="127"/>
                </a:lnTo>
                <a:lnTo>
                  <a:pt x="966" y="128"/>
                </a:lnTo>
                <a:lnTo>
                  <a:pt x="967" y="128"/>
                </a:lnTo>
                <a:lnTo>
                  <a:pt x="967" y="129"/>
                </a:lnTo>
                <a:lnTo>
                  <a:pt x="968" y="129"/>
                </a:lnTo>
                <a:lnTo>
                  <a:pt x="969" y="130"/>
                </a:lnTo>
                <a:lnTo>
                  <a:pt x="969" y="130"/>
                </a:lnTo>
                <a:lnTo>
                  <a:pt x="970" y="131"/>
                </a:lnTo>
                <a:lnTo>
                  <a:pt x="971" y="131"/>
                </a:lnTo>
                <a:lnTo>
                  <a:pt x="971" y="132"/>
                </a:lnTo>
                <a:lnTo>
                  <a:pt x="972" y="132"/>
                </a:lnTo>
                <a:lnTo>
                  <a:pt x="973" y="133"/>
                </a:lnTo>
                <a:lnTo>
                  <a:pt x="973" y="133"/>
                </a:lnTo>
                <a:lnTo>
                  <a:pt x="974" y="134"/>
                </a:lnTo>
                <a:lnTo>
                  <a:pt x="975" y="134"/>
                </a:lnTo>
                <a:lnTo>
                  <a:pt x="975" y="135"/>
                </a:lnTo>
                <a:lnTo>
                  <a:pt x="976" y="135"/>
                </a:lnTo>
                <a:lnTo>
                  <a:pt x="977" y="136"/>
                </a:lnTo>
                <a:lnTo>
                  <a:pt x="977" y="136"/>
                </a:lnTo>
                <a:lnTo>
                  <a:pt x="978" y="137"/>
                </a:lnTo>
                <a:lnTo>
                  <a:pt x="979" y="137"/>
                </a:lnTo>
                <a:lnTo>
                  <a:pt x="979" y="138"/>
                </a:lnTo>
                <a:lnTo>
                  <a:pt x="980" y="138"/>
                </a:lnTo>
                <a:lnTo>
                  <a:pt x="981" y="139"/>
                </a:lnTo>
                <a:lnTo>
                  <a:pt x="981" y="139"/>
                </a:lnTo>
                <a:lnTo>
                  <a:pt x="982" y="140"/>
                </a:lnTo>
                <a:lnTo>
                  <a:pt x="983" y="140"/>
                </a:lnTo>
                <a:lnTo>
                  <a:pt x="983" y="141"/>
                </a:lnTo>
                <a:lnTo>
                  <a:pt x="984" y="141"/>
                </a:lnTo>
                <a:lnTo>
                  <a:pt x="985" y="142"/>
                </a:lnTo>
                <a:lnTo>
                  <a:pt x="985" y="142"/>
                </a:lnTo>
                <a:lnTo>
                  <a:pt x="986" y="143"/>
                </a:lnTo>
                <a:lnTo>
                  <a:pt x="987" y="143"/>
                </a:lnTo>
                <a:lnTo>
                  <a:pt x="987" y="144"/>
                </a:lnTo>
                <a:lnTo>
                  <a:pt x="988" y="144"/>
                </a:lnTo>
                <a:lnTo>
                  <a:pt x="989" y="145"/>
                </a:lnTo>
                <a:lnTo>
                  <a:pt x="989" y="145"/>
                </a:lnTo>
                <a:lnTo>
                  <a:pt x="990" y="146"/>
                </a:lnTo>
                <a:lnTo>
                  <a:pt x="991" y="146"/>
                </a:lnTo>
                <a:lnTo>
                  <a:pt x="991" y="147"/>
                </a:lnTo>
                <a:lnTo>
                  <a:pt x="992" y="147"/>
                </a:lnTo>
                <a:lnTo>
                  <a:pt x="993" y="148"/>
                </a:lnTo>
                <a:lnTo>
                  <a:pt x="993" y="149"/>
                </a:lnTo>
                <a:lnTo>
                  <a:pt x="994" y="149"/>
                </a:lnTo>
                <a:lnTo>
                  <a:pt x="995" y="150"/>
                </a:lnTo>
                <a:lnTo>
                  <a:pt x="995" y="150"/>
                </a:lnTo>
                <a:lnTo>
                  <a:pt x="996" y="151"/>
                </a:lnTo>
                <a:lnTo>
                  <a:pt x="997" y="151"/>
                </a:lnTo>
                <a:lnTo>
                  <a:pt x="997" y="152"/>
                </a:lnTo>
                <a:lnTo>
                  <a:pt x="998" y="152"/>
                </a:lnTo>
                <a:lnTo>
                  <a:pt x="999" y="153"/>
                </a:lnTo>
                <a:lnTo>
                  <a:pt x="999" y="153"/>
                </a:lnTo>
                <a:lnTo>
                  <a:pt x="1000" y="154"/>
                </a:lnTo>
                <a:lnTo>
                  <a:pt x="1001" y="155"/>
                </a:lnTo>
                <a:lnTo>
                  <a:pt x="1001" y="155"/>
                </a:lnTo>
                <a:lnTo>
                  <a:pt x="1002" y="156"/>
                </a:lnTo>
                <a:lnTo>
                  <a:pt x="1003" y="156"/>
                </a:lnTo>
                <a:lnTo>
                  <a:pt x="1003" y="157"/>
                </a:lnTo>
                <a:lnTo>
                  <a:pt x="1004" y="157"/>
                </a:lnTo>
                <a:lnTo>
                  <a:pt x="1005" y="158"/>
                </a:lnTo>
                <a:lnTo>
                  <a:pt x="1005" y="159"/>
                </a:lnTo>
                <a:lnTo>
                  <a:pt x="1006" y="159"/>
                </a:lnTo>
                <a:lnTo>
                  <a:pt x="1007" y="160"/>
                </a:lnTo>
                <a:lnTo>
                  <a:pt x="1007" y="160"/>
                </a:lnTo>
                <a:lnTo>
                  <a:pt x="1008" y="161"/>
                </a:lnTo>
                <a:lnTo>
                  <a:pt x="1009" y="162"/>
                </a:lnTo>
                <a:lnTo>
                  <a:pt x="1009" y="162"/>
                </a:lnTo>
                <a:lnTo>
                  <a:pt x="1010" y="163"/>
                </a:lnTo>
                <a:lnTo>
                  <a:pt x="1011" y="163"/>
                </a:lnTo>
                <a:lnTo>
                  <a:pt x="1011" y="164"/>
                </a:lnTo>
                <a:lnTo>
                  <a:pt x="1012" y="164"/>
                </a:lnTo>
                <a:lnTo>
                  <a:pt x="1013" y="165"/>
                </a:lnTo>
                <a:lnTo>
                  <a:pt x="1013" y="166"/>
                </a:lnTo>
                <a:lnTo>
                  <a:pt x="1014" y="166"/>
                </a:lnTo>
                <a:lnTo>
                  <a:pt x="1015" y="167"/>
                </a:lnTo>
                <a:lnTo>
                  <a:pt x="1015" y="168"/>
                </a:lnTo>
                <a:lnTo>
                  <a:pt x="1016" y="168"/>
                </a:lnTo>
                <a:lnTo>
                  <a:pt x="1017" y="169"/>
                </a:lnTo>
                <a:lnTo>
                  <a:pt x="1017" y="169"/>
                </a:lnTo>
                <a:lnTo>
                  <a:pt x="1018" y="170"/>
                </a:lnTo>
                <a:lnTo>
                  <a:pt x="1019" y="171"/>
                </a:lnTo>
                <a:lnTo>
                  <a:pt x="1019" y="171"/>
                </a:lnTo>
                <a:lnTo>
                  <a:pt x="1020" y="172"/>
                </a:lnTo>
                <a:lnTo>
                  <a:pt x="1021" y="172"/>
                </a:lnTo>
                <a:lnTo>
                  <a:pt x="1021" y="173"/>
                </a:lnTo>
                <a:lnTo>
                  <a:pt x="1022" y="174"/>
                </a:lnTo>
                <a:lnTo>
                  <a:pt x="1023" y="174"/>
                </a:lnTo>
                <a:lnTo>
                  <a:pt x="1023" y="175"/>
                </a:lnTo>
                <a:lnTo>
                  <a:pt x="1024" y="176"/>
                </a:lnTo>
                <a:lnTo>
                  <a:pt x="1025" y="176"/>
                </a:lnTo>
                <a:lnTo>
                  <a:pt x="1025" y="177"/>
                </a:lnTo>
                <a:lnTo>
                  <a:pt x="1026" y="178"/>
                </a:lnTo>
                <a:lnTo>
                  <a:pt x="1027" y="178"/>
                </a:lnTo>
                <a:lnTo>
                  <a:pt x="1027" y="179"/>
                </a:lnTo>
                <a:lnTo>
                  <a:pt x="1028" y="180"/>
                </a:lnTo>
                <a:lnTo>
                  <a:pt x="1029" y="180"/>
                </a:lnTo>
                <a:lnTo>
                  <a:pt x="1029" y="181"/>
                </a:lnTo>
                <a:lnTo>
                  <a:pt x="1030" y="181"/>
                </a:lnTo>
                <a:lnTo>
                  <a:pt x="1031" y="182"/>
                </a:lnTo>
                <a:lnTo>
                  <a:pt x="1031" y="183"/>
                </a:lnTo>
                <a:lnTo>
                  <a:pt x="1032" y="183"/>
                </a:lnTo>
                <a:lnTo>
                  <a:pt x="1033" y="184"/>
                </a:lnTo>
                <a:lnTo>
                  <a:pt x="1033" y="185"/>
                </a:lnTo>
                <a:lnTo>
                  <a:pt x="1034" y="186"/>
                </a:lnTo>
                <a:lnTo>
                  <a:pt x="1035" y="186"/>
                </a:lnTo>
                <a:lnTo>
                  <a:pt x="1035" y="187"/>
                </a:lnTo>
                <a:lnTo>
                  <a:pt x="1036" y="188"/>
                </a:lnTo>
                <a:lnTo>
                  <a:pt x="1037" y="188"/>
                </a:lnTo>
                <a:lnTo>
                  <a:pt x="1037" y="189"/>
                </a:lnTo>
                <a:lnTo>
                  <a:pt x="1038" y="190"/>
                </a:lnTo>
                <a:lnTo>
                  <a:pt x="1039" y="190"/>
                </a:lnTo>
                <a:lnTo>
                  <a:pt x="1039" y="191"/>
                </a:lnTo>
                <a:lnTo>
                  <a:pt x="1040" y="192"/>
                </a:lnTo>
                <a:lnTo>
                  <a:pt x="1041" y="192"/>
                </a:lnTo>
                <a:lnTo>
                  <a:pt x="1041" y="193"/>
                </a:lnTo>
                <a:lnTo>
                  <a:pt x="1042" y="194"/>
                </a:lnTo>
                <a:lnTo>
                  <a:pt x="1043" y="194"/>
                </a:lnTo>
                <a:lnTo>
                  <a:pt x="1043" y="195"/>
                </a:lnTo>
                <a:lnTo>
                  <a:pt x="1044" y="196"/>
                </a:lnTo>
                <a:lnTo>
                  <a:pt x="1045" y="197"/>
                </a:lnTo>
                <a:lnTo>
                  <a:pt x="1045" y="197"/>
                </a:lnTo>
                <a:lnTo>
                  <a:pt x="1046" y="198"/>
                </a:lnTo>
                <a:lnTo>
                  <a:pt x="1047" y="199"/>
                </a:lnTo>
                <a:lnTo>
                  <a:pt x="1047" y="200"/>
                </a:lnTo>
                <a:lnTo>
                  <a:pt x="1048" y="200"/>
                </a:lnTo>
                <a:lnTo>
                  <a:pt x="1049" y="201"/>
                </a:lnTo>
                <a:lnTo>
                  <a:pt x="1049" y="202"/>
                </a:lnTo>
                <a:lnTo>
                  <a:pt x="1050" y="202"/>
                </a:lnTo>
                <a:lnTo>
                  <a:pt x="1051" y="203"/>
                </a:lnTo>
                <a:lnTo>
                  <a:pt x="1051" y="204"/>
                </a:lnTo>
                <a:lnTo>
                  <a:pt x="1052" y="205"/>
                </a:lnTo>
                <a:lnTo>
                  <a:pt x="1053" y="205"/>
                </a:lnTo>
                <a:lnTo>
                  <a:pt x="1053" y="206"/>
                </a:lnTo>
                <a:lnTo>
                  <a:pt x="1054" y="207"/>
                </a:lnTo>
                <a:lnTo>
                  <a:pt x="1055" y="208"/>
                </a:lnTo>
                <a:lnTo>
                  <a:pt x="1055" y="208"/>
                </a:lnTo>
                <a:lnTo>
                  <a:pt x="1056" y="209"/>
                </a:lnTo>
                <a:lnTo>
                  <a:pt x="1057" y="210"/>
                </a:lnTo>
                <a:lnTo>
                  <a:pt x="1057" y="211"/>
                </a:lnTo>
                <a:lnTo>
                  <a:pt x="1058" y="211"/>
                </a:lnTo>
                <a:lnTo>
                  <a:pt x="1059" y="212"/>
                </a:lnTo>
                <a:lnTo>
                  <a:pt x="1059" y="213"/>
                </a:lnTo>
                <a:lnTo>
                  <a:pt x="1060" y="214"/>
                </a:lnTo>
                <a:lnTo>
                  <a:pt x="1061" y="215"/>
                </a:lnTo>
                <a:lnTo>
                  <a:pt x="1061" y="215"/>
                </a:lnTo>
                <a:lnTo>
                  <a:pt x="1062" y="216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3" name="TextBox 372">
            <a:extLst>
              <a:ext uri="{FF2B5EF4-FFF2-40B4-BE49-F238E27FC236}">
                <a16:creationId xmlns:a16="http://schemas.microsoft.com/office/drawing/2014/main" id="{CA7472EB-12D8-49A9-9234-74F6F5305271}"/>
              </a:ext>
            </a:extLst>
          </p:cNvPr>
          <p:cNvSpPr txBox="1"/>
          <p:nvPr/>
        </p:nvSpPr>
        <p:spPr>
          <a:xfrm>
            <a:off x="3785469" y="2939389"/>
            <a:ext cx="2240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ertical Reflection</a:t>
            </a:r>
          </a:p>
        </p:txBody>
      </p:sp>
      <p:cxnSp>
        <p:nvCxnSpPr>
          <p:cNvPr id="374" name="Straight Connector 373">
            <a:extLst>
              <a:ext uri="{FF2B5EF4-FFF2-40B4-BE49-F238E27FC236}">
                <a16:creationId xmlns:a16="http://schemas.microsoft.com/office/drawing/2014/main" id="{387D676D-19F8-4600-BD46-7E84A3C1013D}"/>
              </a:ext>
            </a:extLst>
          </p:cNvPr>
          <p:cNvCxnSpPr>
            <a:cxnSpLocks/>
          </p:cNvCxnSpPr>
          <p:nvPr/>
        </p:nvCxnSpPr>
        <p:spPr>
          <a:xfrm flipH="1">
            <a:off x="4399113" y="3566469"/>
            <a:ext cx="2577946" cy="296353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5" name="TextBox 374">
                <a:extLst>
                  <a:ext uri="{FF2B5EF4-FFF2-40B4-BE49-F238E27FC236}">
                    <a16:creationId xmlns:a16="http://schemas.microsoft.com/office/drawing/2014/main" id="{0F07EA4A-E274-490B-A016-8DE50E01AF46}"/>
                  </a:ext>
                </a:extLst>
              </p:cNvPr>
              <p:cNvSpPr txBox="1"/>
              <p:nvPr/>
            </p:nvSpPr>
            <p:spPr>
              <a:xfrm>
                <a:off x="7889603" y="1175043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Exponential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5" name="TextBox 374">
                <a:extLst>
                  <a:ext uri="{FF2B5EF4-FFF2-40B4-BE49-F238E27FC236}">
                    <a16:creationId xmlns:a16="http://schemas.microsoft.com/office/drawing/2014/main" id="{0F07EA4A-E274-490B-A016-8DE50E01A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603" y="1175043"/>
                <a:ext cx="2240831" cy="1200329"/>
              </a:xfrm>
              <a:prstGeom prst="rect">
                <a:avLst/>
              </a:prstGeom>
              <a:blipFill>
                <a:blip r:embed="rId15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6" name="TextBox 375">
                <a:extLst>
                  <a:ext uri="{FF2B5EF4-FFF2-40B4-BE49-F238E27FC236}">
                    <a16:creationId xmlns:a16="http://schemas.microsoft.com/office/drawing/2014/main" id="{448E40AC-75D9-4CD1-89F5-BEFB1D902AE6}"/>
                  </a:ext>
                </a:extLst>
              </p:cNvPr>
              <p:cNvSpPr txBox="1"/>
              <p:nvPr/>
            </p:nvSpPr>
            <p:spPr>
              <a:xfrm>
                <a:off x="9584364" y="1162190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6" name="TextBox 375">
                <a:extLst>
                  <a:ext uri="{FF2B5EF4-FFF2-40B4-BE49-F238E27FC236}">
                    <a16:creationId xmlns:a16="http://schemas.microsoft.com/office/drawing/2014/main" id="{448E40AC-75D9-4CD1-89F5-BEFB1D902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364" y="1162190"/>
                <a:ext cx="2240831" cy="1200329"/>
              </a:xfrm>
              <a:prstGeom prst="rect">
                <a:avLst/>
              </a:prstGeom>
              <a:blipFill>
                <a:blip r:embed="rId16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7" name="Object 376">
            <a:extLst>
              <a:ext uri="{FF2B5EF4-FFF2-40B4-BE49-F238E27FC236}">
                <a16:creationId xmlns:a16="http://schemas.microsoft.com/office/drawing/2014/main" id="{B6B02963-8737-4F68-9A0A-57216E1B7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58785"/>
              </p:ext>
            </p:extLst>
          </p:nvPr>
        </p:nvGraphicFramePr>
        <p:xfrm>
          <a:off x="8154487" y="2387951"/>
          <a:ext cx="1546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279360" progId="Equation.DSMT4">
                  <p:embed/>
                </p:oleObj>
              </mc:Choice>
              <mc:Fallback>
                <p:oleObj name="Equation" r:id="rId17" imgW="850680" imgH="279360" progId="Equation.DSMT4">
                  <p:embed/>
                  <p:pic>
                    <p:nvPicPr>
                      <p:cNvPr id="377" name="Object 376">
                        <a:extLst>
                          <a:ext uri="{FF2B5EF4-FFF2-40B4-BE49-F238E27FC236}">
                            <a16:creationId xmlns:a16="http://schemas.microsoft.com/office/drawing/2014/main" id="{B6B02963-8737-4F68-9A0A-57216E1B7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54487" y="2387951"/>
                        <a:ext cx="154622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" name="Group 6">
            <a:extLst>
              <a:ext uri="{FF2B5EF4-FFF2-40B4-BE49-F238E27FC236}">
                <a16:creationId xmlns:a16="http://schemas.microsoft.com/office/drawing/2014/main" id="{4B2C59A3-CD54-4399-8871-2F8463B2EA2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363389" y="3481694"/>
            <a:ext cx="2648009" cy="3081964"/>
            <a:chOff x="1445" y="1222"/>
            <a:chExt cx="2505" cy="2916"/>
          </a:xfrm>
        </p:grpSpPr>
        <p:sp>
          <p:nvSpPr>
            <p:cNvPr id="379" name="AutoShape 5">
              <a:extLst>
                <a:ext uri="{FF2B5EF4-FFF2-40B4-BE49-F238E27FC236}">
                  <a16:creationId xmlns:a16="http://schemas.microsoft.com/office/drawing/2014/main" id="{FAB05257-27FE-4582-9025-C9A14E775A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0" name="Rectangle 7">
              <a:extLst>
                <a:ext uri="{FF2B5EF4-FFF2-40B4-BE49-F238E27FC236}">
                  <a16:creationId xmlns:a16="http://schemas.microsoft.com/office/drawing/2014/main" id="{5807468A-4558-424D-90F9-B025DD019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381" name="Line 8">
              <a:extLst>
                <a:ext uri="{FF2B5EF4-FFF2-40B4-BE49-F238E27FC236}">
                  <a16:creationId xmlns:a16="http://schemas.microsoft.com/office/drawing/2014/main" id="{DE0FA851-A80D-4F5C-989C-6A3312B1AF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2" name="Line 9">
              <a:extLst>
                <a:ext uri="{FF2B5EF4-FFF2-40B4-BE49-F238E27FC236}">
                  <a16:creationId xmlns:a16="http://schemas.microsoft.com/office/drawing/2014/main" id="{FE4D5B89-E587-4642-9850-C6F46BB0B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Line 10">
              <a:extLst>
                <a:ext uri="{FF2B5EF4-FFF2-40B4-BE49-F238E27FC236}">
                  <a16:creationId xmlns:a16="http://schemas.microsoft.com/office/drawing/2014/main" id="{D1DA71A6-C159-4443-A44C-D001BA13D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4" name="Line 11">
              <a:extLst>
                <a:ext uri="{FF2B5EF4-FFF2-40B4-BE49-F238E27FC236}">
                  <a16:creationId xmlns:a16="http://schemas.microsoft.com/office/drawing/2014/main" id="{F25CDDBF-341A-47E8-9D72-3152360D90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Line 12">
              <a:extLst>
                <a:ext uri="{FF2B5EF4-FFF2-40B4-BE49-F238E27FC236}">
                  <a16:creationId xmlns:a16="http://schemas.microsoft.com/office/drawing/2014/main" id="{DFAC1A79-6196-404A-9701-14DE036924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Line 13">
              <a:extLst>
                <a:ext uri="{FF2B5EF4-FFF2-40B4-BE49-F238E27FC236}">
                  <a16:creationId xmlns:a16="http://schemas.microsoft.com/office/drawing/2014/main" id="{D66DDB41-BA2E-432F-8584-B49A7A0E1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Line 14">
              <a:extLst>
                <a:ext uri="{FF2B5EF4-FFF2-40B4-BE49-F238E27FC236}">
                  <a16:creationId xmlns:a16="http://schemas.microsoft.com/office/drawing/2014/main" id="{4164262F-800C-41C4-820A-80BD537C93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Line 15">
              <a:extLst>
                <a:ext uri="{FF2B5EF4-FFF2-40B4-BE49-F238E27FC236}">
                  <a16:creationId xmlns:a16="http://schemas.microsoft.com/office/drawing/2014/main" id="{DBCA9BDE-86B7-4AD4-8124-1915D55915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Line 16">
              <a:extLst>
                <a:ext uri="{FF2B5EF4-FFF2-40B4-BE49-F238E27FC236}">
                  <a16:creationId xmlns:a16="http://schemas.microsoft.com/office/drawing/2014/main" id="{CC121FA3-4BC7-4966-A818-138C40C6A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0" name="Line 17">
              <a:extLst>
                <a:ext uri="{FF2B5EF4-FFF2-40B4-BE49-F238E27FC236}">
                  <a16:creationId xmlns:a16="http://schemas.microsoft.com/office/drawing/2014/main" id="{75D10F17-02AD-4678-84CF-50A4BBDD60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1" name="Line 18">
              <a:extLst>
                <a:ext uri="{FF2B5EF4-FFF2-40B4-BE49-F238E27FC236}">
                  <a16:creationId xmlns:a16="http://schemas.microsoft.com/office/drawing/2014/main" id="{160D9D80-E29D-4F02-A07D-C842D268F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Line 19">
              <a:extLst>
                <a:ext uri="{FF2B5EF4-FFF2-40B4-BE49-F238E27FC236}">
                  <a16:creationId xmlns:a16="http://schemas.microsoft.com/office/drawing/2014/main" id="{7512C74D-E41E-47AA-B68C-97C4F4F2E0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3" name="Line 20">
              <a:extLst>
                <a:ext uri="{FF2B5EF4-FFF2-40B4-BE49-F238E27FC236}">
                  <a16:creationId xmlns:a16="http://schemas.microsoft.com/office/drawing/2014/main" id="{50B4DD91-9A22-4F59-96E8-87C4F6D8D2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4" name="Line 21">
              <a:extLst>
                <a:ext uri="{FF2B5EF4-FFF2-40B4-BE49-F238E27FC236}">
                  <a16:creationId xmlns:a16="http://schemas.microsoft.com/office/drawing/2014/main" id="{615B7BEF-EBC1-40D1-B872-7F7C49FAF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5" name="Line 22">
              <a:extLst>
                <a:ext uri="{FF2B5EF4-FFF2-40B4-BE49-F238E27FC236}">
                  <a16:creationId xmlns:a16="http://schemas.microsoft.com/office/drawing/2014/main" id="{7C2FF438-9BEB-4EEB-8952-1FC1265A0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6" name="Line 23">
              <a:extLst>
                <a:ext uri="{FF2B5EF4-FFF2-40B4-BE49-F238E27FC236}">
                  <a16:creationId xmlns:a16="http://schemas.microsoft.com/office/drawing/2014/main" id="{45E46817-CEA8-42E4-A423-AD9D5217CC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7" name="Line 24">
              <a:extLst>
                <a:ext uri="{FF2B5EF4-FFF2-40B4-BE49-F238E27FC236}">
                  <a16:creationId xmlns:a16="http://schemas.microsoft.com/office/drawing/2014/main" id="{3FADF01C-D870-4FFA-BDED-ACB4864B0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8" name="Line 25">
              <a:extLst>
                <a:ext uri="{FF2B5EF4-FFF2-40B4-BE49-F238E27FC236}">
                  <a16:creationId xmlns:a16="http://schemas.microsoft.com/office/drawing/2014/main" id="{49A89E98-9119-4036-93F0-559ECE3B7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9" name="Line 26">
              <a:extLst>
                <a:ext uri="{FF2B5EF4-FFF2-40B4-BE49-F238E27FC236}">
                  <a16:creationId xmlns:a16="http://schemas.microsoft.com/office/drawing/2014/main" id="{07D8B082-50C8-433F-A5E2-2C738D413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0" name="Line 27">
              <a:extLst>
                <a:ext uri="{FF2B5EF4-FFF2-40B4-BE49-F238E27FC236}">
                  <a16:creationId xmlns:a16="http://schemas.microsoft.com/office/drawing/2014/main" id="{55452C57-25A4-4553-8649-F4B09AD10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1" name="Line 28">
              <a:extLst>
                <a:ext uri="{FF2B5EF4-FFF2-40B4-BE49-F238E27FC236}">
                  <a16:creationId xmlns:a16="http://schemas.microsoft.com/office/drawing/2014/main" id="{315D193E-7165-4B94-88DB-1D2B20080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2" name="Line 29">
              <a:extLst>
                <a:ext uri="{FF2B5EF4-FFF2-40B4-BE49-F238E27FC236}">
                  <a16:creationId xmlns:a16="http://schemas.microsoft.com/office/drawing/2014/main" id="{9900BB11-80B7-4C19-9D3A-6329248F6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3" name="Line 30">
              <a:extLst>
                <a:ext uri="{FF2B5EF4-FFF2-40B4-BE49-F238E27FC236}">
                  <a16:creationId xmlns:a16="http://schemas.microsoft.com/office/drawing/2014/main" id="{ECE04242-6373-4925-8938-7B840547D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4" name="Line 31">
              <a:extLst>
                <a:ext uri="{FF2B5EF4-FFF2-40B4-BE49-F238E27FC236}">
                  <a16:creationId xmlns:a16="http://schemas.microsoft.com/office/drawing/2014/main" id="{490986BB-9116-4E6C-A924-7F453B5D6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5" name="Line 32">
              <a:extLst>
                <a:ext uri="{FF2B5EF4-FFF2-40B4-BE49-F238E27FC236}">
                  <a16:creationId xmlns:a16="http://schemas.microsoft.com/office/drawing/2014/main" id="{E971C595-6429-4C8E-BD95-635E15E23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6" name="Line 33">
              <a:extLst>
                <a:ext uri="{FF2B5EF4-FFF2-40B4-BE49-F238E27FC236}">
                  <a16:creationId xmlns:a16="http://schemas.microsoft.com/office/drawing/2014/main" id="{4E1F35D2-269E-44C9-8639-98CE62CE1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7" name="Line 34">
              <a:extLst>
                <a:ext uri="{FF2B5EF4-FFF2-40B4-BE49-F238E27FC236}">
                  <a16:creationId xmlns:a16="http://schemas.microsoft.com/office/drawing/2014/main" id="{C6C5C3F2-2712-402A-8838-045051B8F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Line 35">
              <a:extLst>
                <a:ext uri="{FF2B5EF4-FFF2-40B4-BE49-F238E27FC236}">
                  <a16:creationId xmlns:a16="http://schemas.microsoft.com/office/drawing/2014/main" id="{FD990A2C-F12E-4ABE-9B31-47F0FE11D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" name="Line 36">
              <a:extLst>
                <a:ext uri="{FF2B5EF4-FFF2-40B4-BE49-F238E27FC236}">
                  <a16:creationId xmlns:a16="http://schemas.microsoft.com/office/drawing/2014/main" id="{3A640722-CEB1-4DDE-82F6-575A046C9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0" name="Line 37">
              <a:extLst>
                <a:ext uri="{FF2B5EF4-FFF2-40B4-BE49-F238E27FC236}">
                  <a16:creationId xmlns:a16="http://schemas.microsoft.com/office/drawing/2014/main" id="{A1B6B71D-AE26-4E33-8B59-D551DFFD1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" name="Line 38">
              <a:extLst>
                <a:ext uri="{FF2B5EF4-FFF2-40B4-BE49-F238E27FC236}">
                  <a16:creationId xmlns:a16="http://schemas.microsoft.com/office/drawing/2014/main" id="{619ED2C5-C37A-462B-ACBD-D561DE23F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" name="Line 39">
              <a:extLst>
                <a:ext uri="{FF2B5EF4-FFF2-40B4-BE49-F238E27FC236}">
                  <a16:creationId xmlns:a16="http://schemas.microsoft.com/office/drawing/2014/main" id="{FA2FBAF8-EF5F-4FBF-AF79-6CACD6217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" name="Line 40">
              <a:extLst>
                <a:ext uri="{FF2B5EF4-FFF2-40B4-BE49-F238E27FC236}">
                  <a16:creationId xmlns:a16="http://schemas.microsoft.com/office/drawing/2014/main" id="{FD7404C3-8570-43C6-A784-353B020D9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" name="Line 41">
              <a:extLst>
                <a:ext uri="{FF2B5EF4-FFF2-40B4-BE49-F238E27FC236}">
                  <a16:creationId xmlns:a16="http://schemas.microsoft.com/office/drawing/2014/main" id="{0B1C4661-F66C-45C4-9172-A188522A4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" name="Line 42">
              <a:extLst>
                <a:ext uri="{FF2B5EF4-FFF2-40B4-BE49-F238E27FC236}">
                  <a16:creationId xmlns:a16="http://schemas.microsoft.com/office/drawing/2014/main" id="{91A8983F-9018-48F8-B297-CA91EA980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" name="Line 43">
              <a:extLst>
                <a:ext uri="{FF2B5EF4-FFF2-40B4-BE49-F238E27FC236}">
                  <a16:creationId xmlns:a16="http://schemas.microsoft.com/office/drawing/2014/main" id="{61AB64E7-61F3-4451-B3D4-4761C8F00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" name="Rectangle 44">
              <a:extLst>
                <a:ext uri="{FF2B5EF4-FFF2-40B4-BE49-F238E27FC236}">
                  <a16:creationId xmlns:a16="http://schemas.microsoft.com/office/drawing/2014/main" id="{7DCAEA53-1CF6-47FA-B9D3-BB76312CB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418" name="Freeform 45">
              <a:extLst>
                <a:ext uri="{FF2B5EF4-FFF2-40B4-BE49-F238E27FC236}">
                  <a16:creationId xmlns:a16="http://schemas.microsoft.com/office/drawing/2014/main" id="{B2F3A2AA-950D-4381-9C93-ECEB0EF70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" name="Line 46">
              <a:extLst>
                <a:ext uri="{FF2B5EF4-FFF2-40B4-BE49-F238E27FC236}">
                  <a16:creationId xmlns:a16="http://schemas.microsoft.com/office/drawing/2014/main" id="{D27BE3E3-2B14-44C6-BF0A-1D5DB12440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" name="Line 47">
              <a:extLst>
                <a:ext uri="{FF2B5EF4-FFF2-40B4-BE49-F238E27FC236}">
                  <a16:creationId xmlns:a16="http://schemas.microsoft.com/office/drawing/2014/main" id="{F27F4CCE-BF3E-41BA-925D-4EA70CA95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" name="Line 48">
              <a:extLst>
                <a:ext uri="{FF2B5EF4-FFF2-40B4-BE49-F238E27FC236}">
                  <a16:creationId xmlns:a16="http://schemas.microsoft.com/office/drawing/2014/main" id="{17AD821A-5D70-483F-B2A8-36705D2BE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" name="Line 49">
              <a:extLst>
                <a:ext uri="{FF2B5EF4-FFF2-40B4-BE49-F238E27FC236}">
                  <a16:creationId xmlns:a16="http://schemas.microsoft.com/office/drawing/2014/main" id="{C976F25B-E158-4D64-B730-85DF3DCDF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Rectangle 50">
              <a:extLst>
                <a:ext uri="{FF2B5EF4-FFF2-40B4-BE49-F238E27FC236}">
                  <a16:creationId xmlns:a16="http://schemas.microsoft.com/office/drawing/2014/main" id="{F46C2FAF-4064-4E56-977A-8D8536B49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424" name="Freeform 51">
              <a:extLst>
                <a:ext uri="{FF2B5EF4-FFF2-40B4-BE49-F238E27FC236}">
                  <a16:creationId xmlns:a16="http://schemas.microsoft.com/office/drawing/2014/main" id="{FE793595-99AB-4939-883B-E2CBF3BA5A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Rectangle 52">
              <a:extLst>
                <a:ext uri="{FF2B5EF4-FFF2-40B4-BE49-F238E27FC236}">
                  <a16:creationId xmlns:a16="http://schemas.microsoft.com/office/drawing/2014/main" id="{7A158844-EF23-44E4-AD23-49DEC0C43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426" name="Line 53">
              <a:extLst>
                <a:ext uri="{FF2B5EF4-FFF2-40B4-BE49-F238E27FC236}">
                  <a16:creationId xmlns:a16="http://schemas.microsoft.com/office/drawing/2014/main" id="{29147343-B6F9-4CC1-8889-686CB567C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" name="Rectangle 54">
              <a:extLst>
                <a:ext uri="{FF2B5EF4-FFF2-40B4-BE49-F238E27FC236}">
                  <a16:creationId xmlns:a16="http://schemas.microsoft.com/office/drawing/2014/main" id="{45A99186-8222-4E1B-9B21-1B498043E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428" name="Line 55">
              <a:extLst>
                <a:ext uri="{FF2B5EF4-FFF2-40B4-BE49-F238E27FC236}">
                  <a16:creationId xmlns:a16="http://schemas.microsoft.com/office/drawing/2014/main" id="{251456A4-4782-41BD-AD0F-85EA64202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" name="Rectangle 56">
              <a:extLst>
                <a:ext uri="{FF2B5EF4-FFF2-40B4-BE49-F238E27FC236}">
                  <a16:creationId xmlns:a16="http://schemas.microsoft.com/office/drawing/2014/main" id="{DECAC622-4D09-4BCA-B772-68AB911F5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430" name="Line 57">
              <a:extLst>
                <a:ext uri="{FF2B5EF4-FFF2-40B4-BE49-F238E27FC236}">
                  <a16:creationId xmlns:a16="http://schemas.microsoft.com/office/drawing/2014/main" id="{C56FB112-6D46-426F-8CBF-2C5158D69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" name="Rectangle 58">
              <a:extLst>
                <a:ext uri="{FF2B5EF4-FFF2-40B4-BE49-F238E27FC236}">
                  <a16:creationId xmlns:a16="http://schemas.microsoft.com/office/drawing/2014/main" id="{EEB25DAF-8D1D-4FA2-92A1-40EFA835C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432" name="Line 59">
              <a:extLst>
                <a:ext uri="{FF2B5EF4-FFF2-40B4-BE49-F238E27FC236}">
                  <a16:creationId xmlns:a16="http://schemas.microsoft.com/office/drawing/2014/main" id="{070ADFF5-606D-41A8-8EC1-E9EBE2FEA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" name="Rectangle 60">
              <a:extLst>
                <a:ext uri="{FF2B5EF4-FFF2-40B4-BE49-F238E27FC236}">
                  <a16:creationId xmlns:a16="http://schemas.microsoft.com/office/drawing/2014/main" id="{31711E2A-D5E4-4C70-9C9B-74CFCCC87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434" name="Rectangle 61">
              <a:extLst>
                <a:ext uri="{FF2B5EF4-FFF2-40B4-BE49-F238E27FC236}">
                  <a16:creationId xmlns:a16="http://schemas.microsoft.com/office/drawing/2014/main" id="{8AC9EDF7-1DFF-43F4-932B-1645F2FF7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435" name="Line 62">
              <a:extLst>
                <a:ext uri="{FF2B5EF4-FFF2-40B4-BE49-F238E27FC236}">
                  <a16:creationId xmlns:a16="http://schemas.microsoft.com/office/drawing/2014/main" id="{73B2E374-F9BC-4DE3-B734-4B7F0F13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" name="Rectangle 63">
              <a:extLst>
                <a:ext uri="{FF2B5EF4-FFF2-40B4-BE49-F238E27FC236}">
                  <a16:creationId xmlns:a16="http://schemas.microsoft.com/office/drawing/2014/main" id="{A9BD0E87-D70C-4DF1-AF35-DE37455BC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437" name="Line 64">
              <a:extLst>
                <a:ext uri="{FF2B5EF4-FFF2-40B4-BE49-F238E27FC236}">
                  <a16:creationId xmlns:a16="http://schemas.microsoft.com/office/drawing/2014/main" id="{116D311D-B37C-44C2-8A00-CB075E6F8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" name="Rectangle 65">
              <a:extLst>
                <a:ext uri="{FF2B5EF4-FFF2-40B4-BE49-F238E27FC236}">
                  <a16:creationId xmlns:a16="http://schemas.microsoft.com/office/drawing/2014/main" id="{0F887BD8-88B2-4D3F-959B-DE36B691F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439" name="Line 66">
              <a:extLst>
                <a:ext uri="{FF2B5EF4-FFF2-40B4-BE49-F238E27FC236}">
                  <a16:creationId xmlns:a16="http://schemas.microsoft.com/office/drawing/2014/main" id="{9A4EE5D3-4ACA-42E3-A6F4-78BAEFD67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" name="Rectangle 67">
              <a:extLst>
                <a:ext uri="{FF2B5EF4-FFF2-40B4-BE49-F238E27FC236}">
                  <a16:creationId xmlns:a16="http://schemas.microsoft.com/office/drawing/2014/main" id="{1DEB9620-CBB7-4D9C-9953-FC5BA5B04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441" name="Line 68">
              <a:extLst>
                <a:ext uri="{FF2B5EF4-FFF2-40B4-BE49-F238E27FC236}">
                  <a16:creationId xmlns:a16="http://schemas.microsoft.com/office/drawing/2014/main" id="{15C270C5-3BAF-415C-BE7E-AA065B0EB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" name="Rectangle 69">
              <a:extLst>
                <a:ext uri="{FF2B5EF4-FFF2-40B4-BE49-F238E27FC236}">
                  <a16:creationId xmlns:a16="http://schemas.microsoft.com/office/drawing/2014/main" id="{FE312A89-725E-4BF6-AD2D-C3C50AC29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443" name="Rectangle 70">
              <a:extLst>
                <a:ext uri="{FF2B5EF4-FFF2-40B4-BE49-F238E27FC236}">
                  <a16:creationId xmlns:a16="http://schemas.microsoft.com/office/drawing/2014/main" id="{34BFC6FC-CB0B-440C-8787-36B605E23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444" name="Line 71">
              <a:extLst>
                <a:ext uri="{FF2B5EF4-FFF2-40B4-BE49-F238E27FC236}">
                  <a16:creationId xmlns:a16="http://schemas.microsoft.com/office/drawing/2014/main" id="{EC930790-FD30-4550-B87B-79B1B8250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5" name="Rectangle 72">
              <a:extLst>
                <a:ext uri="{FF2B5EF4-FFF2-40B4-BE49-F238E27FC236}">
                  <a16:creationId xmlns:a16="http://schemas.microsoft.com/office/drawing/2014/main" id="{0C520933-D37A-43A0-979B-4B86258C3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446" name="Line 73">
              <a:extLst>
                <a:ext uri="{FF2B5EF4-FFF2-40B4-BE49-F238E27FC236}">
                  <a16:creationId xmlns:a16="http://schemas.microsoft.com/office/drawing/2014/main" id="{65428C1B-F318-4014-91A7-96F2C2952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" name="Rectangle 74">
              <a:extLst>
                <a:ext uri="{FF2B5EF4-FFF2-40B4-BE49-F238E27FC236}">
                  <a16:creationId xmlns:a16="http://schemas.microsoft.com/office/drawing/2014/main" id="{88DA9BC1-38BD-4794-A8D0-77B6086B8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448" name="Line 75">
              <a:extLst>
                <a:ext uri="{FF2B5EF4-FFF2-40B4-BE49-F238E27FC236}">
                  <a16:creationId xmlns:a16="http://schemas.microsoft.com/office/drawing/2014/main" id="{7F984AAB-585F-4816-B62F-5AAB6DB29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" name="Rectangle 76">
              <a:extLst>
                <a:ext uri="{FF2B5EF4-FFF2-40B4-BE49-F238E27FC236}">
                  <a16:creationId xmlns:a16="http://schemas.microsoft.com/office/drawing/2014/main" id="{BF2C7320-B8E2-4D33-B4C5-3068099F9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450" name="Line 77">
              <a:extLst>
                <a:ext uri="{FF2B5EF4-FFF2-40B4-BE49-F238E27FC236}">
                  <a16:creationId xmlns:a16="http://schemas.microsoft.com/office/drawing/2014/main" id="{96AFA057-8721-4809-B1DD-9330D50BE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" name="Rectangle 78">
              <a:extLst>
                <a:ext uri="{FF2B5EF4-FFF2-40B4-BE49-F238E27FC236}">
                  <a16:creationId xmlns:a16="http://schemas.microsoft.com/office/drawing/2014/main" id="{C080587B-C6F5-4F1B-AF45-AE3A03923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452" name="Line 79">
              <a:extLst>
                <a:ext uri="{FF2B5EF4-FFF2-40B4-BE49-F238E27FC236}">
                  <a16:creationId xmlns:a16="http://schemas.microsoft.com/office/drawing/2014/main" id="{820293CE-0C91-4766-BD20-A211789BC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3" name="Rectangle 80">
              <a:extLst>
                <a:ext uri="{FF2B5EF4-FFF2-40B4-BE49-F238E27FC236}">
                  <a16:creationId xmlns:a16="http://schemas.microsoft.com/office/drawing/2014/main" id="{D76FF456-5C74-4C4F-8E15-FB0F4BB5B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454" name="Line 81">
              <a:extLst>
                <a:ext uri="{FF2B5EF4-FFF2-40B4-BE49-F238E27FC236}">
                  <a16:creationId xmlns:a16="http://schemas.microsoft.com/office/drawing/2014/main" id="{D83CBA90-38ED-47E0-A04E-E950F9AAF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5" name="Rectangle 82">
              <a:extLst>
                <a:ext uri="{FF2B5EF4-FFF2-40B4-BE49-F238E27FC236}">
                  <a16:creationId xmlns:a16="http://schemas.microsoft.com/office/drawing/2014/main" id="{957ABE8A-AE67-4D2A-87CE-7CC89CBEF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456" name="Line 83">
              <a:extLst>
                <a:ext uri="{FF2B5EF4-FFF2-40B4-BE49-F238E27FC236}">
                  <a16:creationId xmlns:a16="http://schemas.microsoft.com/office/drawing/2014/main" id="{00AAE873-AAD5-4F12-8357-ECA298CE7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7" name="Rectangle 84">
              <a:extLst>
                <a:ext uri="{FF2B5EF4-FFF2-40B4-BE49-F238E27FC236}">
                  <a16:creationId xmlns:a16="http://schemas.microsoft.com/office/drawing/2014/main" id="{578120C8-6B4D-4F35-AAF0-2D65AD84D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458" name="Line 85">
              <a:extLst>
                <a:ext uri="{FF2B5EF4-FFF2-40B4-BE49-F238E27FC236}">
                  <a16:creationId xmlns:a16="http://schemas.microsoft.com/office/drawing/2014/main" id="{A936B1E5-D02A-4C3C-8588-03B7FB7E6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9" name="Rectangle 90">
              <a:extLst>
                <a:ext uri="{FF2B5EF4-FFF2-40B4-BE49-F238E27FC236}">
                  <a16:creationId xmlns:a16="http://schemas.microsoft.com/office/drawing/2014/main" id="{B94AB245-673F-45C6-B5C3-734590698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461" name="Freeform 89">
            <a:extLst>
              <a:ext uri="{FF2B5EF4-FFF2-40B4-BE49-F238E27FC236}">
                <a16:creationId xmlns:a16="http://schemas.microsoft.com/office/drawing/2014/main" id="{8AFDDA1C-E903-47B4-999E-E7CC22887A4B}"/>
              </a:ext>
            </a:extLst>
          </p:cNvPr>
          <p:cNvSpPr>
            <a:spLocks/>
          </p:cNvSpPr>
          <p:nvPr/>
        </p:nvSpPr>
        <p:spPr bwMode="auto">
          <a:xfrm flipV="1">
            <a:off x="8550616" y="5083086"/>
            <a:ext cx="2470947" cy="1447435"/>
          </a:xfrm>
          <a:custGeom>
            <a:avLst/>
            <a:gdLst>
              <a:gd name="T0" fmla="*/ 18 w 1185"/>
              <a:gd name="T1" fmla="*/ 20 h 212"/>
              <a:gd name="T2" fmla="*/ 36 w 1185"/>
              <a:gd name="T3" fmla="*/ 38 h 212"/>
              <a:gd name="T4" fmla="*/ 55 w 1185"/>
              <a:gd name="T5" fmla="*/ 55 h 212"/>
              <a:gd name="T6" fmla="*/ 74 w 1185"/>
              <a:gd name="T7" fmla="*/ 70 h 212"/>
              <a:gd name="T8" fmla="*/ 92 w 1185"/>
              <a:gd name="T9" fmla="*/ 84 h 212"/>
              <a:gd name="T10" fmla="*/ 111 w 1185"/>
              <a:gd name="T11" fmla="*/ 96 h 212"/>
              <a:gd name="T12" fmla="*/ 130 w 1185"/>
              <a:gd name="T13" fmla="*/ 107 h 212"/>
              <a:gd name="T14" fmla="*/ 148 w 1185"/>
              <a:gd name="T15" fmla="*/ 117 h 212"/>
              <a:gd name="T16" fmla="*/ 167 w 1185"/>
              <a:gd name="T17" fmla="*/ 127 h 212"/>
              <a:gd name="T18" fmla="*/ 186 w 1185"/>
              <a:gd name="T19" fmla="*/ 135 h 212"/>
              <a:gd name="T20" fmla="*/ 204 w 1185"/>
              <a:gd name="T21" fmla="*/ 142 h 212"/>
              <a:gd name="T22" fmla="*/ 223 w 1185"/>
              <a:gd name="T23" fmla="*/ 149 h 212"/>
              <a:gd name="T24" fmla="*/ 242 w 1185"/>
              <a:gd name="T25" fmla="*/ 155 h 212"/>
              <a:gd name="T26" fmla="*/ 260 w 1185"/>
              <a:gd name="T27" fmla="*/ 161 h 212"/>
              <a:gd name="T28" fmla="*/ 279 w 1185"/>
              <a:gd name="T29" fmla="*/ 165 h 212"/>
              <a:gd name="T30" fmla="*/ 298 w 1185"/>
              <a:gd name="T31" fmla="*/ 170 h 212"/>
              <a:gd name="T32" fmla="*/ 316 w 1185"/>
              <a:gd name="T33" fmla="*/ 174 h 212"/>
              <a:gd name="T34" fmla="*/ 335 w 1185"/>
              <a:gd name="T35" fmla="*/ 178 h 212"/>
              <a:gd name="T36" fmla="*/ 354 w 1185"/>
              <a:gd name="T37" fmla="*/ 181 h 212"/>
              <a:gd name="T38" fmla="*/ 372 w 1185"/>
              <a:gd name="T39" fmla="*/ 184 h 212"/>
              <a:gd name="T40" fmla="*/ 391 w 1185"/>
              <a:gd name="T41" fmla="*/ 187 h 212"/>
              <a:gd name="T42" fmla="*/ 410 w 1185"/>
              <a:gd name="T43" fmla="*/ 189 h 212"/>
              <a:gd name="T44" fmla="*/ 428 w 1185"/>
              <a:gd name="T45" fmla="*/ 191 h 212"/>
              <a:gd name="T46" fmla="*/ 447 w 1185"/>
              <a:gd name="T47" fmla="*/ 193 h 212"/>
              <a:gd name="T48" fmla="*/ 466 w 1185"/>
              <a:gd name="T49" fmla="*/ 195 h 212"/>
              <a:gd name="T50" fmla="*/ 484 w 1185"/>
              <a:gd name="T51" fmla="*/ 197 h 212"/>
              <a:gd name="T52" fmla="*/ 503 w 1185"/>
              <a:gd name="T53" fmla="*/ 198 h 212"/>
              <a:gd name="T54" fmla="*/ 522 w 1185"/>
              <a:gd name="T55" fmla="*/ 200 h 212"/>
              <a:gd name="T56" fmla="*/ 540 w 1185"/>
              <a:gd name="T57" fmla="*/ 201 h 212"/>
              <a:gd name="T58" fmla="*/ 559 w 1185"/>
              <a:gd name="T59" fmla="*/ 202 h 212"/>
              <a:gd name="T60" fmla="*/ 578 w 1185"/>
              <a:gd name="T61" fmla="*/ 203 h 212"/>
              <a:gd name="T62" fmla="*/ 596 w 1185"/>
              <a:gd name="T63" fmla="*/ 204 h 212"/>
              <a:gd name="T64" fmla="*/ 615 w 1185"/>
              <a:gd name="T65" fmla="*/ 205 h 212"/>
              <a:gd name="T66" fmla="*/ 634 w 1185"/>
              <a:gd name="T67" fmla="*/ 205 h 212"/>
              <a:gd name="T68" fmla="*/ 652 w 1185"/>
              <a:gd name="T69" fmla="*/ 206 h 212"/>
              <a:gd name="T70" fmla="*/ 671 w 1185"/>
              <a:gd name="T71" fmla="*/ 206 h 212"/>
              <a:gd name="T72" fmla="*/ 690 w 1185"/>
              <a:gd name="T73" fmla="*/ 207 h 212"/>
              <a:gd name="T74" fmla="*/ 708 w 1185"/>
              <a:gd name="T75" fmla="*/ 207 h 212"/>
              <a:gd name="T76" fmla="*/ 727 w 1185"/>
              <a:gd name="T77" fmla="*/ 208 h 212"/>
              <a:gd name="T78" fmla="*/ 746 w 1185"/>
              <a:gd name="T79" fmla="*/ 208 h 212"/>
              <a:gd name="T80" fmla="*/ 764 w 1185"/>
              <a:gd name="T81" fmla="*/ 209 h 212"/>
              <a:gd name="T82" fmla="*/ 783 w 1185"/>
              <a:gd name="T83" fmla="*/ 209 h 212"/>
              <a:gd name="T84" fmla="*/ 802 w 1185"/>
              <a:gd name="T85" fmla="*/ 209 h 212"/>
              <a:gd name="T86" fmla="*/ 820 w 1185"/>
              <a:gd name="T87" fmla="*/ 210 h 212"/>
              <a:gd name="T88" fmla="*/ 839 w 1185"/>
              <a:gd name="T89" fmla="*/ 210 h 212"/>
              <a:gd name="T90" fmla="*/ 858 w 1185"/>
              <a:gd name="T91" fmla="*/ 210 h 212"/>
              <a:gd name="T92" fmla="*/ 876 w 1185"/>
              <a:gd name="T93" fmla="*/ 210 h 212"/>
              <a:gd name="T94" fmla="*/ 895 w 1185"/>
              <a:gd name="T95" fmla="*/ 210 h 212"/>
              <a:gd name="T96" fmla="*/ 914 w 1185"/>
              <a:gd name="T97" fmla="*/ 211 h 212"/>
              <a:gd name="T98" fmla="*/ 932 w 1185"/>
              <a:gd name="T99" fmla="*/ 211 h 212"/>
              <a:gd name="T100" fmla="*/ 951 w 1185"/>
              <a:gd name="T101" fmla="*/ 211 h 212"/>
              <a:gd name="T102" fmla="*/ 970 w 1185"/>
              <a:gd name="T103" fmla="*/ 211 h 212"/>
              <a:gd name="T104" fmla="*/ 988 w 1185"/>
              <a:gd name="T105" fmla="*/ 211 h 212"/>
              <a:gd name="T106" fmla="*/ 1007 w 1185"/>
              <a:gd name="T107" fmla="*/ 211 h 212"/>
              <a:gd name="T108" fmla="*/ 1026 w 1185"/>
              <a:gd name="T109" fmla="*/ 211 h 212"/>
              <a:gd name="T110" fmla="*/ 1044 w 1185"/>
              <a:gd name="T111" fmla="*/ 211 h 212"/>
              <a:gd name="T112" fmla="*/ 1063 w 1185"/>
              <a:gd name="T113" fmla="*/ 211 h 212"/>
              <a:gd name="T114" fmla="*/ 1082 w 1185"/>
              <a:gd name="T115" fmla="*/ 211 h 212"/>
              <a:gd name="T116" fmla="*/ 1100 w 1185"/>
              <a:gd name="T117" fmla="*/ 211 h 212"/>
              <a:gd name="T118" fmla="*/ 1119 w 1185"/>
              <a:gd name="T119" fmla="*/ 212 h 212"/>
              <a:gd name="T120" fmla="*/ 1138 w 1185"/>
              <a:gd name="T121" fmla="*/ 212 h 212"/>
              <a:gd name="T122" fmla="*/ 1156 w 1185"/>
              <a:gd name="T123" fmla="*/ 212 h 212"/>
              <a:gd name="T124" fmla="*/ 1175 w 1185"/>
              <a:gd name="T125" fmla="*/ 212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185" h="212">
                <a:moveTo>
                  <a:pt x="0" y="0"/>
                </a:moveTo>
                <a:lnTo>
                  <a:pt x="0" y="1"/>
                </a:lnTo>
                <a:lnTo>
                  <a:pt x="1" y="1"/>
                </a:lnTo>
                <a:lnTo>
                  <a:pt x="2" y="2"/>
                </a:lnTo>
                <a:lnTo>
                  <a:pt x="2" y="3"/>
                </a:lnTo>
                <a:lnTo>
                  <a:pt x="3" y="4"/>
                </a:lnTo>
                <a:lnTo>
                  <a:pt x="4" y="4"/>
                </a:lnTo>
                <a:lnTo>
                  <a:pt x="4" y="5"/>
                </a:lnTo>
                <a:lnTo>
                  <a:pt x="5" y="6"/>
                </a:lnTo>
                <a:lnTo>
                  <a:pt x="6" y="7"/>
                </a:lnTo>
                <a:lnTo>
                  <a:pt x="6" y="7"/>
                </a:lnTo>
                <a:lnTo>
                  <a:pt x="7" y="8"/>
                </a:lnTo>
                <a:lnTo>
                  <a:pt x="8" y="9"/>
                </a:lnTo>
                <a:lnTo>
                  <a:pt x="8" y="10"/>
                </a:lnTo>
                <a:lnTo>
                  <a:pt x="9" y="10"/>
                </a:lnTo>
                <a:lnTo>
                  <a:pt x="10" y="11"/>
                </a:lnTo>
                <a:lnTo>
                  <a:pt x="10" y="12"/>
                </a:lnTo>
                <a:lnTo>
                  <a:pt x="11" y="12"/>
                </a:lnTo>
                <a:lnTo>
                  <a:pt x="12" y="13"/>
                </a:lnTo>
                <a:lnTo>
                  <a:pt x="12" y="14"/>
                </a:lnTo>
                <a:lnTo>
                  <a:pt x="13" y="15"/>
                </a:lnTo>
                <a:lnTo>
                  <a:pt x="14" y="15"/>
                </a:lnTo>
                <a:lnTo>
                  <a:pt x="14" y="16"/>
                </a:lnTo>
                <a:lnTo>
                  <a:pt x="15" y="17"/>
                </a:lnTo>
                <a:lnTo>
                  <a:pt x="16" y="17"/>
                </a:lnTo>
                <a:lnTo>
                  <a:pt x="16" y="18"/>
                </a:lnTo>
                <a:lnTo>
                  <a:pt x="17" y="19"/>
                </a:lnTo>
                <a:lnTo>
                  <a:pt x="18" y="20"/>
                </a:lnTo>
                <a:lnTo>
                  <a:pt x="18" y="20"/>
                </a:lnTo>
                <a:lnTo>
                  <a:pt x="19" y="21"/>
                </a:lnTo>
                <a:lnTo>
                  <a:pt x="20" y="22"/>
                </a:lnTo>
                <a:lnTo>
                  <a:pt x="20" y="22"/>
                </a:lnTo>
                <a:lnTo>
                  <a:pt x="21" y="23"/>
                </a:lnTo>
                <a:lnTo>
                  <a:pt x="22" y="24"/>
                </a:lnTo>
                <a:lnTo>
                  <a:pt x="22" y="24"/>
                </a:lnTo>
                <a:lnTo>
                  <a:pt x="23" y="25"/>
                </a:lnTo>
                <a:lnTo>
                  <a:pt x="24" y="26"/>
                </a:lnTo>
                <a:lnTo>
                  <a:pt x="24" y="26"/>
                </a:lnTo>
                <a:lnTo>
                  <a:pt x="25" y="27"/>
                </a:lnTo>
                <a:lnTo>
                  <a:pt x="26" y="28"/>
                </a:lnTo>
                <a:lnTo>
                  <a:pt x="26" y="28"/>
                </a:lnTo>
                <a:lnTo>
                  <a:pt x="27" y="29"/>
                </a:lnTo>
                <a:lnTo>
                  <a:pt x="28" y="30"/>
                </a:lnTo>
                <a:lnTo>
                  <a:pt x="28" y="30"/>
                </a:lnTo>
                <a:lnTo>
                  <a:pt x="29" y="31"/>
                </a:lnTo>
                <a:lnTo>
                  <a:pt x="30" y="32"/>
                </a:lnTo>
                <a:lnTo>
                  <a:pt x="30" y="32"/>
                </a:lnTo>
                <a:lnTo>
                  <a:pt x="31" y="33"/>
                </a:lnTo>
                <a:lnTo>
                  <a:pt x="32" y="34"/>
                </a:lnTo>
                <a:lnTo>
                  <a:pt x="32" y="34"/>
                </a:lnTo>
                <a:lnTo>
                  <a:pt x="33" y="35"/>
                </a:lnTo>
                <a:lnTo>
                  <a:pt x="34" y="36"/>
                </a:lnTo>
                <a:lnTo>
                  <a:pt x="34" y="36"/>
                </a:lnTo>
                <a:lnTo>
                  <a:pt x="35" y="37"/>
                </a:lnTo>
                <a:lnTo>
                  <a:pt x="36" y="38"/>
                </a:lnTo>
                <a:lnTo>
                  <a:pt x="36" y="38"/>
                </a:lnTo>
                <a:lnTo>
                  <a:pt x="37" y="39"/>
                </a:lnTo>
                <a:lnTo>
                  <a:pt x="38" y="39"/>
                </a:lnTo>
                <a:lnTo>
                  <a:pt x="38" y="40"/>
                </a:lnTo>
                <a:lnTo>
                  <a:pt x="39" y="41"/>
                </a:lnTo>
                <a:lnTo>
                  <a:pt x="40" y="41"/>
                </a:lnTo>
                <a:lnTo>
                  <a:pt x="40" y="42"/>
                </a:lnTo>
                <a:lnTo>
                  <a:pt x="41" y="43"/>
                </a:lnTo>
                <a:lnTo>
                  <a:pt x="42" y="43"/>
                </a:lnTo>
                <a:lnTo>
                  <a:pt x="42" y="44"/>
                </a:lnTo>
                <a:lnTo>
                  <a:pt x="43" y="44"/>
                </a:lnTo>
                <a:lnTo>
                  <a:pt x="44" y="45"/>
                </a:lnTo>
                <a:lnTo>
                  <a:pt x="44" y="46"/>
                </a:lnTo>
                <a:lnTo>
                  <a:pt x="45" y="46"/>
                </a:lnTo>
                <a:lnTo>
                  <a:pt x="46" y="47"/>
                </a:lnTo>
                <a:lnTo>
                  <a:pt x="46" y="47"/>
                </a:lnTo>
                <a:lnTo>
                  <a:pt x="47" y="48"/>
                </a:lnTo>
                <a:lnTo>
                  <a:pt x="48" y="49"/>
                </a:lnTo>
                <a:lnTo>
                  <a:pt x="48" y="49"/>
                </a:lnTo>
                <a:lnTo>
                  <a:pt x="49" y="50"/>
                </a:lnTo>
                <a:lnTo>
                  <a:pt x="50" y="50"/>
                </a:lnTo>
                <a:lnTo>
                  <a:pt x="50" y="51"/>
                </a:lnTo>
                <a:lnTo>
                  <a:pt x="51" y="51"/>
                </a:lnTo>
                <a:lnTo>
                  <a:pt x="52" y="52"/>
                </a:lnTo>
                <a:lnTo>
                  <a:pt x="52" y="53"/>
                </a:lnTo>
                <a:lnTo>
                  <a:pt x="53" y="53"/>
                </a:lnTo>
                <a:lnTo>
                  <a:pt x="54" y="54"/>
                </a:lnTo>
                <a:lnTo>
                  <a:pt x="54" y="54"/>
                </a:lnTo>
                <a:lnTo>
                  <a:pt x="55" y="55"/>
                </a:lnTo>
                <a:lnTo>
                  <a:pt x="56" y="55"/>
                </a:lnTo>
                <a:lnTo>
                  <a:pt x="56" y="56"/>
                </a:lnTo>
                <a:lnTo>
                  <a:pt x="57" y="57"/>
                </a:lnTo>
                <a:lnTo>
                  <a:pt x="58" y="57"/>
                </a:lnTo>
                <a:lnTo>
                  <a:pt x="58" y="58"/>
                </a:lnTo>
                <a:lnTo>
                  <a:pt x="59" y="58"/>
                </a:lnTo>
                <a:lnTo>
                  <a:pt x="60" y="59"/>
                </a:lnTo>
                <a:lnTo>
                  <a:pt x="60" y="59"/>
                </a:lnTo>
                <a:lnTo>
                  <a:pt x="61" y="60"/>
                </a:lnTo>
                <a:lnTo>
                  <a:pt x="62" y="60"/>
                </a:lnTo>
                <a:lnTo>
                  <a:pt x="62" y="61"/>
                </a:lnTo>
                <a:lnTo>
                  <a:pt x="63" y="62"/>
                </a:lnTo>
                <a:lnTo>
                  <a:pt x="64" y="62"/>
                </a:lnTo>
                <a:lnTo>
                  <a:pt x="64" y="63"/>
                </a:lnTo>
                <a:lnTo>
                  <a:pt x="65" y="63"/>
                </a:lnTo>
                <a:lnTo>
                  <a:pt x="66" y="64"/>
                </a:lnTo>
                <a:lnTo>
                  <a:pt x="66" y="64"/>
                </a:lnTo>
                <a:lnTo>
                  <a:pt x="67" y="65"/>
                </a:lnTo>
                <a:lnTo>
                  <a:pt x="68" y="65"/>
                </a:lnTo>
                <a:lnTo>
                  <a:pt x="68" y="66"/>
                </a:lnTo>
                <a:lnTo>
                  <a:pt x="69" y="66"/>
                </a:lnTo>
                <a:lnTo>
                  <a:pt x="70" y="67"/>
                </a:lnTo>
                <a:lnTo>
                  <a:pt x="70" y="67"/>
                </a:lnTo>
                <a:lnTo>
                  <a:pt x="71" y="68"/>
                </a:lnTo>
                <a:lnTo>
                  <a:pt x="72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4" y="71"/>
                </a:lnTo>
                <a:lnTo>
                  <a:pt x="75" y="71"/>
                </a:lnTo>
                <a:lnTo>
                  <a:pt x="76" y="72"/>
                </a:lnTo>
                <a:lnTo>
                  <a:pt x="76" y="72"/>
                </a:lnTo>
                <a:lnTo>
                  <a:pt x="77" y="73"/>
                </a:lnTo>
                <a:lnTo>
                  <a:pt x="78" y="73"/>
                </a:lnTo>
                <a:lnTo>
                  <a:pt x="78" y="74"/>
                </a:lnTo>
                <a:lnTo>
                  <a:pt x="79" y="74"/>
                </a:lnTo>
                <a:lnTo>
                  <a:pt x="80" y="75"/>
                </a:lnTo>
                <a:lnTo>
                  <a:pt x="80" y="75"/>
                </a:lnTo>
                <a:lnTo>
                  <a:pt x="81" y="76"/>
                </a:lnTo>
                <a:lnTo>
                  <a:pt x="82" y="76"/>
                </a:lnTo>
                <a:lnTo>
                  <a:pt x="82" y="77"/>
                </a:lnTo>
                <a:lnTo>
                  <a:pt x="83" y="77"/>
                </a:lnTo>
                <a:lnTo>
                  <a:pt x="84" y="78"/>
                </a:lnTo>
                <a:lnTo>
                  <a:pt x="84" y="78"/>
                </a:lnTo>
                <a:lnTo>
                  <a:pt x="85" y="79"/>
                </a:lnTo>
                <a:lnTo>
                  <a:pt x="86" y="79"/>
                </a:lnTo>
                <a:lnTo>
                  <a:pt x="86" y="79"/>
                </a:lnTo>
                <a:lnTo>
                  <a:pt x="87" y="80"/>
                </a:lnTo>
                <a:lnTo>
                  <a:pt x="88" y="80"/>
                </a:lnTo>
                <a:lnTo>
                  <a:pt x="88" y="81"/>
                </a:lnTo>
                <a:lnTo>
                  <a:pt x="89" y="81"/>
                </a:lnTo>
                <a:lnTo>
                  <a:pt x="90" y="82"/>
                </a:lnTo>
                <a:lnTo>
                  <a:pt x="90" y="82"/>
                </a:lnTo>
                <a:lnTo>
                  <a:pt x="91" y="83"/>
                </a:lnTo>
                <a:lnTo>
                  <a:pt x="92" y="83"/>
                </a:lnTo>
                <a:lnTo>
                  <a:pt x="92" y="84"/>
                </a:lnTo>
                <a:lnTo>
                  <a:pt x="93" y="84"/>
                </a:lnTo>
                <a:lnTo>
                  <a:pt x="94" y="85"/>
                </a:lnTo>
                <a:lnTo>
                  <a:pt x="94" y="85"/>
                </a:lnTo>
                <a:lnTo>
                  <a:pt x="95" y="86"/>
                </a:lnTo>
                <a:lnTo>
                  <a:pt x="96" y="86"/>
                </a:lnTo>
                <a:lnTo>
                  <a:pt x="96" y="87"/>
                </a:lnTo>
                <a:lnTo>
                  <a:pt x="97" y="87"/>
                </a:lnTo>
                <a:lnTo>
                  <a:pt x="98" y="87"/>
                </a:lnTo>
                <a:lnTo>
                  <a:pt x="98" y="88"/>
                </a:lnTo>
                <a:lnTo>
                  <a:pt x="99" y="88"/>
                </a:lnTo>
                <a:lnTo>
                  <a:pt x="100" y="89"/>
                </a:lnTo>
                <a:lnTo>
                  <a:pt x="100" y="89"/>
                </a:lnTo>
                <a:lnTo>
                  <a:pt x="101" y="90"/>
                </a:lnTo>
                <a:lnTo>
                  <a:pt x="102" y="90"/>
                </a:lnTo>
                <a:lnTo>
                  <a:pt x="102" y="91"/>
                </a:lnTo>
                <a:lnTo>
                  <a:pt x="103" y="91"/>
                </a:lnTo>
                <a:lnTo>
                  <a:pt x="104" y="91"/>
                </a:lnTo>
                <a:lnTo>
                  <a:pt x="104" y="92"/>
                </a:lnTo>
                <a:lnTo>
                  <a:pt x="105" y="92"/>
                </a:lnTo>
                <a:lnTo>
                  <a:pt x="106" y="93"/>
                </a:lnTo>
                <a:lnTo>
                  <a:pt x="106" y="93"/>
                </a:lnTo>
                <a:lnTo>
                  <a:pt x="107" y="94"/>
                </a:lnTo>
                <a:lnTo>
                  <a:pt x="108" y="94"/>
                </a:lnTo>
                <a:lnTo>
                  <a:pt x="108" y="94"/>
                </a:lnTo>
                <a:lnTo>
                  <a:pt x="109" y="95"/>
                </a:lnTo>
                <a:lnTo>
                  <a:pt x="110" y="95"/>
                </a:lnTo>
                <a:lnTo>
                  <a:pt x="110" y="96"/>
                </a:lnTo>
                <a:lnTo>
                  <a:pt x="111" y="96"/>
                </a:lnTo>
                <a:lnTo>
                  <a:pt x="112" y="97"/>
                </a:lnTo>
                <a:lnTo>
                  <a:pt x="112" y="97"/>
                </a:lnTo>
                <a:lnTo>
                  <a:pt x="113" y="97"/>
                </a:lnTo>
                <a:lnTo>
                  <a:pt x="114" y="98"/>
                </a:lnTo>
                <a:lnTo>
                  <a:pt x="114" y="98"/>
                </a:lnTo>
                <a:lnTo>
                  <a:pt x="115" y="99"/>
                </a:lnTo>
                <a:lnTo>
                  <a:pt x="116" y="99"/>
                </a:lnTo>
                <a:lnTo>
                  <a:pt x="116" y="99"/>
                </a:lnTo>
                <a:lnTo>
                  <a:pt x="117" y="100"/>
                </a:lnTo>
                <a:lnTo>
                  <a:pt x="118" y="100"/>
                </a:lnTo>
                <a:lnTo>
                  <a:pt x="118" y="101"/>
                </a:lnTo>
                <a:lnTo>
                  <a:pt x="119" y="101"/>
                </a:lnTo>
                <a:lnTo>
                  <a:pt x="120" y="101"/>
                </a:lnTo>
                <a:lnTo>
                  <a:pt x="120" y="102"/>
                </a:lnTo>
                <a:lnTo>
                  <a:pt x="121" y="102"/>
                </a:lnTo>
                <a:lnTo>
                  <a:pt x="122" y="103"/>
                </a:lnTo>
                <a:lnTo>
                  <a:pt x="122" y="103"/>
                </a:lnTo>
                <a:lnTo>
                  <a:pt x="123" y="103"/>
                </a:lnTo>
                <a:lnTo>
                  <a:pt x="124" y="104"/>
                </a:lnTo>
                <a:lnTo>
                  <a:pt x="124" y="104"/>
                </a:lnTo>
                <a:lnTo>
                  <a:pt x="125" y="105"/>
                </a:lnTo>
                <a:lnTo>
                  <a:pt x="126" y="105"/>
                </a:lnTo>
                <a:lnTo>
                  <a:pt x="126" y="105"/>
                </a:lnTo>
                <a:lnTo>
                  <a:pt x="127" y="106"/>
                </a:lnTo>
                <a:lnTo>
                  <a:pt x="128" y="106"/>
                </a:lnTo>
                <a:lnTo>
                  <a:pt x="128" y="107"/>
                </a:lnTo>
                <a:lnTo>
                  <a:pt x="129" y="107"/>
                </a:lnTo>
                <a:lnTo>
                  <a:pt x="130" y="107"/>
                </a:lnTo>
                <a:lnTo>
                  <a:pt x="130" y="108"/>
                </a:lnTo>
                <a:lnTo>
                  <a:pt x="131" y="108"/>
                </a:lnTo>
                <a:lnTo>
                  <a:pt x="132" y="108"/>
                </a:lnTo>
                <a:lnTo>
                  <a:pt x="132" y="109"/>
                </a:lnTo>
                <a:lnTo>
                  <a:pt x="133" y="109"/>
                </a:lnTo>
                <a:lnTo>
                  <a:pt x="134" y="110"/>
                </a:lnTo>
                <a:lnTo>
                  <a:pt x="134" y="110"/>
                </a:lnTo>
                <a:lnTo>
                  <a:pt x="135" y="110"/>
                </a:lnTo>
                <a:lnTo>
                  <a:pt x="136" y="111"/>
                </a:lnTo>
                <a:lnTo>
                  <a:pt x="136" y="111"/>
                </a:lnTo>
                <a:lnTo>
                  <a:pt x="137" y="111"/>
                </a:lnTo>
                <a:lnTo>
                  <a:pt x="138" y="112"/>
                </a:lnTo>
                <a:lnTo>
                  <a:pt x="138" y="112"/>
                </a:lnTo>
                <a:lnTo>
                  <a:pt x="139" y="112"/>
                </a:lnTo>
                <a:lnTo>
                  <a:pt x="140" y="113"/>
                </a:lnTo>
                <a:lnTo>
                  <a:pt x="140" y="113"/>
                </a:lnTo>
                <a:lnTo>
                  <a:pt x="141" y="114"/>
                </a:lnTo>
                <a:lnTo>
                  <a:pt x="142" y="114"/>
                </a:lnTo>
                <a:lnTo>
                  <a:pt x="142" y="114"/>
                </a:lnTo>
                <a:lnTo>
                  <a:pt x="143" y="115"/>
                </a:lnTo>
                <a:lnTo>
                  <a:pt x="144" y="115"/>
                </a:lnTo>
                <a:lnTo>
                  <a:pt x="144" y="115"/>
                </a:lnTo>
                <a:lnTo>
                  <a:pt x="145" y="116"/>
                </a:lnTo>
                <a:lnTo>
                  <a:pt x="146" y="116"/>
                </a:lnTo>
                <a:lnTo>
                  <a:pt x="146" y="116"/>
                </a:lnTo>
                <a:lnTo>
                  <a:pt x="147" y="117"/>
                </a:lnTo>
                <a:lnTo>
                  <a:pt x="148" y="117"/>
                </a:lnTo>
                <a:lnTo>
                  <a:pt x="148" y="117"/>
                </a:lnTo>
                <a:lnTo>
                  <a:pt x="149" y="118"/>
                </a:lnTo>
                <a:lnTo>
                  <a:pt x="150" y="118"/>
                </a:lnTo>
                <a:lnTo>
                  <a:pt x="150" y="118"/>
                </a:lnTo>
                <a:lnTo>
                  <a:pt x="151" y="119"/>
                </a:lnTo>
                <a:lnTo>
                  <a:pt x="152" y="119"/>
                </a:lnTo>
                <a:lnTo>
                  <a:pt x="152" y="119"/>
                </a:lnTo>
                <a:lnTo>
                  <a:pt x="153" y="120"/>
                </a:lnTo>
                <a:lnTo>
                  <a:pt x="154" y="120"/>
                </a:lnTo>
                <a:lnTo>
                  <a:pt x="154" y="120"/>
                </a:lnTo>
                <a:lnTo>
                  <a:pt x="155" y="121"/>
                </a:lnTo>
                <a:lnTo>
                  <a:pt x="156" y="121"/>
                </a:lnTo>
                <a:lnTo>
                  <a:pt x="156" y="121"/>
                </a:lnTo>
                <a:lnTo>
                  <a:pt x="157" y="122"/>
                </a:lnTo>
                <a:lnTo>
                  <a:pt x="158" y="122"/>
                </a:lnTo>
                <a:lnTo>
                  <a:pt x="158" y="122"/>
                </a:lnTo>
                <a:lnTo>
                  <a:pt x="159" y="123"/>
                </a:lnTo>
                <a:lnTo>
                  <a:pt x="160" y="123"/>
                </a:lnTo>
                <a:lnTo>
                  <a:pt x="160" y="123"/>
                </a:lnTo>
                <a:lnTo>
                  <a:pt x="161" y="124"/>
                </a:lnTo>
                <a:lnTo>
                  <a:pt x="162" y="124"/>
                </a:lnTo>
                <a:lnTo>
                  <a:pt x="162" y="124"/>
                </a:lnTo>
                <a:lnTo>
                  <a:pt x="163" y="125"/>
                </a:lnTo>
                <a:lnTo>
                  <a:pt x="164" y="125"/>
                </a:lnTo>
                <a:lnTo>
                  <a:pt x="164" y="125"/>
                </a:lnTo>
                <a:lnTo>
                  <a:pt x="165" y="126"/>
                </a:lnTo>
                <a:lnTo>
                  <a:pt x="166" y="126"/>
                </a:lnTo>
                <a:lnTo>
                  <a:pt x="166" y="126"/>
                </a:lnTo>
                <a:lnTo>
                  <a:pt x="167" y="127"/>
                </a:lnTo>
                <a:lnTo>
                  <a:pt x="168" y="127"/>
                </a:lnTo>
                <a:lnTo>
                  <a:pt x="168" y="127"/>
                </a:lnTo>
                <a:lnTo>
                  <a:pt x="169" y="127"/>
                </a:lnTo>
                <a:lnTo>
                  <a:pt x="170" y="128"/>
                </a:lnTo>
                <a:lnTo>
                  <a:pt x="170" y="128"/>
                </a:lnTo>
                <a:lnTo>
                  <a:pt x="171" y="128"/>
                </a:lnTo>
                <a:lnTo>
                  <a:pt x="172" y="129"/>
                </a:lnTo>
                <a:lnTo>
                  <a:pt x="172" y="129"/>
                </a:lnTo>
                <a:lnTo>
                  <a:pt x="173" y="129"/>
                </a:lnTo>
                <a:lnTo>
                  <a:pt x="174" y="130"/>
                </a:lnTo>
                <a:lnTo>
                  <a:pt x="174" y="130"/>
                </a:lnTo>
                <a:lnTo>
                  <a:pt x="175" y="130"/>
                </a:lnTo>
                <a:lnTo>
                  <a:pt x="176" y="130"/>
                </a:lnTo>
                <a:lnTo>
                  <a:pt x="176" y="131"/>
                </a:lnTo>
                <a:lnTo>
                  <a:pt x="177" y="131"/>
                </a:lnTo>
                <a:lnTo>
                  <a:pt x="178" y="131"/>
                </a:lnTo>
                <a:lnTo>
                  <a:pt x="178" y="132"/>
                </a:lnTo>
                <a:lnTo>
                  <a:pt x="179" y="132"/>
                </a:lnTo>
                <a:lnTo>
                  <a:pt x="180" y="132"/>
                </a:lnTo>
                <a:lnTo>
                  <a:pt x="180" y="132"/>
                </a:lnTo>
                <a:lnTo>
                  <a:pt x="181" y="133"/>
                </a:lnTo>
                <a:lnTo>
                  <a:pt x="182" y="133"/>
                </a:lnTo>
                <a:lnTo>
                  <a:pt x="182" y="133"/>
                </a:lnTo>
                <a:lnTo>
                  <a:pt x="183" y="134"/>
                </a:lnTo>
                <a:lnTo>
                  <a:pt x="184" y="134"/>
                </a:lnTo>
                <a:lnTo>
                  <a:pt x="184" y="134"/>
                </a:lnTo>
                <a:lnTo>
                  <a:pt x="185" y="134"/>
                </a:lnTo>
                <a:lnTo>
                  <a:pt x="186" y="135"/>
                </a:lnTo>
                <a:lnTo>
                  <a:pt x="186" y="135"/>
                </a:lnTo>
                <a:lnTo>
                  <a:pt x="187" y="135"/>
                </a:lnTo>
                <a:lnTo>
                  <a:pt x="188" y="136"/>
                </a:lnTo>
                <a:lnTo>
                  <a:pt x="188" y="136"/>
                </a:lnTo>
                <a:lnTo>
                  <a:pt x="189" y="136"/>
                </a:lnTo>
                <a:lnTo>
                  <a:pt x="190" y="136"/>
                </a:lnTo>
                <a:lnTo>
                  <a:pt x="190" y="137"/>
                </a:lnTo>
                <a:lnTo>
                  <a:pt x="191" y="137"/>
                </a:lnTo>
                <a:lnTo>
                  <a:pt x="192" y="137"/>
                </a:lnTo>
                <a:lnTo>
                  <a:pt x="192" y="138"/>
                </a:lnTo>
                <a:lnTo>
                  <a:pt x="193" y="138"/>
                </a:lnTo>
                <a:lnTo>
                  <a:pt x="194" y="138"/>
                </a:lnTo>
                <a:lnTo>
                  <a:pt x="194" y="138"/>
                </a:lnTo>
                <a:lnTo>
                  <a:pt x="195" y="139"/>
                </a:lnTo>
                <a:lnTo>
                  <a:pt x="196" y="139"/>
                </a:lnTo>
                <a:lnTo>
                  <a:pt x="196" y="139"/>
                </a:lnTo>
                <a:lnTo>
                  <a:pt x="197" y="139"/>
                </a:lnTo>
                <a:lnTo>
                  <a:pt x="198" y="140"/>
                </a:lnTo>
                <a:lnTo>
                  <a:pt x="198" y="140"/>
                </a:lnTo>
                <a:lnTo>
                  <a:pt x="199" y="140"/>
                </a:lnTo>
                <a:lnTo>
                  <a:pt x="200" y="140"/>
                </a:lnTo>
                <a:lnTo>
                  <a:pt x="200" y="141"/>
                </a:lnTo>
                <a:lnTo>
                  <a:pt x="201" y="141"/>
                </a:lnTo>
                <a:lnTo>
                  <a:pt x="202" y="141"/>
                </a:lnTo>
                <a:lnTo>
                  <a:pt x="202" y="141"/>
                </a:lnTo>
                <a:lnTo>
                  <a:pt x="203" y="142"/>
                </a:lnTo>
                <a:lnTo>
                  <a:pt x="204" y="142"/>
                </a:lnTo>
                <a:lnTo>
                  <a:pt x="204" y="142"/>
                </a:lnTo>
                <a:lnTo>
                  <a:pt x="205" y="142"/>
                </a:lnTo>
                <a:lnTo>
                  <a:pt x="206" y="143"/>
                </a:lnTo>
                <a:lnTo>
                  <a:pt x="206" y="143"/>
                </a:lnTo>
                <a:lnTo>
                  <a:pt x="207" y="143"/>
                </a:lnTo>
                <a:lnTo>
                  <a:pt x="208" y="143"/>
                </a:lnTo>
                <a:lnTo>
                  <a:pt x="208" y="144"/>
                </a:lnTo>
                <a:lnTo>
                  <a:pt x="209" y="144"/>
                </a:lnTo>
                <a:lnTo>
                  <a:pt x="210" y="144"/>
                </a:lnTo>
                <a:lnTo>
                  <a:pt x="210" y="144"/>
                </a:lnTo>
                <a:lnTo>
                  <a:pt x="211" y="145"/>
                </a:lnTo>
                <a:lnTo>
                  <a:pt x="212" y="145"/>
                </a:lnTo>
                <a:lnTo>
                  <a:pt x="212" y="145"/>
                </a:lnTo>
                <a:lnTo>
                  <a:pt x="213" y="145"/>
                </a:lnTo>
                <a:lnTo>
                  <a:pt x="214" y="146"/>
                </a:lnTo>
                <a:lnTo>
                  <a:pt x="214" y="146"/>
                </a:lnTo>
                <a:lnTo>
                  <a:pt x="215" y="146"/>
                </a:lnTo>
                <a:lnTo>
                  <a:pt x="216" y="146"/>
                </a:lnTo>
                <a:lnTo>
                  <a:pt x="216" y="147"/>
                </a:lnTo>
                <a:lnTo>
                  <a:pt x="217" y="147"/>
                </a:lnTo>
                <a:lnTo>
                  <a:pt x="218" y="147"/>
                </a:lnTo>
                <a:lnTo>
                  <a:pt x="218" y="147"/>
                </a:lnTo>
                <a:lnTo>
                  <a:pt x="219" y="148"/>
                </a:lnTo>
                <a:lnTo>
                  <a:pt x="220" y="148"/>
                </a:lnTo>
                <a:lnTo>
                  <a:pt x="220" y="148"/>
                </a:lnTo>
                <a:lnTo>
                  <a:pt x="221" y="148"/>
                </a:lnTo>
                <a:lnTo>
                  <a:pt x="222" y="148"/>
                </a:lnTo>
                <a:lnTo>
                  <a:pt x="222" y="149"/>
                </a:lnTo>
                <a:lnTo>
                  <a:pt x="223" y="149"/>
                </a:lnTo>
                <a:lnTo>
                  <a:pt x="224" y="149"/>
                </a:lnTo>
                <a:lnTo>
                  <a:pt x="224" y="149"/>
                </a:lnTo>
                <a:lnTo>
                  <a:pt x="225" y="150"/>
                </a:lnTo>
                <a:lnTo>
                  <a:pt x="226" y="150"/>
                </a:lnTo>
                <a:lnTo>
                  <a:pt x="226" y="150"/>
                </a:lnTo>
                <a:lnTo>
                  <a:pt x="227" y="150"/>
                </a:lnTo>
                <a:lnTo>
                  <a:pt x="228" y="151"/>
                </a:lnTo>
                <a:lnTo>
                  <a:pt x="228" y="151"/>
                </a:lnTo>
                <a:lnTo>
                  <a:pt x="229" y="151"/>
                </a:lnTo>
                <a:lnTo>
                  <a:pt x="230" y="151"/>
                </a:lnTo>
                <a:lnTo>
                  <a:pt x="230" y="151"/>
                </a:lnTo>
                <a:lnTo>
                  <a:pt x="231" y="152"/>
                </a:lnTo>
                <a:lnTo>
                  <a:pt x="232" y="152"/>
                </a:lnTo>
                <a:lnTo>
                  <a:pt x="232" y="152"/>
                </a:lnTo>
                <a:lnTo>
                  <a:pt x="233" y="152"/>
                </a:lnTo>
                <a:lnTo>
                  <a:pt x="234" y="152"/>
                </a:lnTo>
                <a:lnTo>
                  <a:pt x="234" y="153"/>
                </a:lnTo>
                <a:lnTo>
                  <a:pt x="235" y="153"/>
                </a:lnTo>
                <a:lnTo>
                  <a:pt x="236" y="153"/>
                </a:lnTo>
                <a:lnTo>
                  <a:pt x="236" y="153"/>
                </a:lnTo>
                <a:lnTo>
                  <a:pt x="237" y="154"/>
                </a:lnTo>
                <a:lnTo>
                  <a:pt x="238" y="154"/>
                </a:lnTo>
                <a:lnTo>
                  <a:pt x="238" y="154"/>
                </a:lnTo>
                <a:lnTo>
                  <a:pt x="239" y="154"/>
                </a:lnTo>
                <a:lnTo>
                  <a:pt x="240" y="154"/>
                </a:lnTo>
                <a:lnTo>
                  <a:pt x="240" y="155"/>
                </a:lnTo>
                <a:lnTo>
                  <a:pt x="241" y="155"/>
                </a:lnTo>
                <a:lnTo>
                  <a:pt x="242" y="155"/>
                </a:lnTo>
                <a:lnTo>
                  <a:pt x="242" y="155"/>
                </a:lnTo>
                <a:lnTo>
                  <a:pt x="243" y="155"/>
                </a:lnTo>
                <a:lnTo>
                  <a:pt x="244" y="156"/>
                </a:lnTo>
                <a:lnTo>
                  <a:pt x="244" y="156"/>
                </a:lnTo>
                <a:lnTo>
                  <a:pt x="245" y="156"/>
                </a:lnTo>
                <a:lnTo>
                  <a:pt x="246" y="156"/>
                </a:lnTo>
                <a:lnTo>
                  <a:pt x="246" y="156"/>
                </a:lnTo>
                <a:lnTo>
                  <a:pt x="247" y="157"/>
                </a:lnTo>
                <a:lnTo>
                  <a:pt x="248" y="157"/>
                </a:lnTo>
                <a:lnTo>
                  <a:pt x="248" y="157"/>
                </a:lnTo>
                <a:lnTo>
                  <a:pt x="249" y="157"/>
                </a:lnTo>
                <a:lnTo>
                  <a:pt x="250" y="157"/>
                </a:lnTo>
                <a:lnTo>
                  <a:pt x="250" y="158"/>
                </a:lnTo>
                <a:lnTo>
                  <a:pt x="251" y="158"/>
                </a:lnTo>
                <a:lnTo>
                  <a:pt x="252" y="158"/>
                </a:lnTo>
                <a:lnTo>
                  <a:pt x="252" y="158"/>
                </a:lnTo>
                <a:lnTo>
                  <a:pt x="253" y="158"/>
                </a:lnTo>
                <a:lnTo>
                  <a:pt x="254" y="159"/>
                </a:lnTo>
                <a:lnTo>
                  <a:pt x="254" y="159"/>
                </a:lnTo>
                <a:lnTo>
                  <a:pt x="255" y="159"/>
                </a:lnTo>
                <a:lnTo>
                  <a:pt x="256" y="159"/>
                </a:lnTo>
                <a:lnTo>
                  <a:pt x="256" y="159"/>
                </a:lnTo>
                <a:lnTo>
                  <a:pt x="257" y="160"/>
                </a:lnTo>
                <a:lnTo>
                  <a:pt x="258" y="160"/>
                </a:lnTo>
                <a:lnTo>
                  <a:pt x="258" y="160"/>
                </a:lnTo>
                <a:lnTo>
                  <a:pt x="259" y="160"/>
                </a:lnTo>
                <a:lnTo>
                  <a:pt x="260" y="160"/>
                </a:lnTo>
                <a:lnTo>
                  <a:pt x="260" y="161"/>
                </a:lnTo>
                <a:lnTo>
                  <a:pt x="261" y="161"/>
                </a:lnTo>
                <a:lnTo>
                  <a:pt x="262" y="161"/>
                </a:lnTo>
                <a:lnTo>
                  <a:pt x="262" y="161"/>
                </a:lnTo>
                <a:lnTo>
                  <a:pt x="263" y="161"/>
                </a:lnTo>
                <a:lnTo>
                  <a:pt x="264" y="161"/>
                </a:lnTo>
                <a:lnTo>
                  <a:pt x="264" y="162"/>
                </a:lnTo>
                <a:lnTo>
                  <a:pt x="265" y="162"/>
                </a:lnTo>
                <a:lnTo>
                  <a:pt x="266" y="162"/>
                </a:lnTo>
                <a:lnTo>
                  <a:pt x="266" y="162"/>
                </a:lnTo>
                <a:lnTo>
                  <a:pt x="267" y="162"/>
                </a:lnTo>
                <a:lnTo>
                  <a:pt x="268" y="163"/>
                </a:lnTo>
                <a:lnTo>
                  <a:pt x="268" y="163"/>
                </a:lnTo>
                <a:lnTo>
                  <a:pt x="269" y="163"/>
                </a:lnTo>
                <a:lnTo>
                  <a:pt x="270" y="163"/>
                </a:lnTo>
                <a:lnTo>
                  <a:pt x="270" y="163"/>
                </a:lnTo>
                <a:lnTo>
                  <a:pt x="271" y="163"/>
                </a:lnTo>
                <a:lnTo>
                  <a:pt x="272" y="164"/>
                </a:lnTo>
                <a:lnTo>
                  <a:pt x="272" y="164"/>
                </a:lnTo>
                <a:lnTo>
                  <a:pt x="273" y="164"/>
                </a:lnTo>
                <a:lnTo>
                  <a:pt x="274" y="164"/>
                </a:lnTo>
                <a:lnTo>
                  <a:pt x="274" y="164"/>
                </a:lnTo>
                <a:lnTo>
                  <a:pt x="275" y="164"/>
                </a:lnTo>
                <a:lnTo>
                  <a:pt x="276" y="165"/>
                </a:lnTo>
                <a:lnTo>
                  <a:pt x="276" y="165"/>
                </a:lnTo>
                <a:lnTo>
                  <a:pt x="277" y="165"/>
                </a:lnTo>
                <a:lnTo>
                  <a:pt x="278" y="165"/>
                </a:lnTo>
                <a:lnTo>
                  <a:pt x="278" y="165"/>
                </a:lnTo>
                <a:lnTo>
                  <a:pt x="279" y="165"/>
                </a:lnTo>
                <a:lnTo>
                  <a:pt x="280" y="166"/>
                </a:lnTo>
                <a:lnTo>
                  <a:pt x="280" y="166"/>
                </a:lnTo>
                <a:lnTo>
                  <a:pt x="281" y="166"/>
                </a:lnTo>
                <a:lnTo>
                  <a:pt x="282" y="166"/>
                </a:lnTo>
                <a:lnTo>
                  <a:pt x="282" y="166"/>
                </a:lnTo>
                <a:lnTo>
                  <a:pt x="283" y="166"/>
                </a:lnTo>
                <a:lnTo>
                  <a:pt x="284" y="167"/>
                </a:lnTo>
                <a:lnTo>
                  <a:pt x="284" y="167"/>
                </a:lnTo>
                <a:lnTo>
                  <a:pt x="285" y="167"/>
                </a:lnTo>
                <a:lnTo>
                  <a:pt x="286" y="167"/>
                </a:lnTo>
                <a:lnTo>
                  <a:pt x="286" y="167"/>
                </a:lnTo>
                <a:lnTo>
                  <a:pt x="287" y="167"/>
                </a:lnTo>
                <a:lnTo>
                  <a:pt x="288" y="168"/>
                </a:lnTo>
                <a:lnTo>
                  <a:pt x="288" y="168"/>
                </a:lnTo>
                <a:lnTo>
                  <a:pt x="289" y="168"/>
                </a:lnTo>
                <a:lnTo>
                  <a:pt x="290" y="168"/>
                </a:lnTo>
                <a:lnTo>
                  <a:pt x="290" y="168"/>
                </a:lnTo>
                <a:lnTo>
                  <a:pt x="291" y="168"/>
                </a:lnTo>
                <a:lnTo>
                  <a:pt x="292" y="169"/>
                </a:lnTo>
                <a:lnTo>
                  <a:pt x="292" y="169"/>
                </a:lnTo>
                <a:lnTo>
                  <a:pt x="293" y="169"/>
                </a:lnTo>
                <a:lnTo>
                  <a:pt x="294" y="169"/>
                </a:lnTo>
                <a:lnTo>
                  <a:pt x="294" y="169"/>
                </a:lnTo>
                <a:lnTo>
                  <a:pt x="295" y="169"/>
                </a:lnTo>
                <a:lnTo>
                  <a:pt x="296" y="170"/>
                </a:lnTo>
                <a:lnTo>
                  <a:pt x="296" y="170"/>
                </a:lnTo>
                <a:lnTo>
                  <a:pt x="297" y="170"/>
                </a:lnTo>
                <a:lnTo>
                  <a:pt x="298" y="170"/>
                </a:lnTo>
                <a:lnTo>
                  <a:pt x="298" y="170"/>
                </a:lnTo>
                <a:lnTo>
                  <a:pt x="299" y="170"/>
                </a:lnTo>
                <a:lnTo>
                  <a:pt x="300" y="170"/>
                </a:lnTo>
                <a:lnTo>
                  <a:pt x="300" y="171"/>
                </a:lnTo>
                <a:lnTo>
                  <a:pt x="301" y="171"/>
                </a:lnTo>
                <a:lnTo>
                  <a:pt x="302" y="171"/>
                </a:lnTo>
                <a:lnTo>
                  <a:pt x="302" y="171"/>
                </a:lnTo>
                <a:lnTo>
                  <a:pt x="303" y="171"/>
                </a:lnTo>
                <a:lnTo>
                  <a:pt x="304" y="171"/>
                </a:lnTo>
                <a:lnTo>
                  <a:pt x="304" y="171"/>
                </a:lnTo>
                <a:lnTo>
                  <a:pt x="305" y="172"/>
                </a:lnTo>
                <a:lnTo>
                  <a:pt x="306" y="172"/>
                </a:lnTo>
                <a:lnTo>
                  <a:pt x="306" y="172"/>
                </a:lnTo>
                <a:lnTo>
                  <a:pt x="307" y="172"/>
                </a:lnTo>
                <a:lnTo>
                  <a:pt x="308" y="172"/>
                </a:lnTo>
                <a:lnTo>
                  <a:pt x="308" y="172"/>
                </a:lnTo>
                <a:lnTo>
                  <a:pt x="309" y="172"/>
                </a:lnTo>
                <a:lnTo>
                  <a:pt x="310" y="173"/>
                </a:lnTo>
                <a:lnTo>
                  <a:pt x="310" y="173"/>
                </a:lnTo>
                <a:lnTo>
                  <a:pt x="311" y="173"/>
                </a:lnTo>
                <a:lnTo>
                  <a:pt x="312" y="173"/>
                </a:lnTo>
                <a:lnTo>
                  <a:pt x="312" y="173"/>
                </a:lnTo>
                <a:lnTo>
                  <a:pt x="313" y="173"/>
                </a:lnTo>
                <a:lnTo>
                  <a:pt x="314" y="173"/>
                </a:lnTo>
                <a:lnTo>
                  <a:pt x="314" y="174"/>
                </a:lnTo>
                <a:lnTo>
                  <a:pt x="315" y="174"/>
                </a:lnTo>
                <a:lnTo>
                  <a:pt x="316" y="174"/>
                </a:lnTo>
                <a:lnTo>
                  <a:pt x="316" y="174"/>
                </a:lnTo>
                <a:lnTo>
                  <a:pt x="317" y="174"/>
                </a:lnTo>
                <a:lnTo>
                  <a:pt x="318" y="174"/>
                </a:lnTo>
                <a:lnTo>
                  <a:pt x="318" y="174"/>
                </a:lnTo>
                <a:lnTo>
                  <a:pt x="319" y="175"/>
                </a:lnTo>
                <a:lnTo>
                  <a:pt x="320" y="175"/>
                </a:lnTo>
                <a:lnTo>
                  <a:pt x="320" y="175"/>
                </a:lnTo>
                <a:lnTo>
                  <a:pt x="321" y="175"/>
                </a:lnTo>
                <a:lnTo>
                  <a:pt x="322" y="175"/>
                </a:lnTo>
                <a:lnTo>
                  <a:pt x="322" y="175"/>
                </a:lnTo>
                <a:lnTo>
                  <a:pt x="323" y="175"/>
                </a:lnTo>
                <a:lnTo>
                  <a:pt x="324" y="175"/>
                </a:lnTo>
                <a:lnTo>
                  <a:pt x="324" y="176"/>
                </a:lnTo>
                <a:lnTo>
                  <a:pt x="325" y="176"/>
                </a:lnTo>
                <a:lnTo>
                  <a:pt x="326" y="176"/>
                </a:lnTo>
                <a:lnTo>
                  <a:pt x="326" y="176"/>
                </a:lnTo>
                <a:lnTo>
                  <a:pt x="327" y="176"/>
                </a:lnTo>
                <a:lnTo>
                  <a:pt x="328" y="176"/>
                </a:lnTo>
                <a:lnTo>
                  <a:pt x="328" y="176"/>
                </a:lnTo>
                <a:lnTo>
                  <a:pt x="329" y="177"/>
                </a:lnTo>
                <a:lnTo>
                  <a:pt x="330" y="177"/>
                </a:lnTo>
                <a:lnTo>
                  <a:pt x="330" y="177"/>
                </a:lnTo>
                <a:lnTo>
                  <a:pt x="331" y="177"/>
                </a:lnTo>
                <a:lnTo>
                  <a:pt x="332" y="177"/>
                </a:lnTo>
                <a:lnTo>
                  <a:pt x="332" y="177"/>
                </a:lnTo>
                <a:lnTo>
                  <a:pt x="333" y="177"/>
                </a:lnTo>
                <a:lnTo>
                  <a:pt x="334" y="177"/>
                </a:lnTo>
                <a:lnTo>
                  <a:pt x="334" y="178"/>
                </a:lnTo>
                <a:lnTo>
                  <a:pt x="335" y="178"/>
                </a:lnTo>
                <a:lnTo>
                  <a:pt x="336" y="178"/>
                </a:lnTo>
                <a:lnTo>
                  <a:pt x="336" y="178"/>
                </a:lnTo>
                <a:lnTo>
                  <a:pt x="337" y="178"/>
                </a:lnTo>
                <a:lnTo>
                  <a:pt x="338" y="178"/>
                </a:lnTo>
                <a:lnTo>
                  <a:pt x="338" y="178"/>
                </a:lnTo>
                <a:lnTo>
                  <a:pt x="339" y="178"/>
                </a:lnTo>
                <a:lnTo>
                  <a:pt x="340" y="179"/>
                </a:lnTo>
                <a:lnTo>
                  <a:pt x="340" y="179"/>
                </a:lnTo>
                <a:lnTo>
                  <a:pt x="341" y="179"/>
                </a:lnTo>
                <a:lnTo>
                  <a:pt x="342" y="179"/>
                </a:lnTo>
                <a:lnTo>
                  <a:pt x="342" y="179"/>
                </a:lnTo>
                <a:lnTo>
                  <a:pt x="343" y="179"/>
                </a:lnTo>
                <a:lnTo>
                  <a:pt x="344" y="179"/>
                </a:lnTo>
                <a:lnTo>
                  <a:pt x="344" y="179"/>
                </a:lnTo>
                <a:lnTo>
                  <a:pt x="345" y="179"/>
                </a:lnTo>
                <a:lnTo>
                  <a:pt x="346" y="180"/>
                </a:lnTo>
                <a:lnTo>
                  <a:pt x="346" y="180"/>
                </a:lnTo>
                <a:lnTo>
                  <a:pt x="347" y="180"/>
                </a:lnTo>
                <a:lnTo>
                  <a:pt x="348" y="180"/>
                </a:lnTo>
                <a:lnTo>
                  <a:pt x="348" y="180"/>
                </a:lnTo>
                <a:lnTo>
                  <a:pt x="349" y="180"/>
                </a:lnTo>
                <a:lnTo>
                  <a:pt x="350" y="180"/>
                </a:lnTo>
                <a:lnTo>
                  <a:pt x="350" y="180"/>
                </a:lnTo>
                <a:lnTo>
                  <a:pt x="351" y="181"/>
                </a:lnTo>
                <a:lnTo>
                  <a:pt x="352" y="181"/>
                </a:lnTo>
                <a:lnTo>
                  <a:pt x="352" y="181"/>
                </a:lnTo>
                <a:lnTo>
                  <a:pt x="353" y="181"/>
                </a:lnTo>
                <a:lnTo>
                  <a:pt x="354" y="181"/>
                </a:lnTo>
                <a:lnTo>
                  <a:pt x="354" y="181"/>
                </a:lnTo>
                <a:lnTo>
                  <a:pt x="355" y="181"/>
                </a:lnTo>
                <a:lnTo>
                  <a:pt x="356" y="181"/>
                </a:lnTo>
                <a:lnTo>
                  <a:pt x="356" y="181"/>
                </a:lnTo>
                <a:lnTo>
                  <a:pt x="357" y="182"/>
                </a:lnTo>
                <a:lnTo>
                  <a:pt x="358" y="182"/>
                </a:lnTo>
                <a:lnTo>
                  <a:pt x="358" y="182"/>
                </a:lnTo>
                <a:lnTo>
                  <a:pt x="359" y="182"/>
                </a:lnTo>
                <a:lnTo>
                  <a:pt x="360" y="182"/>
                </a:lnTo>
                <a:lnTo>
                  <a:pt x="360" y="182"/>
                </a:lnTo>
                <a:lnTo>
                  <a:pt x="361" y="182"/>
                </a:lnTo>
                <a:lnTo>
                  <a:pt x="362" y="182"/>
                </a:lnTo>
                <a:lnTo>
                  <a:pt x="362" y="182"/>
                </a:lnTo>
                <a:lnTo>
                  <a:pt x="363" y="183"/>
                </a:lnTo>
                <a:lnTo>
                  <a:pt x="364" y="183"/>
                </a:lnTo>
                <a:lnTo>
                  <a:pt x="364" y="183"/>
                </a:lnTo>
                <a:lnTo>
                  <a:pt x="365" y="183"/>
                </a:lnTo>
                <a:lnTo>
                  <a:pt x="366" y="183"/>
                </a:lnTo>
                <a:lnTo>
                  <a:pt x="366" y="183"/>
                </a:lnTo>
                <a:lnTo>
                  <a:pt x="367" y="183"/>
                </a:lnTo>
                <a:lnTo>
                  <a:pt x="368" y="183"/>
                </a:lnTo>
                <a:lnTo>
                  <a:pt x="368" y="183"/>
                </a:lnTo>
                <a:lnTo>
                  <a:pt x="369" y="183"/>
                </a:lnTo>
                <a:lnTo>
                  <a:pt x="370" y="184"/>
                </a:lnTo>
                <a:lnTo>
                  <a:pt x="370" y="184"/>
                </a:lnTo>
                <a:lnTo>
                  <a:pt x="371" y="184"/>
                </a:lnTo>
                <a:lnTo>
                  <a:pt x="372" y="184"/>
                </a:lnTo>
                <a:lnTo>
                  <a:pt x="372" y="184"/>
                </a:lnTo>
                <a:lnTo>
                  <a:pt x="373" y="184"/>
                </a:lnTo>
                <a:lnTo>
                  <a:pt x="374" y="184"/>
                </a:lnTo>
                <a:lnTo>
                  <a:pt x="374" y="184"/>
                </a:lnTo>
                <a:lnTo>
                  <a:pt x="375" y="184"/>
                </a:lnTo>
                <a:lnTo>
                  <a:pt x="376" y="184"/>
                </a:lnTo>
                <a:lnTo>
                  <a:pt x="376" y="185"/>
                </a:lnTo>
                <a:lnTo>
                  <a:pt x="377" y="185"/>
                </a:lnTo>
                <a:lnTo>
                  <a:pt x="378" y="185"/>
                </a:lnTo>
                <a:lnTo>
                  <a:pt x="378" y="185"/>
                </a:lnTo>
                <a:lnTo>
                  <a:pt x="379" y="185"/>
                </a:lnTo>
                <a:lnTo>
                  <a:pt x="380" y="185"/>
                </a:lnTo>
                <a:lnTo>
                  <a:pt x="380" y="185"/>
                </a:lnTo>
                <a:lnTo>
                  <a:pt x="381" y="185"/>
                </a:lnTo>
                <a:lnTo>
                  <a:pt x="382" y="185"/>
                </a:lnTo>
                <a:lnTo>
                  <a:pt x="382" y="185"/>
                </a:lnTo>
                <a:lnTo>
                  <a:pt x="383" y="186"/>
                </a:lnTo>
                <a:lnTo>
                  <a:pt x="384" y="186"/>
                </a:lnTo>
                <a:lnTo>
                  <a:pt x="384" y="186"/>
                </a:lnTo>
                <a:lnTo>
                  <a:pt x="385" y="186"/>
                </a:lnTo>
                <a:lnTo>
                  <a:pt x="386" y="186"/>
                </a:lnTo>
                <a:lnTo>
                  <a:pt x="386" y="186"/>
                </a:lnTo>
                <a:lnTo>
                  <a:pt x="387" y="186"/>
                </a:lnTo>
                <a:lnTo>
                  <a:pt x="388" y="186"/>
                </a:lnTo>
                <a:lnTo>
                  <a:pt x="388" y="186"/>
                </a:lnTo>
                <a:lnTo>
                  <a:pt x="389" y="186"/>
                </a:lnTo>
                <a:lnTo>
                  <a:pt x="390" y="186"/>
                </a:lnTo>
                <a:lnTo>
                  <a:pt x="390" y="187"/>
                </a:lnTo>
                <a:lnTo>
                  <a:pt x="391" y="187"/>
                </a:lnTo>
                <a:lnTo>
                  <a:pt x="392" y="187"/>
                </a:lnTo>
                <a:lnTo>
                  <a:pt x="392" y="187"/>
                </a:lnTo>
                <a:lnTo>
                  <a:pt x="393" y="187"/>
                </a:lnTo>
                <a:lnTo>
                  <a:pt x="394" y="187"/>
                </a:lnTo>
                <a:lnTo>
                  <a:pt x="394" y="187"/>
                </a:lnTo>
                <a:lnTo>
                  <a:pt x="395" y="187"/>
                </a:lnTo>
                <a:lnTo>
                  <a:pt x="396" y="187"/>
                </a:lnTo>
                <a:lnTo>
                  <a:pt x="396" y="187"/>
                </a:lnTo>
                <a:lnTo>
                  <a:pt x="397" y="187"/>
                </a:lnTo>
                <a:lnTo>
                  <a:pt x="398" y="188"/>
                </a:lnTo>
                <a:lnTo>
                  <a:pt x="398" y="188"/>
                </a:lnTo>
                <a:lnTo>
                  <a:pt x="399" y="188"/>
                </a:lnTo>
                <a:lnTo>
                  <a:pt x="400" y="188"/>
                </a:lnTo>
                <a:lnTo>
                  <a:pt x="400" y="188"/>
                </a:lnTo>
                <a:lnTo>
                  <a:pt x="401" y="188"/>
                </a:lnTo>
                <a:lnTo>
                  <a:pt x="402" y="188"/>
                </a:lnTo>
                <a:lnTo>
                  <a:pt x="402" y="188"/>
                </a:lnTo>
                <a:lnTo>
                  <a:pt x="403" y="188"/>
                </a:lnTo>
                <a:lnTo>
                  <a:pt x="404" y="188"/>
                </a:lnTo>
                <a:lnTo>
                  <a:pt x="404" y="188"/>
                </a:lnTo>
                <a:lnTo>
                  <a:pt x="405" y="189"/>
                </a:lnTo>
                <a:lnTo>
                  <a:pt x="406" y="189"/>
                </a:lnTo>
                <a:lnTo>
                  <a:pt x="406" y="189"/>
                </a:lnTo>
                <a:lnTo>
                  <a:pt x="407" y="189"/>
                </a:lnTo>
                <a:lnTo>
                  <a:pt x="408" y="189"/>
                </a:lnTo>
                <a:lnTo>
                  <a:pt x="408" y="189"/>
                </a:lnTo>
                <a:lnTo>
                  <a:pt x="409" y="189"/>
                </a:lnTo>
                <a:lnTo>
                  <a:pt x="410" y="189"/>
                </a:lnTo>
                <a:lnTo>
                  <a:pt x="410" y="189"/>
                </a:lnTo>
                <a:lnTo>
                  <a:pt x="411" y="189"/>
                </a:lnTo>
                <a:lnTo>
                  <a:pt x="412" y="189"/>
                </a:lnTo>
                <a:lnTo>
                  <a:pt x="412" y="189"/>
                </a:lnTo>
                <a:lnTo>
                  <a:pt x="413" y="190"/>
                </a:lnTo>
                <a:lnTo>
                  <a:pt x="414" y="190"/>
                </a:lnTo>
                <a:lnTo>
                  <a:pt x="414" y="190"/>
                </a:lnTo>
                <a:lnTo>
                  <a:pt x="415" y="190"/>
                </a:lnTo>
                <a:lnTo>
                  <a:pt x="416" y="190"/>
                </a:lnTo>
                <a:lnTo>
                  <a:pt x="416" y="190"/>
                </a:lnTo>
                <a:lnTo>
                  <a:pt x="417" y="190"/>
                </a:lnTo>
                <a:lnTo>
                  <a:pt x="418" y="190"/>
                </a:lnTo>
                <a:lnTo>
                  <a:pt x="418" y="190"/>
                </a:lnTo>
                <a:lnTo>
                  <a:pt x="419" y="190"/>
                </a:lnTo>
                <a:lnTo>
                  <a:pt x="420" y="190"/>
                </a:lnTo>
                <a:lnTo>
                  <a:pt x="420" y="190"/>
                </a:lnTo>
                <a:lnTo>
                  <a:pt x="421" y="190"/>
                </a:lnTo>
                <a:lnTo>
                  <a:pt x="422" y="191"/>
                </a:lnTo>
                <a:lnTo>
                  <a:pt x="422" y="191"/>
                </a:lnTo>
                <a:lnTo>
                  <a:pt x="423" y="191"/>
                </a:lnTo>
                <a:lnTo>
                  <a:pt x="424" y="191"/>
                </a:lnTo>
                <a:lnTo>
                  <a:pt x="424" y="191"/>
                </a:lnTo>
                <a:lnTo>
                  <a:pt x="425" y="191"/>
                </a:lnTo>
                <a:lnTo>
                  <a:pt x="426" y="191"/>
                </a:lnTo>
                <a:lnTo>
                  <a:pt x="426" y="191"/>
                </a:lnTo>
                <a:lnTo>
                  <a:pt x="427" y="191"/>
                </a:lnTo>
                <a:lnTo>
                  <a:pt x="428" y="191"/>
                </a:lnTo>
                <a:lnTo>
                  <a:pt x="428" y="191"/>
                </a:lnTo>
                <a:lnTo>
                  <a:pt x="429" y="191"/>
                </a:lnTo>
                <a:lnTo>
                  <a:pt x="430" y="191"/>
                </a:lnTo>
                <a:lnTo>
                  <a:pt x="430" y="192"/>
                </a:lnTo>
                <a:lnTo>
                  <a:pt x="431" y="192"/>
                </a:lnTo>
                <a:lnTo>
                  <a:pt x="432" y="192"/>
                </a:lnTo>
                <a:lnTo>
                  <a:pt x="432" y="192"/>
                </a:lnTo>
                <a:lnTo>
                  <a:pt x="433" y="192"/>
                </a:lnTo>
                <a:lnTo>
                  <a:pt x="434" y="192"/>
                </a:lnTo>
                <a:lnTo>
                  <a:pt x="434" y="192"/>
                </a:lnTo>
                <a:lnTo>
                  <a:pt x="435" y="192"/>
                </a:lnTo>
                <a:lnTo>
                  <a:pt x="436" y="192"/>
                </a:lnTo>
                <a:lnTo>
                  <a:pt x="436" y="192"/>
                </a:lnTo>
                <a:lnTo>
                  <a:pt x="437" y="192"/>
                </a:lnTo>
                <a:lnTo>
                  <a:pt x="438" y="192"/>
                </a:lnTo>
                <a:lnTo>
                  <a:pt x="438" y="192"/>
                </a:lnTo>
                <a:lnTo>
                  <a:pt x="439" y="192"/>
                </a:lnTo>
                <a:lnTo>
                  <a:pt x="440" y="193"/>
                </a:lnTo>
                <a:lnTo>
                  <a:pt x="440" y="193"/>
                </a:lnTo>
                <a:lnTo>
                  <a:pt x="441" y="193"/>
                </a:lnTo>
                <a:lnTo>
                  <a:pt x="442" y="193"/>
                </a:lnTo>
                <a:lnTo>
                  <a:pt x="442" y="193"/>
                </a:lnTo>
                <a:lnTo>
                  <a:pt x="443" y="193"/>
                </a:lnTo>
                <a:lnTo>
                  <a:pt x="444" y="193"/>
                </a:lnTo>
                <a:lnTo>
                  <a:pt x="444" y="193"/>
                </a:lnTo>
                <a:lnTo>
                  <a:pt x="445" y="193"/>
                </a:lnTo>
                <a:lnTo>
                  <a:pt x="446" y="193"/>
                </a:lnTo>
                <a:lnTo>
                  <a:pt x="446" y="193"/>
                </a:lnTo>
                <a:lnTo>
                  <a:pt x="447" y="193"/>
                </a:lnTo>
                <a:lnTo>
                  <a:pt x="448" y="193"/>
                </a:lnTo>
                <a:lnTo>
                  <a:pt x="448" y="193"/>
                </a:lnTo>
                <a:lnTo>
                  <a:pt x="449" y="194"/>
                </a:lnTo>
                <a:lnTo>
                  <a:pt x="450" y="194"/>
                </a:lnTo>
                <a:lnTo>
                  <a:pt x="450" y="194"/>
                </a:lnTo>
                <a:lnTo>
                  <a:pt x="451" y="194"/>
                </a:lnTo>
                <a:lnTo>
                  <a:pt x="452" y="194"/>
                </a:lnTo>
                <a:lnTo>
                  <a:pt x="452" y="194"/>
                </a:lnTo>
                <a:lnTo>
                  <a:pt x="453" y="194"/>
                </a:lnTo>
                <a:lnTo>
                  <a:pt x="454" y="194"/>
                </a:lnTo>
                <a:lnTo>
                  <a:pt x="454" y="194"/>
                </a:lnTo>
                <a:lnTo>
                  <a:pt x="455" y="194"/>
                </a:lnTo>
                <a:lnTo>
                  <a:pt x="456" y="194"/>
                </a:lnTo>
                <a:lnTo>
                  <a:pt x="456" y="194"/>
                </a:lnTo>
                <a:lnTo>
                  <a:pt x="457" y="194"/>
                </a:lnTo>
                <a:lnTo>
                  <a:pt x="458" y="194"/>
                </a:lnTo>
                <a:lnTo>
                  <a:pt x="458" y="194"/>
                </a:lnTo>
                <a:lnTo>
                  <a:pt x="459" y="195"/>
                </a:lnTo>
                <a:lnTo>
                  <a:pt x="460" y="195"/>
                </a:lnTo>
                <a:lnTo>
                  <a:pt x="460" y="195"/>
                </a:lnTo>
                <a:lnTo>
                  <a:pt x="461" y="195"/>
                </a:lnTo>
                <a:lnTo>
                  <a:pt x="462" y="195"/>
                </a:lnTo>
                <a:lnTo>
                  <a:pt x="462" y="195"/>
                </a:lnTo>
                <a:lnTo>
                  <a:pt x="463" y="195"/>
                </a:lnTo>
                <a:lnTo>
                  <a:pt x="464" y="195"/>
                </a:lnTo>
                <a:lnTo>
                  <a:pt x="464" y="195"/>
                </a:lnTo>
                <a:lnTo>
                  <a:pt x="465" y="195"/>
                </a:lnTo>
                <a:lnTo>
                  <a:pt x="466" y="195"/>
                </a:lnTo>
                <a:lnTo>
                  <a:pt x="466" y="195"/>
                </a:lnTo>
                <a:lnTo>
                  <a:pt x="467" y="195"/>
                </a:lnTo>
                <a:lnTo>
                  <a:pt x="468" y="195"/>
                </a:lnTo>
                <a:lnTo>
                  <a:pt x="468" y="195"/>
                </a:lnTo>
                <a:lnTo>
                  <a:pt x="469" y="195"/>
                </a:lnTo>
                <a:lnTo>
                  <a:pt x="470" y="195"/>
                </a:lnTo>
                <a:lnTo>
                  <a:pt x="470" y="196"/>
                </a:lnTo>
                <a:lnTo>
                  <a:pt x="471" y="196"/>
                </a:lnTo>
                <a:lnTo>
                  <a:pt x="472" y="196"/>
                </a:lnTo>
                <a:lnTo>
                  <a:pt x="472" y="196"/>
                </a:lnTo>
                <a:lnTo>
                  <a:pt x="473" y="196"/>
                </a:lnTo>
                <a:lnTo>
                  <a:pt x="474" y="196"/>
                </a:lnTo>
                <a:lnTo>
                  <a:pt x="474" y="196"/>
                </a:lnTo>
                <a:lnTo>
                  <a:pt x="475" y="196"/>
                </a:lnTo>
                <a:lnTo>
                  <a:pt x="476" y="196"/>
                </a:lnTo>
                <a:lnTo>
                  <a:pt x="476" y="196"/>
                </a:lnTo>
                <a:lnTo>
                  <a:pt x="477" y="196"/>
                </a:lnTo>
                <a:lnTo>
                  <a:pt x="478" y="196"/>
                </a:lnTo>
                <a:lnTo>
                  <a:pt x="478" y="196"/>
                </a:lnTo>
                <a:lnTo>
                  <a:pt x="479" y="196"/>
                </a:lnTo>
                <a:lnTo>
                  <a:pt x="480" y="196"/>
                </a:lnTo>
                <a:lnTo>
                  <a:pt x="480" y="196"/>
                </a:lnTo>
                <a:lnTo>
                  <a:pt x="481" y="196"/>
                </a:lnTo>
                <a:lnTo>
                  <a:pt x="482" y="197"/>
                </a:lnTo>
                <a:lnTo>
                  <a:pt x="482" y="197"/>
                </a:lnTo>
                <a:lnTo>
                  <a:pt x="483" y="197"/>
                </a:lnTo>
                <a:lnTo>
                  <a:pt x="484" y="197"/>
                </a:lnTo>
                <a:lnTo>
                  <a:pt x="484" y="197"/>
                </a:lnTo>
                <a:lnTo>
                  <a:pt x="485" y="197"/>
                </a:lnTo>
                <a:lnTo>
                  <a:pt x="486" y="197"/>
                </a:lnTo>
                <a:lnTo>
                  <a:pt x="486" y="197"/>
                </a:lnTo>
                <a:lnTo>
                  <a:pt x="487" y="197"/>
                </a:lnTo>
                <a:lnTo>
                  <a:pt x="488" y="197"/>
                </a:lnTo>
                <a:lnTo>
                  <a:pt x="488" y="197"/>
                </a:lnTo>
                <a:lnTo>
                  <a:pt x="489" y="197"/>
                </a:lnTo>
                <a:lnTo>
                  <a:pt x="490" y="197"/>
                </a:lnTo>
                <a:lnTo>
                  <a:pt x="490" y="197"/>
                </a:lnTo>
                <a:lnTo>
                  <a:pt x="491" y="197"/>
                </a:lnTo>
                <a:lnTo>
                  <a:pt x="492" y="197"/>
                </a:lnTo>
                <a:lnTo>
                  <a:pt x="492" y="197"/>
                </a:lnTo>
                <a:lnTo>
                  <a:pt x="493" y="197"/>
                </a:lnTo>
                <a:lnTo>
                  <a:pt x="494" y="198"/>
                </a:lnTo>
                <a:lnTo>
                  <a:pt x="494" y="198"/>
                </a:lnTo>
                <a:lnTo>
                  <a:pt x="495" y="198"/>
                </a:lnTo>
                <a:lnTo>
                  <a:pt x="496" y="198"/>
                </a:lnTo>
                <a:lnTo>
                  <a:pt x="496" y="198"/>
                </a:lnTo>
                <a:lnTo>
                  <a:pt x="497" y="198"/>
                </a:lnTo>
                <a:lnTo>
                  <a:pt x="498" y="198"/>
                </a:lnTo>
                <a:lnTo>
                  <a:pt x="498" y="198"/>
                </a:lnTo>
                <a:lnTo>
                  <a:pt x="499" y="198"/>
                </a:lnTo>
                <a:lnTo>
                  <a:pt x="500" y="198"/>
                </a:lnTo>
                <a:lnTo>
                  <a:pt x="500" y="198"/>
                </a:lnTo>
                <a:lnTo>
                  <a:pt x="501" y="198"/>
                </a:lnTo>
                <a:lnTo>
                  <a:pt x="502" y="198"/>
                </a:lnTo>
                <a:lnTo>
                  <a:pt x="502" y="198"/>
                </a:lnTo>
                <a:lnTo>
                  <a:pt x="503" y="198"/>
                </a:lnTo>
                <a:lnTo>
                  <a:pt x="504" y="198"/>
                </a:lnTo>
                <a:lnTo>
                  <a:pt x="504" y="198"/>
                </a:lnTo>
                <a:lnTo>
                  <a:pt x="505" y="198"/>
                </a:lnTo>
                <a:lnTo>
                  <a:pt x="506" y="198"/>
                </a:lnTo>
                <a:lnTo>
                  <a:pt x="506" y="198"/>
                </a:lnTo>
                <a:lnTo>
                  <a:pt x="507" y="199"/>
                </a:lnTo>
                <a:lnTo>
                  <a:pt x="508" y="199"/>
                </a:lnTo>
                <a:lnTo>
                  <a:pt x="508" y="199"/>
                </a:lnTo>
                <a:lnTo>
                  <a:pt x="509" y="199"/>
                </a:lnTo>
                <a:lnTo>
                  <a:pt x="510" y="199"/>
                </a:lnTo>
                <a:lnTo>
                  <a:pt x="510" y="199"/>
                </a:lnTo>
                <a:lnTo>
                  <a:pt x="511" y="199"/>
                </a:lnTo>
                <a:lnTo>
                  <a:pt x="512" y="199"/>
                </a:lnTo>
                <a:lnTo>
                  <a:pt x="512" y="199"/>
                </a:lnTo>
                <a:lnTo>
                  <a:pt x="513" y="199"/>
                </a:lnTo>
                <a:lnTo>
                  <a:pt x="514" y="199"/>
                </a:lnTo>
                <a:lnTo>
                  <a:pt x="514" y="199"/>
                </a:lnTo>
                <a:lnTo>
                  <a:pt x="515" y="199"/>
                </a:lnTo>
                <a:lnTo>
                  <a:pt x="516" y="199"/>
                </a:lnTo>
                <a:lnTo>
                  <a:pt x="516" y="199"/>
                </a:lnTo>
                <a:lnTo>
                  <a:pt x="517" y="199"/>
                </a:lnTo>
                <a:lnTo>
                  <a:pt x="518" y="199"/>
                </a:lnTo>
                <a:lnTo>
                  <a:pt x="518" y="199"/>
                </a:lnTo>
                <a:lnTo>
                  <a:pt x="519" y="199"/>
                </a:lnTo>
                <a:lnTo>
                  <a:pt x="520" y="199"/>
                </a:lnTo>
                <a:lnTo>
                  <a:pt x="520" y="199"/>
                </a:lnTo>
                <a:lnTo>
                  <a:pt x="521" y="200"/>
                </a:lnTo>
                <a:lnTo>
                  <a:pt x="522" y="200"/>
                </a:lnTo>
                <a:lnTo>
                  <a:pt x="522" y="200"/>
                </a:lnTo>
                <a:lnTo>
                  <a:pt x="523" y="200"/>
                </a:lnTo>
                <a:lnTo>
                  <a:pt x="524" y="200"/>
                </a:lnTo>
                <a:lnTo>
                  <a:pt x="524" y="200"/>
                </a:lnTo>
                <a:lnTo>
                  <a:pt x="525" y="200"/>
                </a:lnTo>
                <a:lnTo>
                  <a:pt x="526" y="200"/>
                </a:lnTo>
                <a:lnTo>
                  <a:pt x="526" y="200"/>
                </a:lnTo>
                <a:lnTo>
                  <a:pt x="527" y="200"/>
                </a:lnTo>
                <a:lnTo>
                  <a:pt x="528" y="200"/>
                </a:lnTo>
                <a:lnTo>
                  <a:pt x="528" y="200"/>
                </a:lnTo>
                <a:lnTo>
                  <a:pt x="529" y="200"/>
                </a:lnTo>
                <a:lnTo>
                  <a:pt x="530" y="200"/>
                </a:lnTo>
                <a:lnTo>
                  <a:pt x="530" y="200"/>
                </a:lnTo>
                <a:lnTo>
                  <a:pt x="531" y="200"/>
                </a:lnTo>
                <a:lnTo>
                  <a:pt x="532" y="200"/>
                </a:lnTo>
                <a:lnTo>
                  <a:pt x="532" y="200"/>
                </a:lnTo>
                <a:lnTo>
                  <a:pt x="533" y="200"/>
                </a:lnTo>
                <a:lnTo>
                  <a:pt x="534" y="200"/>
                </a:lnTo>
                <a:lnTo>
                  <a:pt x="534" y="200"/>
                </a:lnTo>
                <a:lnTo>
                  <a:pt x="535" y="200"/>
                </a:lnTo>
                <a:lnTo>
                  <a:pt x="536" y="200"/>
                </a:lnTo>
                <a:lnTo>
                  <a:pt x="536" y="201"/>
                </a:lnTo>
                <a:lnTo>
                  <a:pt x="537" y="201"/>
                </a:lnTo>
                <a:lnTo>
                  <a:pt x="538" y="201"/>
                </a:lnTo>
                <a:lnTo>
                  <a:pt x="538" y="201"/>
                </a:lnTo>
                <a:lnTo>
                  <a:pt x="539" y="201"/>
                </a:lnTo>
                <a:lnTo>
                  <a:pt x="540" y="201"/>
                </a:lnTo>
                <a:lnTo>
                  <a:pt x="540" y="201"/>
                </a:lnTo>
                <a:lnTo>
                  <a:pt x="541" y="201"/>
                </a:lnTo>
                <a:lnTo>
                  <a:pt x="542" y="201"/>
                </a:lnTo>
                <a:lnTo>
                  <a:pt x="542" y="201"/>
                </a:lnTo>
                <a:lnTo>
                  <a:pt x="543" y="201"/>
                </a:lnTo>
                <a:lnTo>
                  <a:pt x="544" y="201"/>
                </a:lnTo>
                <a:lnTo>
                  <a:pt x="544" y="201"/>
                </a:lnTo>
                <a:lnTo>
                  <a:pt x="545" y="201"/>
                </a:lnTo>
                <a:lnTo>
                  <a:pt x="546" y="201"/>
                </a:lnTo>
                <a:lnTo>
                  <a:pt x="546" y="201"/>
                </a:lnTo>
                <a:lnTo>
                  <a:pt x="547" y="201"/>
                </a:lnTo>
                <a:lnTo>
                  <a:pt x="548" y="201"/>
                </a:lnTo>
                <a:lnTo>
                  <a:pt x="548" y="201"/>
                </a:lnTo>
                <a:lnTo>
                  <a:pt x="549" y="201"/>
                </a:lnTo>
                <a:lnTo>
                  <a:pt x="550" y="201"/>
                </a:lnTo>
                <a:lnTo>
                  <a:pt x="550" y="201"/>
                </a:lnTo>
                <a:lnTo>
                  <a:pt x="551" y="201"/>
                </a:lnTo>
                <a:lnTo>
                  <a:pt x="552" y="201"/>
                </a:lnTo>
                <a:lnTo>
                  <a:pt x="552" y="201"/>
                </a:lnTo>
                <a:lnTo>
                  <a:pt x="553" y="201"/>
                </a:lnTo>
                <a:lnTo>
                  <a:pt x="554" y="202"/>
                </a:lnTo>
                <a:lnTo>
                  <a:pt x="554" y="202"/>
                </a:lnTo>
                <a:lnTo>
                  <a:pt x="555" y="202"/>
                </a:lnTo>
                <a:lnTo>
                  <a:pt x="556" y="202"/>
                </a:lnTo>
                <a:lnTo>
                  <a:pt x="556" y="202"/>
                </a:lnTo>
                <a:lnTo>
                  <a:pt x="557" y="202"/>
                </a:lnTo>
                <a:lnTo>
                  <a:pt x="558" y="202"/>
                </a:lnTo>
                <a:lnTo>
                  <a:pt x="558" y="202"/>
                </a:lnTo>
                <a:lnTo>
                  <a:pt x="559" y="202"/>
                </a:lnTo>
                <a:lnTo>
                  <a:pt x="560" y="202"/>
                </a:lnTo>
                <a:lnTo>
                  <a:pt x="560" y="202"/>
                </a:lnTo>
                <a:lnTo>
                  <a:pt x="561" y="202"/>
                </a:lnTo>
                <a:lnTo>
                  <a:pt x="562" y="202"/>
                </a:lnTo>
                <a:lnTo>
                  <a:pt x="562" y="202"/>
                </a:lnTo>
                <a:lnTo>
                  <a:pt x="563" y="202"/>
                </a:lnTo>
                <a:lnTo>
                  <a:pt x="564" y="202"/>
                </a:lnTo>
                <a:lnTo>
                  <a:pt x="564" y="202"/>
                </a:lnTo>
                <a:lnTo>
                  <a:pt x="565" y="202"/>
                </a:lnTo>
                <a:lnTo>
                  <a:pt x="566" y="202"/>
                </a:lnTo>
                <a:lnTo>
                  <a:pt x="566" y="202"/>
                </a:lnTo>
                <a:lnTo>
                  <a:pt x="567" y="202"/>
                </a:lnTo>
                <a:lnTo>
                  <a:pt x="568" y="202"/>
                </a:lnTo>
                <a:lnTo>
                  <a:pt x="568" y="202"/>
                </a:lnTo>
                <a:lnTo>
                  <a:pt x="569" y="202"/>
                </a:lnTo>
                <a:lnTo>
                  <a:pt x="570" y="202"/>
                </a:lnTo>
                <a:lnTo>
                  <a:pt x="570" y="202"/>
                </a:lnTo>
                <a:lnTo>
                  <a:pt x="571" y="202"/>
                </a:lnTo>
                <a:lnTo>
                  <a:pt x="572" y="203"/>
                </a:lnTo>
                <a:lnTo>
                  <a:pt x="572" y="203"/>
                </a:lnTo>
                <a:lnTo>
                  <a:pt x="573" y="203"/>
                </a:lnTo>
                <a:lnTo>
                  <a:pt x="574" y="203"/>
                </a:lnTo>
                <a:lnTo>
                  <a:pt x="574" y="203"/>
                </a:lnTo>
                <a:lnTo>
                  <a:pt x="575" y="203"/>
                </a:lnTo>
                <a:lnTo>
                  <a:pt x="576" y="203"/>
                </a:lnTo>
                <a:lnTo>
                  <a:pt x="576" y="203"/>
                </a:lnTo>
                <a:lnTo>
                  <a:pt x="577" y="203"/>
                </a:lnTo>
                <a:lnTo>
                  <a:pt x="578" y="203"/>
                </a:lnTo>
                <a:lnTo>
                  <a:pt x="578" y="203"/>
                </a:lnTo>
                <a:lnTo>
                  <a:pt x="579" y="203"/>
                </a:lnTo>
                <a:lnTo>
                  <a:pt x="580" y="203"/>
                </a:lnTo>
                <a:lnTo>
                  <a:pt x="580" y="203"/>
                </a:lnTo>
                <a:lnTo>
                  <a:pt x="581" y="203"/>
                </a:lnTo>
                <a:lnTo>
                  <a:pt x="582" y="203"/>
                </a:lnTo>
                <a:lnTo>
                  <a:pt x="582" y="203"/>
                </a:lnTo>
                <a:lnTo>
                  <a:pt x="583" y="203"/>
                </a:lnTo>
                <a:lnTo>
                  <a:pt x="584" y="203"/>
                </a:lnTo>
                <a:lnTo>
                  <a:pt x="584" y="203"/>
                </a:lnTo>
                <a:lnTo>
                  <a:pt x="585" y="203"/>
                </a:lnTo>
                <a:lnTo>
                  <a:pt x="586" y="203"/>
                </a:lnTo>
                <a:lnTo>
                  <a:pt x="586" y="203"/>
                </a:lnTo>
                <a:lnTo>
                  <a:pt x="587" y="203"/>
                </a:lnTo>
                <a:lnTo>
                  <a:pt x="588" y="203"/>
                </a:lnTo>
                <a:lnTo>
                  <a:pt x="588" y="203"/>
                </a:lnTo>
                <a:lnTo>
                  <a:pt x="589" y="203"/>
                </a:lnTo>
                <a:lnTo>
                  <a:pt x="590" y="203"/>
                </a:lnTo>
                <a:lnTo>
                  <a:pt x="590" y="203"/>
                </a:lnTo>
                <a:lnTo>
                  <a:pt x="591" y="203"/>
                </a:lnTo>
                <a:lnTo>
                  <a:pt x="592" y="203"/>
                </a:lnTo>
                <a:lnTo>
                  <a:pt x="592" y="204"/>
                </a:lnTo>
                <a:lnTo>
                  <a:pt x="593" y="204"/>
                </a:lnTo>
                <a:lnTo>
                  <a:pt x="594" y="204"/>
                </a:lnTo>
                <a:lnTo>
                  <a:pt x="594" y="204"/>
                </a:lnTo>
                <a:lnTo>
                  <a:pt x="595" y="204"/>
                </a:lnTo>
                <a:lnTo>
                  <a:pt x="596" y="204"/>
                </a:lnTo>
                <a:lnTo>
                  <a:pt x="596" y="204"/>
                </a:lnTo>
                <a:lnTo>
                  <a:pt x="597" y="204"/>
                </a:lnTo>
                <a:lnTo>
                  <a:pt x="598" y="204"/>
                </a:lnTo>
                <a:lnTo>
                  <a:pt x="598" y="204"/>
                </a:lnTo>
                <a:lnTo>
                  <a:pt x="599" y="204"/>
                </a:lnTo>
                <a:lnTo>
                  <a:pt x="600" y="204"/>
                </a:lnTo>
                <a:lnTo>
                  <a:pt x="600" y="204"/>
                </a:lnTo>
                <a:lnTo>
                  <a:pt x="601" y="204"/>
                </a:lnTo>
                <a:lnTo>
                  <a:pt x="602" y="204"/>
                </a:lnTo>
                <a:lnTo>
                  <a:pt x="602" y="204"/>
                </a:lnTo>
                <a:lnTo>
                  <a:pt x="603" y="204"/>
                </a:lnTo>
                <a:lnTo>
                  <a:pt x="604" y="204"/>
                </a:lnTo>
                <a:lnTo>
                  <a:pt x="604" y="204"/>
                </a:lnTo>
                <a:lnTo>
                  <a:pt x="605" y="204"/>
                </a:lnTo>
                <a:lnTo>
                  <a:pt x="606" y="204"/>
                </a:lnTo>
                <a:lnTo>
                  <a:pt x="606" y="204"/>
                </a:lnTo>
                <a:lnTo>
                  <a:pt x="607" y="204"/>
                </a:lnTo>
                <a:lnTo>
                  <a:pt x="608" y="204"/>
                </a:lnTo>
                <a:lnTo>
                  <a:pt x="608" y="204"/>
                </a:lnTo>
                <a:lnTo>
                  <a:pt x="609" y="204"/>
                </a:lnTo>
                <a:lnTo>
                  <a:pt x="610" y="204"/>
                </a:lnTo>
                <a:lnTo>
                  <a:pt x="610" y="204"/>
                </a:lnTo>
                <a:lnTo>
                  <a:pt x="611" y="204"/>
                </a:lnTo>
                <a:lnTo>
                  <a:pt x="612" y="204"/>
                </a:lnTo>
                <a:lnTo>
                  <a:pt x="612" y="204"/>
                </a:lnTo>
                <a:lnTo>
                  <a:pt x="613" y="204"/>
                </a:lnTo>
                <a:lnTo>
                  <a:pt x="614" y="204"/>
                </a:lnTo>
                <a:lnTo>
                  <a:pt x="614" y="204"/>
                </a:lnTo>
                <a:lnTo>
                  <a:pt x="615" y="205"/>
                </a:lnTo>
                <a:lnTo>
                  <a:pt x="616" y="205"/>
                </a:lnTo>
                <a:lnTo>
                  <a:pt x="616" y="205"/>
                </a:lnTo>
                <a:lnTo>
                  <a:pt x="617" y="205"/>
                </a:lnTo>
                <a:lnTo>
                  <a:pt x="618" y="205"/>
                </a:lnTo>
                <a:lnTo>
                  <a:pt x="618" y="205"/>
                </a:lnTo>
                <a:lnTo>
                  <a:pt x="619" y="205"/>
                </a:lnTo>
                <a:lnTo>
                  <a:pt x="620" y="205"/>
                </a:lnTo>
                <a:lnTo>
                  <a:pt x="620" y="205"/>
                </a:lnTo>
                <a:lnTo>
                  <a:pt x="621" y="205"/>
                </a:lnTo>
                <a:lnTo>
                  <a:pt x="622" y="205"/>
                </a:lnTo>
                <a:lnTo>
                  <a:pt x="622" y="205"/>
                </a:lnTo>
                <a:lnTo>
                  <a:pt x="623" y="205"/>
                </a:lnTo>
                <a:lnTo>
                  <a:pt x="624" y="205"/>
                </a:lnTo>
                <a:lnTo>
                  <a:pt x="624" y="205"/>
                </a:lnTo>
                <a:lnTo>
                  <a:pt x="625" y="205"/>
                </a:lnTo>
                <a:lnTo>
                  <a:pt x="626" y="205"/>
                </a:lnTo>
                <a:lnTo>
                  <a:pt x="626" y="205"/>
                </a:lnTo>
                <a:lnTo>
                  <a:pt x="627" y="205"/>
                </a:lnTo>
                <a:lnTo>
                  <a:pt x="628" y="205"/>
                </a:lnTo>
                <a:lnTo>
                  <a:pt x="628" y="205"/>
                </a:lnTo>
                <a:lnTo>
                  <a:pt x="629" y="205"/>
                </a:lnTo>
                <a:lnTo>
                  <a:pt x="630" y="205"/>
                </a:lnTo>
                <a:lnTo>
                  <a:pt x="630" y="205"/>
                </a:lnTo>
                <a:lnTo>
                  <a:pt x="631" y="205"/>
                </a:lnTo>
                <a:lnTo>
                  <a:pt x="632" y="205"/>
                </a:lnTo>
                <a:lnTo>
                  <a:pt x="632" y="205"/>
                </a:lnTo>
                <a:lnTo>
                  <a:pt x="633" y="205"/>
                </a:lnTo>
                <a:lnTo>
                  <a:pt x="634" y="205"/>
                </a:lnTo>
                <a:lnTo>
                  <a:pt x="634" y="205"/>
                </a:lnTo>
                <a:lnTo>
                  <a:pt x="635" y="205"/>
                </a:lnTo>
                <a:lnTo>
                  <a:pt x="636" y="205"/>
                </a:lnTo>
                <a:lnTo>
                  <a:pt x="636" y="205"/>
                </a:lnTo>
                <a:lnTo>
                  <a:pt x="637" y="205"/>
                </a:lnTo>
                <a:lnTo>
                  <a:pt x="638" y="205"/>
                </a:lnTo>
                <a:lnTo>
                  <a:pt x="638" y="205"/>
                </a:lnTo>
                <a:lnTo>
                  <a:pt x="639" y="205"/>
                </a:lnTo>
                <a:lnTo>
                  <a:pt x="640" y="205"/>
                </a:lnTo>
                <a:lnTo>
                  <a:pt x="640" y="205"/>
                </a:lnTo>
                <a:lnTo>
                  <a:pt x="641" y="205"/>
                </a:lnTo>
                <a:lnTo>
                  <a:pt x="642" y="206"/>
                </a:lnTo>
                <a:lnTo>
                  <a:pt x="642" y="206"/>
                </a:lnTo>
                <a:lnTo>
                  <a:pt x="643" y="206"/>
                </a:lnTo>
                <a:lnTo>
                  <a:pt x="644" y="206"/>
                </a:lnTo>
                <a:lnTo>
                  <a:pt x="644" y="206"/>
                </a:lnTo>
                <a:lnTo>
                  <a:pt x="645" y="206"/>
                </a:lnTo>
                <a:lnTo>
                  <a:pt x="646" y="206"/>
                </a:lnTo>
                <a:lnTo>
                  <a:pt x="646" y="206"/>
                </a:lnTo>
                <a:lnTo>
                  <a:pt x="647" y="206"/>
                </a:lnTo>
                <a:lnTo>
                  <a:pt x="648" y="206"/>
                </a:lnTo>
                <a:lnTo>
                  <a:pt x="648" y="206"/>
                </a:lnTo>
                <a:lnTo>
                  <a:pt x="649" y="206"/>
                </a:lnTo>
                <a:lnTo>
                  <a:pt x="650" y="206"/>
                </a:lnTo>
                <a:lnTo>
                  <a:pt x="650" y="206"/>
                </a:lnTo>
                <a:lnTo>
                  <a:pt x="651" y="206"/>
                </a:lnTo>
                <a:lnTo>
                  <a:pt x="652" y="206"/>
                </a:lnTo>
                <a:lnTo>
                  <a:pt x="652" y="206"/>
                </a:lnTo>
                <a:lnTo>
                  <a:pt x="653" y="206"/>
                </a:lnTo>
                <a:lnTo>
                  <a:pt x="654" y="206"/>
                </a:lnTo>
                <a:lnTo>
                  <a:pt x="654" y="206"/>
                </a:lnTo>
                <a:lnTo>
                  <a:pt x="655" y="206"/>
                </a:lnTo>
                <a:lnTo>
                  <a:pt x="656" y="206"/>
                </a:lnTo>
                <a:lnTo>
                  <a:pt x="656" y="206"/>
                </a:lnTo>
                <a:lnTo>
                  <a:pt x="657" y="206"/>
                </a:lnTo>
                <a:lnTo>
                  <a:pt x="658" y="206"/>
                </a:lnTo>
                <a:lnTo>
                  <a:pt x="658" y="206"/>
                </a:lnTo>
                <a:lnTo>
                  <a:pt x="659" y="206"/>
                </a:lnTo>
                <a:lnTo>
                  <a:pt x="660" y="206"/>
                </a:lnTo>
                <a:lnTo>
                  <a:pt x="660" y="206"/>
                </a:lnTo>
                <a:lnTo>
                  <a:pt x="661" y="206"/>
                </a:lnTo>
                <a:lnTo>
                  <a:pt x="662" y="206"/>
                </a:lnTo>
                <a:lnTo>
                  <a:pt x="662" y="206"/>
                </a:lnTo>
                <a:lnTo>
                  <a:pt x="663" y="206"/>
                </a:lnTo>
                <a:lnTo>
                  <a:pt x="664" y="206"/>
                </a:lnTo>
                <a:lnTo>
                  <a:pt x="664" y="206"/>
                </a:lnTo>
                <a:lnTo>
                  <a:pt x="665" y="206"/>
                </a:lnTo>
                <a:lnTo>
                  <a:pt x="666" y="206"/>
                </a:lnTo>
                <a:lnTo>
                  <a:pt x="666" y="206"/>
                </a:lnTo>
                <a:lnTo>
                  <a:pt x="667" y="206"/>
                </a:lnTo>
                <a:lnTo>
                  <a:pt x="668" y="206"/>
                </a:lnTo>
                <a:lnTo>
                  <a:pt x="668" y="206"/>
                </a:lnTo>
                <a:lnTo>
                  <a:pt x="669" y="206"/>
                </a:lnTo>
                <a:lnTo>
                  <a:pt x="670" y="206"/>
                </a:lnTo>
                <a:lnTo>
                  <a:pt x="670" y="206"/>
                </a:lnTo>
                <a:lnTo>
                  <a:pt x="671" y="206"/>
                </a:lnTo>
                <a:lnTo>
                  <a:pt x="672" y="206"/>
                </a:lnTo>
                <a:lnTo>
                  <a:pt x="672" y="207"/>
                </a:lnTo>
                <a:lnTo>
                  <a:pt x="673" y="207"/>
                </a:lnTo>
                <a:lnTo>
                  <a:pt x="674" y="207"/>
                </a:lnTo>
                <a:lnTo>
                  <a:pt x="674" y="207"/>
                </a:lnTo>
                <a:lnTo>
                  <a:pt x="675" y="207"/>
                </a:lnTo>
                <a:lnTo>
                  <a:pt x="676" y="207"/>
                </a:lnTo>
                <a:lnTo>
                  <a:pt x="676" y="207"/>
                </a:lnTo>
                <a:lnTo>
                  <a:pt x="677" y="207"/>
                </a:lnTo>
                <a:lnTo>
                  <a:pt x="678" y="207"/>
                </a:lnTo>
                <a:lnTo>
                  <a:pt x="678" y="207"/>
                </a:lnTo>
                <a:lnTo>
                  <a:pt x="679" y="207"/>
                </a:lnTo>
                <a:lnTo>
                  <a:pt x="680" y="207"/>
                </a:lnTo>
                <a:lnTo>
                  <a:pt x="680" y="207"/>
                </a:lnTo>
                <a:lnTo>
                  <a:pt x="681" y="207"/>
                </a:lnTo>
                <a:lnTo>
                  <a:pt x="682" y="207"/>
                </a:lnTo>
                <a:lnTo>
                  <a:pt x="682" y="207"/>
                </a:lnTo>
                <a:lnTo>
                  <a:pt x="683" y="207"/>
                </a:lnTo>
                <a:lnTo>
                  <a:pt x="684" y="207"/>
                </a:lnTo>
                <a:lnTo>
                  <a:pt x="684" y="207"/>
                </a:lnTo>
                <a:lnTo>
                  <a:pt x="685" y="207"/>
                </a:lnTo>
                <a:lnTo>
                  <a:pt x="686" y="207"/>
                </a:lnTo>
                <a:lnTo>
                  <a:pt x="686" y="207"/>
                </a:lnTo>
                <a:lnTo>
                  <a:pt x="687" y="207"/>
                </a:lnTo>
                <a:lnTo>
                  <a:pt x="688" y="207"/>
                </a:lnTo>
                <a:lnTo>
                  <a:pt x="688" y="207"/>
                </a:lnTo>
                <a:lnTo>
                  <a:pt x="689" y="207"/>
                </a:lnTo>
                <a:lnTo>
                  <a:pt x="690" y="207"/>
                </a:lnTo>
                <a:lnTo>
                  <a:pt x="690" y="207"/>
                </a:lnTo>
                <a:lnTo>
                  <a:pt x="691" y="207"/>
                </a:lnTo>
                <a:lnTo>
                  <a:pt x="692" y="207"/>
                </a:lnTo>
                <a:lnTo>
                  <a:pt x="692" y="207"/>
                </a:lnTo>
                <a:lnTo>
                  <a:pt x="693" y="207"/>
                </a:lnTo>
                <a:lnTo>
                  <a:pt x="694" y="207"/>
                </a:lnTo>
                <a:lnTo>
                  <a:pt x="694" y="207"/>
                </a:lnTo>
                <a:lnTo>
                  <a:pt x="695" y="207"/>
                </a:lnTo>
                <a:lnTo>
                  <a:pt x="696" y="207"/>
                </a:lnTo>
                <a:lnTo>
                  <a:pt x="696" y="207"/>
                </a:lnTo>
                <a:lnTo>
                  <a:pt x="697" y="207"/>
                </a:lnTo>
                <a:lnTo>
                  <a:pt x="698" y="207"/>
                </a:lnTo>
                <a:lnTo>
                  <a:pt x="698" y="207"/>
                </a:lnTo>
                <a:lnTo>
                  <a:pt x="699" y="207"/>
                </a:lnTo>
                <a:lnTo>
                  <a:pt x="700" y="207"/>
                </a:lnTo>
                <a:lnTo>
                  <a:pt x="700" y="207"/>
                </a:lnTo>
                <a:lnTo>
                  <a:pt x="701" y="207"/>
                </a:lnTo>
                <a:lnTo>
                  <a:pt x="702" y="207"/>
                </a:lnTo>
                <a:lnTo>
                  <a:pt x="702" y="207"/>
                </a:lnTo>
                <a:lnTo>
                  <a:pt x="703" y="207"/>
                </a:lnTo>
                <a:lnTo>
                  <a:pt x="704" y="207"/>
                </a:lnTo>
                <a:lnTo>
                  <a:pt x="704" y="207"/>
                </a:lnTo>
                <a:lnTo>
                  <a:pt x="705" y="207"/>
                </a:lnTo>
                <a:lnTo>
                  <a:pt x="706" y="207"/>
                </a:lnTo>
                <a:lnTo>
                  <a:pt x="706" y="207"/>
                </a:lnTo>
                <a:lnTo>
                  <a:pt x="707" y="207"/>
                </a:lnTo>
                <a:lnTo>
                  <a:pt x="708" y="207"/>
                </a:lnTo>
                <a:lnTo>
                  <a:pt x="708" y="207"/>
                </a:lnTo>
                <a:lnTo>
                  <a:pt x="709" y="207"/>
                </a:lnTo>
                <a:lnTo>
                  <a:pt x="710" y="208"/>
                </a:lnTo>
                <a:lnTo>
                  <a:pt x="710" y="208"/>
                </a:lnTo>
                <a:lnTo>
                  <a:pt x="711" y="208"/>
                </a:lnTo>
                <a:lnTo>
                  <a:pt x="712" y="208"/>
                </a:lnTo>
                <a:lnTo>
                  <a:pt x="712" y="208"/>
                </a:lnTo>
                <a:lnTo>
                  <a:pt x="713" y="208"/>
                </a:lnTo>
                <a:lnTo>
                  <a:pt x="714" y="208"/>
                </a:lnTo>
                <a:lnTo>
                  <a:pt x="714" y="208"/>
                </a:lnTo>
                <a:lnTo>
                  <a:pt x="715" y="208"/>
                </a:lnTo>
                <a:lnTo>
                  <a:pt x="716" y="208"/>
                </a:lnTo>
                <a:lnTo>
                  <a:pt x="716" y="208"/>
                </a:lnTo>
                <a:lnTo>
                  <a:pt x="717" y="208"/>
                </a:lnTo>
                <a:lnTo>
                  <a:pt x="718" y="208"/>
                </a:lnTo>
                <a:lnTo>
                  <a:pt x="718" y="208"/>
                </a:lnTo>
                <a:lnTo>
                  <a:pt x="719" y="208"/>
                </a:lnTo>
                <a:lnTo>
                  <a:pt x="720" y="208"/>
                </a:lnTo>
                <a:lnTo>
                  <a:pt x="720" y="208"/>
                </a:lnTo>
                <a:lnTo>
                  <a:pt x="721" y="208"/>
                </a:lnTo>
                <a:lnTo>
                  <a:pt x="722" y="208"/>
                </a:lnTo>
                <a:lnTo>
                  <a:pt x="722" y="208"/>
                </a:lnTo>
                <a:lnTo>
                  <a:pt x="723" y="208"/>
                </a:lnTo>
                <a:lnTo>
                  <a:pt x="724" y="208"/>
                </a:lnTo>
                <a:lnTo>
                  <a:pt x="724" y="208"/>
                </a:lnTo>
                <a:lnTo>
                  <a:pt x="725" y="208"/>
                </a:lnTo>
                <a:lnTo>
                  <a:pt x="726" y="208"/>
                </a:lnTo>
                <a:lnTo>
                  <a:pt x="726" y="208"/>
                </a:lnTo>
                <a:lnTo>
                  <a:pt x="727" y="208"/>
                </a:lnTo>
                <a:lnTo>
                  <a:pt x="728" y="208"/>
                </a:lnTo>
                <a:lnTo>
                  <a:pt x="728" y="208"/>
                </a:lnTo>
                <a:lnTo>
                  <a:pt x="729" y="208"/>
                </a:lnTo>
                <a:lnTo>
                  <a:pt x="730" y="208"/>
                </a:lnTo>
                <a:lnTo>
                  <a:pt x="730" y="208"/>
                </a:lnTo>
                <a:lnTo>
                  <a:pt x="731" y="208"/>
                </a:lnTo>
                <a:lnTo>
                  <a:pt x="732" y="208"/>
                </a:lnTo>
                <a:lnTo>
                  <a:pt x="732" y="208"/>
                </a:lnTo>
                <a:lnTo>
                  <a:pt x="733" y="208"/>
                </a:lnTo>
                <a:lnTo>
                  <a:pt x="734" y="208"/>
                </a:lnTo>
                <a:lnTo>
                  <a:pt x="734" y="208"/>
                </a:lnTo>
                <a:lnTo>
                  <a:pt x="735" y="208"/>
                </a:lnTo>
                <a:lnTo>
                  <a:pt x="736" y="208"/>
                </a:lnTo>
                <a:lnTo>
                  <a:pt x="736" y="208"/>
                </a:lnTo>
                <a:lnTo>
                  <a:pt x="737" y="208"/>
                </a:lnTo>
                <a:lnTo>
                  <a:pt x="738" y="208"/>
                </a:lnTo>
                <a:lnTo>
                  <a:pt x="738" y="208"/>
                </a:lnTo>
                <a:lnTo>
                  <a:pt x="739" y="208"/>
                </a:lnTo>
                <a:lnTo>
                  <a:pt x="740" y="208"/>
                </a:lnTo>
                <a:lnTo>
                  <a:pt x="740" y="208"/>
                </a:lnTo>
                <a:lnTo>
                  <a:pt x="741" y="208"/>
                </a:lnTo>
                <a:lnTo>
                  <a:pt x="742" y="208"/>
                </a:lnTo>
                <a:lnTo>
                  <a:pt x="742" y="208"/>
                </a:lnTo>
                <a:lnTo>
                  <a:pt x="743" y="208"/>
                </a:lnTo>
                <a:lnTo>
                  <a:pt x="744" y="208"/>
                </a:lnTo>
                <a:lnTo>
                  <a:pt x="744" y="208"/>
                </a:lnTo>
                <a:lnTo>
                  <a:pt x="745" y="208"/>
                </a:lnTo>
                <a:lnTo>
                  <a:pt x="746" y="208"/>
                </a:lnTo>
                <a:lnTo>
                  <a:pt x="746" y="208"/>
                </a:lnTo>
                <a:lnTo>
                  <a:pt x="747" y="208"/>
                </a:lnTo>
                <a:lnTo>
                  <a:pt x="748" y="208"/>
                </a:lnTo>
                <a:lnTo>
                  <a:pt x="748" y="208"/>
                </a:lnTo>
                <a:lnTo>
                  <a:pt x="749" y="208"/>
                </a:lnTo>
                <a:lnTo>
                  <a:pt x="750" y="208"/>
                </a:lnTo>
                <a:lnTo>
                  <a:pt x="750" y="208"/>
                </a:lnTo>
                <a:lnTo>
                  <a:pt x="751" y="208"/>
                </a:lnTo>
                <a:lnTo>
                  <a:pt x="752" y="208"/>
                </a:lnTo>
                <a:lnTo>
                  <a:pt x="752" y="208"/>
                </a:lnTo>
                <a:lnTo>
                  <a:pt x="753" y="208"/>
                </a:lnTo>
                <a:lnTo>
                  <a:pt x="754" y="208"/>
                </a:lnTo>
                <a:lnTo>
                  <a:pt x="754" y="208"/>
                </a:lnTo>
                <a:lnTo>
                  <a:pt x="755" y="208"/>
                </a:lnTo>
                <a:lnTo>
                  <a:pt x="756" y="209"/>
                </a:lnTo>
                <a:lnTo>
                  <a:pt x="756" y="209"/>
                </a:lnTo>
                <a:lnTo>
                  <a:pt x="757" y="209"/>
                </a:lnTo>
                <a:lnTo>
                  <a:pt x="758" y="209"/>
                </a:lnTo>
                <a:lnTo>
                  <a:pt x="758" y="209"/>
                </a:lnTo>
                <a:lnTo>
                  <a:pt x="759" y="209"/>
                </a:lnTo>
                <a:lnTo>
                  <a:pt x="760" y="209"/>
                </a:lnTo>
                <a:lnTo>
                  <a:pt x="760" y="209"/>
                </a:lnTo>
                <a:lnTo>
                  <a:pt x="761" y="209"/>
                </a:lnTo>
                <a:lnTo>
                  <a:pt x="762" y="209"/>
                </a:lnTo>
                <a:lnTo>
                  <a:pt x="762" y="209"/>
                </a:lnTo>
                <a:lnTo>
                  <a:pt x="763" y="209"/>
                </a:lnTo>
                <a:lnTo>
                  <a:pt x="764" y="209"/>
                </a:lnTo>
                <a:lnTo>
                  <a:pt x="764" y="209"/>
                </a:lnTo>
                <a:lnTo>
                  <a:pt x="765" y="209"/>
                </a:lnTo>
                <a:lnTo>
                  <a:pt x="766" y="209"/>
                </a:lnTo>
                <a:lnTo>
                  <a:pt x="766" y="209"/>
                </a:lnTo>
                <a:lnTo>
                  <a:pt x="767" y="209"/>
                </a:lnTo>
                <a:lnTo>
                  <a:pt x="768" y="209"/>
                </a:lnTo>
                <a:lnTo>
                  <a:pt x="768" y="209"/>
                </a:lnTo>
                <a:lnTo>
                  <a:pt x="769" y="209"/>
                </a:lnTo>
                <a:lnTo>
                  <a:pt x="770" y="209"/>
                </a:lnTo>
                <a:lnTo>
                  <a:pt x="770" y="209"/>
                </a:lnTo>
                <a:lnTo>
                  <a:pt x="771" y="209"/>
                </a:lnTo>
                <a:lnTo>
                  <a:pt x="772" y="209"/>
                </a:lnTo>
                <a:lnTo>
                  <a:pt x="772" y="209"/>
                </a:lnTo>
                <a:lnTo>
                  <a:pt x="773" y="209"/>
                </a:lnTo>
                <a:lnTo>
                  <a:pt x="774" y="209"/>
                </a:lnTo>
                <a:lnTo>
                  <a:pt x="774" y="209"/>
                </a:lnTo>
                <a:lnTo>
                  <a:pt x="775" y="209"/>
                </a:lnTo>
                <a:lnTo>
                  <a:pt x="776" y="209"/>
                </a:lnTo>
                <a:lnTo>
                  <a:pt x="776" y="209"/>
                </a:lnTo>
                <a:lnTo>
                  <a:pt x="777" y="209"/>
                </a:lnTo>
                <a:lnTo>
                  <a:pt x="778" y="209"/>
                </a:lnTo>
                <a:lnTo>
                  <a:pt x="778" y="209"/>
                </a:lnTo>
                <a:lnTo>
                  <a:pt x="779" y="209"/>
                </a:lnTo>
                <a:lnTo>
                  <a:pt x="780" y="209"/>
                </a:lnTo>
                <a:lnTo>
                  <a:pt x="780" y="209"/>
                </a:lnTo>
                <a:lnTo>
                  <a:pt x="781" y="209"/>
                </a:lnTo>
                <a:lnTo>
                  <a:pt x="782" y="209"/>
                </a:lnTo>
                <a:lnTo>
                  <a:pt x="782" y="209"/>
                </a:lnTo>
                <a:lnTo>
                  <a:pt x="783" y="209"/>
                </a:lnTo>
                <a:lnTo>
                  <a:pt x="784" y="209"/>
                </a:lnTo>
                <a:lnTo>
                  <a:pt x="784" y="209"/>
                </a:lnTo>
                <a:lnTo>
                  <a:pt x="785" y="209"/>
                </a:lnTo>
                <a:lnTo>
                  <a:pt x="786" y="209"/>
                </a:lnTo>
                <a:lnTo>
                  <a:pt x="786" y="209"/>
                </a:lnTo>
                <a:lnTo>
                  <a:pt x="787" y="209"/>
                </a:lnTo>
                <a:lnTo>
                  <a:pt x="788" y="209"/>
                </a:lnTo>
                <a:lnTo>
                  <a:pt x="788" y="209"/>
                </a:lnTo>
                <a:lnTo>
                  <a:pt x="789" y="209"/>
                </a:lnTo>
                <a:lnTo>
                  <a:pt x="790" y="209"/>
                </a:lnTo>
                <a:lnTo>
                  <a:pt x="790" y="209"/>
                </a:lnTo>
                <a:lnTo>
                  <a:pt x="791" y="209"/>
                </a:lnTo>
                <a:lnTo>
                  <a:pt x="792" y="209"/>
                </a:lnTo>
                <a:lnTo>
                  <a:pt x="792" y="209"/>
                </a:lnTo>
                <a:lnTo>
                  <a:pt x="793" y="209"/>
                </a:lnTo>
                <a:lnTo>
                  <a:pt x="794" y="209"/>
                </a:lnTo>
                <a:lnTo>
                  <a:pt x="794" y="209"/>
                </a:lnTo>
                <a:lnTo>
                  <a:pt x="795" y="209"/>
                </a:lnTo>
                <a:lnTo>
                  <a:pt x="796" y="209"/>
                </a:lnTo>
                <a:lnTo>
                  <a:pt x="796" y="209"/>
                </a:lnTo>
                <a:lnTo>
                  <a:pt x="797" y="209"/>
                </a:lnTo>
                <a:lnTo>
                  <a:pt x="798" y="209"/>
                </a:lnTo>
                <a:lnTo>
                  <a:pt x="798" y="209"/>
                </a:lnTo>
                <a:lnTo>
                  <a:pt x="799" y="209"/>
                </a:lnTo>
                <a:lnTo>
                  <a:pt x="800" y="209"/>
                </a:lnTo>
                <a:lnTo>
                  <a:pt x="800" y="209"/>
                </a:lnTo>
                <a:lnTo>
                  <a:pt x="801" y="209"/>
                </a:lnTo>
                <a:lnTo>
                  <a:pt x="802" y="209"/>
                </a:lnTo>
                <a:lnTo>
                  <a:pt x="802" y="209"/>
                </a:lnTo>
                <a:lnTo>
                  <a:pt x="803" y="209"/>
                </a:lnTo>
                <a:lnTo>
                  <a:pt x="804" y="209"/>
                </a:lnTo>
                <a:lnTo>
                  <a:pt x="804" y="209"/>
                </a:lnTo>
                <a:lnTo>
                  <a:pt x="805" y="209"/>
                </a:lnTo>
                <a:lnTo>
                  <a:pt x="806" y="209"/>
                </a:lnTo>
                <a:lnTo>
                  <a:pt x="806" y="209"/>
                </a:lnTo>
                <a:lnTo>
                  <a:pt x="807" y="209"/>
                </a:lnTo>
                <a:lnTo>
                  <a:pt x="808" y="209"/>
                </a:lnTo>
                <a:lnTo>
                  <a:pt x="808" y="209"/>
                </a:lnTo>
                <a:lnTo>
                  <a:pt x="809" y="209"/>
                </a:lnTo>
                <a:lnTo>
                  <a:pt x="810" y="209"/>
                </a:lnTo>
                <a:lnTo>
                  <a:pt x="810" y="209"/>
                </a:lnTo>
                <a:lnTo>
                  <a:pt x="811" y="209"/>
                </a:lnTo>
                <a:lnTo>
                  <a:pt x="812" y="209"/>
                </a:lnTo>
                <a:lnTo>
                  <a:pt x="812" y="209"/>
                </a:lnTo>
                <a:lnTo>
                  <a:pt x="813" y="209"/>
                </a:lnTo>
                <a:lnTo>
                  <a:pt x="814" y="209"/>
                </a:lnTo>
                <a:lnTo>
                  <a:pt x="814" y="209"/>
                </a:lnTo>
                <a:lnTo>
                  <a:pt x="815" y="209"/>
                </a:lnTo>
                <a:lnTo>
                  <a:pt x="816" y="209"/>
                </a:lnTo>
                <a:lnTo>
                  <a:pt x="816" y="209"/>
                </a:lnTo>
                <a:lnTo>
                  <a:pt x="817" y="209"/>
                </a:lnTo>
                <a:lnTo>
                  <a:pt x="818" y="210"/>
                </a:lnTo>
                <a:lnTo>
                  <a:pt x="818" y="210"/>
                </a:lnTo>
                <a:lnTo>
                  <a:pt x="819" y="210"/>
                </a:lnTo>
                <a:lnTo>
                  <a:pt x="820" y="210"/>
                </a:lnTo>
                <a:lnTo>
                  <a:pt x="820" y="210"/>
                </a:lnTo>
                <a:lnTo>
                  <a:pt x="821" y="210"/>
                </a:lnTo>
                <a:lnTo>
                  <a:pt x="822" y="210"/>
                </a:lnTo>
                <a:lnTo>
                  <a:pt x="822" y="210"/>
                </a:lnTo>
                <a:lnTo>
                  <a:pt x="823" y="210"/>
                </a:lnTo>
                <a:lnTo>
                  <a:pt x="824" y="210"/>
                </a:lnTo>
                <a:lnTo>
                  <a:pt x="824" y="210"/>
                </a:lnTo>
                <a:lnTo>
                  <a:pt x="825" y="210"/>
                </a:lnTo>
                <a:lnTo>
                  <a:pt x="826" y="210"/>
                </a:lnTo>
                <a:lnTo>
                  <a:pt x="826" y="210"/>
                </a:lnTo>
                <a:lnTo>
                  <a:pt x="827" y="210"/>
                </a:lnTo>
                <a:lnTo>
                  <a:pt x="828" y="210"/>
                </a:lnTo>
                <a:lnTo>
                  <a:pt x="828" y="210"/>
                </a:lnTo>
                <a:lnTo>
                  <a:pt x="829" y="210"/>
                </a:lnTo>
                <a:lnTo>
                  <a:pt x="830" y="210"/>
                </a:lnTo>
                <a:lnTo>
                  <a:pt x="830" y="210"/>
                </a:lnTo>
                <a:lnTo>
                  <a:pt x="831" y="210"/>
                </a:lnTo>
                <a:lnTo>
                  <a:pt x="832" y="210"/>
                </a:lnTo>
                <a:lnTo>
                  <a:pt x="832" y="210"/>
                </a:lnTo>
                <a:lnTo>
                  <a:pt x="833" y="210"/>
                </a:lnTo>
                <a:lnTo>
                  <a:pt x="834" y="210"/>
                </a:lnTo>
                <a:lnTo>
                  <a:pt x="834" y="210"/>
                </a:lnTo>
                <a:lnTo>
                  <a:pt x="835" y="210"/>
                </a:lnTo>
                <a:lnTo>
                  <a:pt x="836" y="210"/>
                </a:lnTo>
                <a:lnTo>
                  <a:pt x="836" y="210"/>
                </a:lnTo>
                <a:lnTo>
                  <a:pt x="837" y="210"/>
                </a:lnTo>
                <a:lnTo>
                  <a:pt x="838" y="210"/>
                </a:lnTo>
                <a:lnTo>
                  <a:pt x="838" y="210"/>
                </a:lnTo>
                <a:lnTo>
                  <a:pt x="839" y="210"/>
                </a:lnTo>
                <a:lnTo>
                  <a:pt x="840" y="210"/>
                </a:lnTo>
                <a:lnTo>
                  <a:pt x="840" y="210"/>
                </a:lnTo>
                <a:lnTo>
                  <a:pt x="841" y="210"/>
                </a:lnTo>
                <a:lnTo>
                  <a:pt x="842" y="210"/>
                </a:lnTo>
                <a:lnTo>
                  <a:pt x="842" y="210"/>
                </a:lnTo>
                <a:lnTo>
                  <a:pt x="843" y="210"/>
                </a:lnTo>
                <a:lnTo>
                  <a:pt x="844" y="210"/>
                </a:lnTo>
                <a:lnTo>
                  <a:pt x="844" y="210"/>
                </a:lnTo>
                <a:lnTo>
                  <a:pt x="845" y="210"/>
                </a:lnTo>
                <a:lnTo>
                  <a:pt x="846" y="210"/>
                </a:lnTo>
                <a:lnTo>
                  <a:pt x="846" y="210"/>
                </a:lnTo>
                <a:lnTo>
                  <a:pt x="847" y="210"/>
                </a:lnTo>
                <a:lnTo>
                  <a:pt x="848" y="210"/>
                </a:lnTo>
                <a:lnTo>
                  <a:pt x="848" y="210"/>
                </a:lnTo>
                <a:lnTo>
                  <a:pt x="849" y="210"/>
                </a:lnTo>
                <a:lnTo>
                  <a:pt x="850" y="210"/>
                </a:lnTo>
                <a:lnTo>
                  <a:pt x="850" y="210"/>
                </a:lnTo>
                <a:lnTo>
                  <a:pt x="851" y="210"/>
                </a:lnTo>
                <a:lnTo>
                  <a:pt x="852" y="210"/>
                </a:lnTo>
                <a:lnTo>
                  <a:pt x="852" y="210"/>
                </a:lnTo>
                <a:lnTo>
                  <a:pt x="853" y="210"/>
                </a:lnTo>
                <a:lnTo>
                  <a:pt x="854" y="210"/>
                </a:lnTo>
                <a:lnTo>
                  <a:pt x="854" y="210"/>
                </a:lnTo>
                <a:lnTo>
                  <a:pt x="855" y="210"/>
                </a:lnTo>
                <a:lnTo>
                  <a:pt x="856" y="210"/>
                </a:lnTo>
                <a:lnTo>
                  <a:pt x="856" y="210"/>
                </a:lnTo>
                <a:lnTo>
                  <a:pt x="857" y="210"/>
                </a:lnTo>
                <a:lnTo>
                  <a:pt x="858" y="210"/>
                </a:lnTo>
                <a:lnTo>
                  <a:pt x="858" y="210"/>
                </a:lnTo>
                <a:lnTo>
                  <a:pt x="859" y="210"/>
                </a:lnTo>
                <a:lnTo>
                  <a:pt x="860" y="210"/>
                </a:lnTo>
                <a:lnTo>
                  <a:pt x="860" y="210"/>
                </a:lnTo>
                <a:lnTo>
                  <a:pt x="861" y="210"/>
                </a:lnTo>
                <a:lnTo>
                  <a:pt x="862" y="210"/>
                </a:lnTo>
                <a:lnTo>
                  <a:pt x="862" y="210"/>
                </a:lnTo>
                <a:lnTo>
                  <a:pt x="863" y="210"/>
                </a:lnTo>
                <a:lnTo>
                  <a:pt x="864" y="210"/>
                </a:lnTo>
                <a:lnTo>
                  <a:pt x="864" y="210"/>
                </a:lnTo>
                <a:lnTo>
                  <a:pt x="865" y="210"/>
                </a:lnTo>
                <a:lnTo>
                  <a:pt x="866" y="210"/>
                </a:lnTo>
                <a:lnTo>
                  <a:pt x="866" y="210"/>
                </a:lnTo>
                <a:lnTo>
                  <a:pt x="867" y="210"/>
                </a:lnTo>
                <a:lnTo>
                  <a:pt x="868" y="210"/>
                </a:lnTo>
                <a:lnTo>
                  <a:pt x="868" y="210"/>
                </a:lnTo>
                <a:lnTo>
                  <a:pt x="869" y="210"/>
                </a:lnTo>
                <a:lnTo>
                  <a:pt x="870" y="210"/>
                </a:lnTo>
                <a:lnTo>
                  <a:pt x="870" y="210"/>
                </a:lnTo>
                <a:lnTo>
                  <a:pt x="871" y="210"/>
                </a:lnTo>
                <a:lnTo>
                  <a:pt x="872" y="210"/>
                </a:lnTo>
                <a:lnTo>
                  <a:pt x="872" y="210"/>
                </a:lnTo>
                <a:lnTo>
                  <a:pt x="873" y="210"/>
                </a:lnTo>
                <a:lnTo>
                  <a:pt x="874" y="210"/>
                </a:lnTo>
                <a:lnTo>
                  <a:pt x="874" y="210"/>
                </a:lnTo>
                <a:lnTo>
                  <a:pt x="875" y="210"/>
                </a:lnTo>
                <a:lnTo>
                  <a:pt x="876" y="210"/>
                </a:lnTo>
                <a:lnTo>
                  <a:pt x="876" y="210"/>
                </a:lnTo>
                <a:lnTo>
                  <a:pt x="877" y="210"/>
                </a:lnTo>
                <a:lnTo>
                  <a:pt x="878" y="210"/>
                </a:lnTo>
                <a:lnTo>
                  <a:pt x="878" y="210"/>
                </a:lnTo>
                <a:lnTo>
                  <a:pt x="879" y="210"/>
                </a:lnTo>
                <a:lnTo>
                  <a:pt x="880" y="210"/>
                </a:lnTo>
                <a:lnTo>
                  <a:pt x="880" y="210"/>
                </a:lnTo>
                <a:lnTo>
                  <a:pt x="881" y="210"/>
                </a:lnTo>
                <a:lnTo>
                  <a:pt x="882" y="210"/>
                </a:lnTo>
                <a:lnTo>
                  <a:pt x="882" y="210"/>
                </a:lnTo>
                <a:lnTo>
                  <a:pt x="883" y="210"/>
                </a:lnTo>
                <a:lnTo>
                  <a:pt x="884" y="210"/>
                </a:lnTo>
                <a:lnTo>
                  <a:pt x="884" y="210"/>
                </a:lnTo>
                <a:lnTo>
                  <a:pt x="885" y="210"/>
                </a:lnTo>
                <a:lnTo>
                  <a:pt x="886" y="210"/>
                </a:lnTo>
                <a:lnTo>
                  <a:pt x="886" y="210"/>
                </a:lnTo>
                <a:lnTo>
                  <a:pt x="887" y="210"/>
                </a:lnTo>
                <a:lnTo>
                  <a:pt x="888" y="210"/>
                </a:lnTo>
                <a:lnTo>
                  <a:pt x="888" y="210"/>
                </a:lnTo>
                <a:lnTo>
                  <a:pt x="889" y="210"/>
                </a:lnTo>
                <a:lnTo>
                  <a:pt x="890" y="210"/>
                </a:lnTo>
                <a:lnTo>
                  <a:pt x="890" y="210"/>
                </a:lnTo>
                <a:lnTo>
                  <a:pt x="891" y="210"/>
                </a:lnTo>
                <a:lnTo>
                  <a:pt x="892" y="210"/>
                </a:lnTo>
                <a:lnTo>
                  <a:pt x="892" y="210"/>
                </a:lnTo>
                <a:lnTo>
                  <a:pt x="893" y="210"/>
                </a:lnTo>
                <a:lnTo>
                  <a:pt x="894" y="210"/>
                </a:lnTo>
                <a:lnTo>
                  <a:pt x="894" y="210"/>
                </a:lnTo>
                <a:lnTo>
                  <a:pt x="895" y="210"/>
                </a:lnTo>
                <a:lnTo>
                  <a:pt x="896" y="210"/>
                </a:lnTo>
                <a:lnTo>
                  <a:pt x="896" y="210"/>
                </a:lnTo>
                <a:lnTo>
                  <a:pt x="897" y="210"/>
                </a:lnTo>
                <a:lnTo>
                  <a:pt x="898" y="210"/>
                </a:lnTo>
                <a:lnTo>
                  <a:pt x="898" y="210"/>
                </a:lnTo>
                <a:lnTo>
                  <a:pt x="899" y="210"/>
                </a:lnTo>
                <a:lnTo>
                  <a:pt x="900" y="210"/>
                </a:lnTo>
                <a:lnTo>
                  <a:pt x="900" y="210"/>
                </a:lnTo>
                <a:lnTo>
                  <a:pt x="901" y="210"/>
                </a:lnTo>
                <a:lnTo>
                  <a:pt x="902" y="210"/>
                </a:lnTo>
                <a:lnTo>
                  <a:pt x="902" y="210"/>
                </a:lnTo>
                <a:lnTo>
                  <a:pt x="903" y="210"/>
                </a:lnTo>
                <a:lnTo>
                  <a:pt x="904" y="210"/>
                </a:lnTo>
                <a:lnTo>
                  <a:pt x="904" y="210"/>
                </a:lnTo>
                <a:lnTo>
                  <a:pt x="905" y="210"/>
                </a:lnTo>
                <a:lnTo>
                  <a:pt x="906" y="210"/>
                </a:lnTo>
                <a:lnTo>
                  <a:pt x="906" y="210"/>
                </a:lnTo>
                <a:lnTo>
                  <a:pt x="907" y="210"/>
                </a:lnTo>
                <a:lnTo>
                  <a:pt x="908" y="210"/>
                </a:lnTo>
                <a:lnTo>
                  <a:pt x="908" y="210"/>
                </a:lnTo>
                <a:lnTo>
                  <a:pt x="909" y="210"/>
                </a:lnTo>
                <a:lnTo>
                  <a:pt x="910" y="210"/>
                </a:lnTo>
                <a:lnTo>
                  <a:pt x="910" y="210"/>
                </a:lnTo>
                <a:lnTo>
                  <a:pt x="911" y="210"/>
                </a:lnTo>
                <a:lnTo>
                  <a:pt x="912" y="211"/>
                </a:lnTo>
                <a:lnTo>
                  <a:pt x="912" y="211"/>
                </a:lnTo>
                <a:lnTo>
                  <a:pt x="913" y="211"/>
                </a:lnTo>
                <a:lnTo>
                  <a:pt x="914" y="211"/>
                </a:lnTo>
                <a:lnTo>
                  <a:pt x="914" y="211"/>
                </a:lnTo>
                <a:lnTo>
                  <a:pt x="915" y="211"/>
                </a:lnTo>
                <a:lnTo>
                  <a:pt x="916" y="211"/>
                </a:lnTo>
                <a:lnTo>
                  <a:pt x="916" y="211"/>
                </a:lnTo>
                <a:lnTo>
                  <a:pt x="917" y="211"/>
                </a:lnTo>
                <a:lnTo>
                  <a:pt x="918" y="211"/>
                </a:lnTo>
                <a:lnTo>
                  <a:pt x="918" y="211"/>
                </a:lnTo>
                <a:lnTo>
                  <a:pt x="919" y="211"/>
                </a:lnTo>
                <a:lnTo>
                  <a:pt x="920" y="211"/>
                </a:lnTo>
                <a:lnTo>
                  <a:pt x="920" y="211"/>
                </a:lnTo>
                <a:lnTo>
                  <a:pt x="921" y="211"/>
                </a:lnTo>
                <a:lnTo>
                  <a:pt x="922" y="211"/>
                </a:lnTo>
                <a:lnTo>
                  <a:pt x="922" y="211"/>
                </a:lnTo>
                <a:lnTo>
                  <a:pt x="923" y="211"/>
                </a:lnTo>
                <a:lnTo>
                  <a:pt x="924" y="211"/>
                </a:lnTo>
                <a:lnTo>
                  <a:pt x="924" y="211"/>
                </a:lnTo>
                <a:lnTo>
                  <a:pt x="925" y="211"/>
                </a:lnTo>
                <a:lnTo>
                  <a:pt x="926" y="211"/>
                </a:lnTo>
                <a:lnTo>
                  <a:pt x="926" y="211"/>
                </a:lnTo>
                <a:lnTo>
                  <a:pt x="927" y="211"/>
                </a:lnTo>
                <a:lnTo>
                  <a:pt x="928" y="211"/>
                </a:lnTo>
                <a:lnTo>
                  <a:pt x="928" y="211"/>
                </a:lnTo>
                <a:lnTo>
                  <a:pt x="929" y="211"/>
                </a:lnTo>
                <a:lnTo>
                  <a:pt x="930" y="211"/>
                </a:lnTo>
                <a:lnTo>
                  <a:pt x="930" y="211"/>
                </a:lnTo>
                <a:lnTo>
                  <a:pt x="931" y="211"/>
                </a:lnTo>
                <a:lnTo>
                  <a:pt x="932" y="211"/>
                </a:lnTo>
                <a:lnTo>
                  <a:pt x="932" y="211"/>
                </a:lnTo>
                <a:lnTo>
                  <a:pt x="933" y="211"/>
                </a:lnTo>
                <a:lnTo>
                  <a:pt x="934" y="211"/>
                </a:lnTo>
                <a:lnTo>
                  <a:pt x="934" y="211"/>
                </a:lnTo>
                <a:lnTo>
                  <a:pt x="935" y="211"/>
                </a:lnTo>
                <a:lnTo>
                  <a:pt x="936" y="211"/>
                </a:lnTo>
                <a:lnTo>
                  <a:pt x="936" y="211"/>
                </a:lnTo>
                <a:lnTo>
                  <a:pt x="937" y="211"/>
                </a:lnTo>
                <a:lnTo>
                  <a:pt x="938" y="211"/>
                </a:lnTo>
                <a:lnTo>
                  <a:pt x="938" y="211"/>
                </a:lnTo>
                <a:lnTo>
                  <a:pt x="939" y="211"/>
                </a:lnTo>
                <a:lnTo>
                  <a:pt x="940" y="211"/>
                </a:lnTo>
                <a:lnTo>
                  <a:pt x="940" y="211"/>
                </a:lnTo>
                <a:lnTo>
                  <a:pt x="941" y="211"/>
                </a:lnTo>
                <a:lnTo>
                  <a:pt x="942" y="211"/>
                </a:lnTo>
                <a:lnTo>
                  <a:pt x="942" y="211"/>
                </a:lnTo>
                <a:lnTo>
                  <a:pt x="943" y="211"/>
                </a:lnTo>
                <a:lnTo>
                  <a:pt x="944" y="211"/>
                </a:lnTo>
                <a:lnTo>
                  <a:pt x="944" y="211"/>
                </a:lnTo>
                <a:lnTo>
                  <a:pt x="945" y="211"/>
                </a:lnTo>
                <a:lnTo>
                  <a:pt x="946" y="211"/>
                </a:lnTo>
                <a:lnTo>
                  <a:pt x="946" y="211"/>
                </a:lnTo>
                <a:lnTo>
                  <a:pt x="947" y="211"/>
                </a:lnTo>
                <a:lnTo>
                  <a:pt x="948" y="211"/>
                </a:lnTo>
                <a:lnTo>
                  <a:pt x="948" y="211"/>
                </a:lnTo>
                <a:lnTo>
                  <a:pt x="949" y="211"/>
                </a:lnTo>
                <a:lnTo>
                  <a:pt x="950" y="211"/>
                </a:lnTo>
                <a:lnTo>
                  <a:pt x="950" y="211"/>
                </a:lnTo>
                <a:lnTo>
                  <a:pt x="951" y="211"/>
                </a:lnTo>
                <a:lnTo>
                  <a:pt x="952" y="211"/>
                </a:lnTo>
                <a:lnTo>
                  <a:pt x="952" y="211"/>
                </a:lnTo>
                <a:lnTo>
                  <a:pt x="953" y="211"/>
                </a:lnTo>
                <a:lnTo>
                  <a:pt x="954" y="211"/>
                </a:lnTo>
                <a:lnTo>
                  <a:pt x="954" y="211"/>
                </a:lnTo>
                <a:lnTo>
                  <a:pt x="955" y="211"/>
                </a:lnTo>
                <a:lnTo>
                  <a:pt x="956" y="211"/>
                </a:lnTo>
                <a:lnTo>
                  <a:pt x="956" y="211"/>
                </a:lnTo>
                <a:lnTo>
                  <a:pt x="957" y="211"/>
                </a:lnTo>
                <a:lnTo>
                  <a:pt x="958" y="211"/>
                </a:lnTo>
                <a:lnTo>
                  <a:pt x="958" y="211"/>
                </a:lnTo>
                <a:lnTo>
                  <a:pt x="959" y="211"/>
                </a:lnTo>
                <a:lnTo>
                  <a:pt x="960" y="211"/>
                </a:lnTo>
                <a:lnTo>
                  <a:pt x="960" y="211"/>
                </a:lnTo>
                <a:lnTo>
                  <a:pt x="961" y="211"/>
                </a:lnTo>
                <a:lnTo>
                  <a:pt x="962" y="211"/>
                </a:lnTo>
                <a:lnTo>
                  <a:pt x="962" y="211"/>
                </a:lnTo>
                <a:lnTo>
                  <a:pt x="963" y="211"/>
                </a:lnTo>
                <a:lnTo>
                  <a:pt x="964" y="211"/>
                </a:lnTo>
                <a:lnTo>
                  <a:pt x="964" y="211"/>
                </a:lnTo>
                <a:lnTo>
                  <a:pt x="965" y="211"/>
                </a:lnTo>
                <a:lnTo>
                  <a:pt x="966" y="211"/>
                </a:lnTo>
                <a:lnTo>
                  <a:pt x="966" y="211"/>
                </a:lnTo>
                <a:lnTo>
                  <a:pt x="967" y="211"/>
                </a:lnTo>
                <a:lnTo>
                  <a:pt x="968" y="211"/>
                </a:lnTo>
                <a:lnTo>
                  <a:pt x="968" y="211"/>
                </a:lnTo>
                <a:lnTo>
                  <a:pt x="969" y="211"/>
                </a:lnTo>
                <a:lnTo>
                  <a:pt x="970" y="211"/>
                </a:lnTo>
                <a:lnTo>
                  <a:pt x="970" y="211"/>
                </a:lnTo>
                <a:lnTo>
                  <a:pt x="971" y="211"/>
                </a:lnTo>
                <a:lnTo>
                  <a:pt x="972" y="211"/>
                </a:lnTo>
                <a:lnTo>
                  <a:pt x="972" y="211"/>
                </a:lnTo>
                <a:lnTo>
                  <a:pt x="973" y="211"/>
                </a:lnTo>
                <a:lnTo>
                  <a:pt x="974" y="211"/>
                </a:lnTo>
                <a:lnTo>
                  <a:pt x="974" y="211"/>
                </a:lnTo>
                <a:lnTo>
                  <a:pt x="975" y="211"/>
                </a:lnTo>
                <a:lnTo>
                  <a:pt x="976" y="211"/>
                </a:lnTo>
                <a:lnTo>
                  <a:pt x="976" y="211"/>
                </a:lnTo>
                <a:lnTo>
                  <a:pt x="977" y="211"/>
                </a:lnTo>
                <a:lnTo>
                  <a:pt x="978" y="211"/>
                </a:lnTo>
                <a:lnTo>
                  <a:pt x="978" y="211"/>
                </a:lnTo>
                <a:lnTo>
                  <a:pt x="979" y="211"/>
                </a:lnTo>
                <a:lnTo>
                  <a:pt x="980" y="211"/>
                </a:lnTo>
                <a:lnTo>
                  <a:pt x="980" y="211"/>
                </a:lnTo>
                <a:lnTo>
                  <a:pt x="981" y="211"/>
                </a:lnTo>
                <a:lnTo>
                  <a:pt x="982" y="211"/>
                </a:lnTo>
                <a:lnTo>
                  <a:pt x="982" y="211"/>
                </a:lnTo>
                <a:lnTo>
                  <a:pt x="983" y="211"/>
                </a:lnTo>
                <a:lnTo>
                  <a:pt x="984" y="211"/>
                </a:lnTo>
                <a:lnTo>
                  <a:pt x="984" y="211"/>
                </a:lnTo>
                <a:lnTo>
                  <a:pt x="985" y="211"/>
                </a:lnTo>
                <a:lnTo>
                  <a:pt x="986" y="211"/>
                </a:lnTo>
                <a:lnTo>
                  <a:pt x="986" y="211"/>
                </a:lnTo>
                <a:lnTo>
                  <a:pt x="987" y="211"/>
                </a:lnTo>
                <a:lnTo>
                  <a:pt x="988" y="211"/>
                </a:lnTo>
                <a:lnTo>
                  <a:pt x="988" y="211"/>
                </a:lnTo>
                <a:lnTo>
                  <a:pt x="989" y="211"/>
                </a:lnTo>
                <a:lnTo>
                  <a:pt x="990" y="211"/>
                </a:lnTo>
                <a:lnTo>
                  <a:pt x="990" y="211"/>
                </a:lnTo>
                <a:lnTo>
                  <a:pt x="991" y="211"/>
                </a:lnTo>
                <a:lnTo>
                  <a:pt x="992" y="211"/>
                </a:lnTo>
                <a:lnTo>
                  <a:pt x="992" y="211"/>
                </a:lnTo>
                <a:lnTo>
                  <a:pt x="993" y="211"/>
                </a:lnTo>
                <a:lnTo>
                  <a:pt x="994" y="211"/>
                </a:lnTo>
                <a:lnTo>
                  <a:pt x="994" y="211"/>
                </a:lnTo>
                <a:lnTo>
                  <a:pt x="995" y="211"/>
                </a:lnTo>
                <a:lnTo>
                  <a:pt x="996" y="211"/>
                </a:lnTo>
                <a:lnTo>
                  <a:pt x="996" y="211"/>
                </a:lnTo>
                <a:lnTo>
                  <a:pt x="997" y="211"/>
                </a:lnTo>
                <a:lnTo>
                  <a:pt x="998" y="211"/>
                </a:lnTo>
                <a:lnTo>
                  <a:pt x="998" y="211"/>
                </a:lnTo>
                <a:lnTo>
                  <a:pt x="999" y="211"/>
                </a:lnTo>
                <a:lnTo>
                  <a:pt x="1000" y="211"/>
                </a:lnTo>
                <a:lnTo>
                  <a:pt x="1000" y="211"/>
                </a:lnTo>
                <a:lnTo>
                  <a:pt x="1001" y="211"/>
                </a:lnTo>
                <a:lnTo>
                  <a:pt x="1002" y="211"/>
                </a:lnTo>
                <a:lnTo>
                  <a:pt x="1002" y="211"/>
                </a:lnTo>
                <a:lnTo>
                  <a:pt x="1003" y="211"/>
                </a:lnTo>
                <a:lnTo>
                  <a:pt x="1004" y="211"/>
                </a:lnTo>
                <a:lnTo>
                  <a:pt x="1004" y="211"/>
                </a:lnTo>
                <a:lnTo>
                  <a:pt x="1005" y="211"/>
                </a:lnTo>
                <a:lnTo>
                  <a:pt x="1006" y="211"/>
                </a:lnTo>
                <a:lnTo>
                  <a:pt x="1006" y="211"/>
                </a:lnTo>
                <a:lnTo>
                  <a:pt x="1007" y="211"/>
                </a:lnTo>
                <a:lnTo>
                  <a:pt x="1008" y="211"/>
                </a:lnTo>
                <a:lnTo>
                  <a:pt x="1008" y="211"/>
                </a:lnTo>
                <a:lnTo>
                  <a:pt x="1009" y="211"/>
                </a:lnTo>
                <a:lnTo>
                  <a:pt x="1010" y="211"/>
                </a:lnTo>
                <a:lnTo>
                  <a:pt x="1010" y="211"/>
                </a:lnTo>
                <a:lnTo>
                  <a:pt x="1011" y="211"/>
                </a:lnTo>
                <a:lnTo>
                  <a:pt x="1012" y="211"/>
                </a:lnTo>
                <a:lnTo>
                  <a:pt x="1012" y="211"/>
                </a:lnTo>
                <a:lnTo>
                  <a:pt x="1013" y="211"/>
                </a:lnTo>
                <a:lnTo>
                  <a:pt x="1014" y="211"/>
                </a:lnTo>
                <a:lnTo>
                  <a:pt x="1014" y="211"/>
                </a:lnTo>
                <a:lnTo>
                  <a:pt x="1015" y="211"/>
                </a:lnTo>
                <a:lnTo>
                  <a:pt x="1016" y="211"/>
                </a:lnTo>
                <a:lnTo>
                  <a:pt x="1016" y="211"/>
                </a:lnTo>
                <a:lnTo>
                  <a:pt x="1017" y="211"/>
                </a:lnTo>
                <a:lnTo>
                  <a:pt x="1018" y="211"/>
                </a:lnTo>
                <a:lnTo>
                  <a:pt x="1018" y="211"/>
                </a:lnTo>
                <a:lnTo>
                  <a:pt x="1019" y="211"/>
                </a:lnTo>
                <a:lnTo>
                  <a:pt x="1020" y="211"/>
                </a:lnTo>
                <a:lnTo>
                  <a:pt x="1020" y="211"/>
                </a:lnTo>
                <a:lnTo>
                  <a:pt x="1021" y="211"/>
                </a:lnTo>
                <a:lnTo>
                  <a:pt x="1022" y="211"/>
                </a:lnTo>
                <a:lnTo>
                  <a:pt x="1022" y="211"/>
                </a:lnTo>
                <a:lnTo>
                  <a:pt x="1023" y="211"/>
                </a:lnTo>
                <a:lnTo>
                  <a:pt x="1024" y="211"/>
                </a:lnTo>
                <a:lnTo>
                  <a:pt x="1024" y="211"/>
                </a:lnTo>
                <a:lnTo>
                  <a:pt x="1025" y="211"/>
                </a:lnTo>
                <a:lnTo>
                  <a:pt x="1026" y="211"/>
                </a:lnTo>
                <a:lnTo>
                  <a:pt x="1026" y="211"/>
                </a:lnTo>
                <a:lnTo>
                  <a:pt x="1027" y="211"/>
                </a:lnTo>
                <a:lnTo>
                  <a:pt x="1028" y="211"/>
                </a:lnTo>
                <a:lnTo>
                  <a:pt x="1028" y="211"/>
                </a:lnTo>
                <a:lnTo>
                  <a:pt x="1029" y="211"/>
                </a:lnTo>
                <a:lnTo>
                  <a:pt x="1030" y="211"/>
                </a:lnTo>
                <a:lnTo>
                  <a:pt x="1030" y="211"/>
                </a:lnTo>
                <a:lnTo>
                  <a:pt x="1031" y="211"/>
                </a:lnTo>
                <a:lnTo>
                  <a:pt x="1032" y="211"/>
                </a:lnTo>
                <a:lnTo>
                  <a:pt x="1032" y="211"/>
                </a:lnTo>
                <a:lnTo>
                  <a:pt x="1033" y="211"/>
                </a:lnTo>
                <a:lnTo>
                  <a:pt x="1034" y="211"/>
                </a:lnTo>
                <a:lnTo>
                  <a:pt x="1034" y="211"/>
                </a:lnTo>
                <a:lnTo>
                  <a:pt x="1035" y="211"/>
                </a:lnTo>
                <a:lnTo>
                  <a:pt x="1036" y="211"/>
                </a:lnTo>
                <a:lnTo>
                  <a:pt x="1036" y="211"/>
                </a:lnTo>
                <a:lnTo>
                  <a:pt x="1037" y="211"/>
                </a:lnTo>
                <a:lnTo>
                  <a:pt x="1038" y="211"/>
                </a:lnTo>
                <a:lnTo>
                  <a:pt x="1038" y="211"/>
                </a:lnTo>
                <a:lnTo>
                  <a:pt x="1039" y="211"/>
                </a:lnTo>
                <a:lnTo>
                  <a:pt x="1040" y="211"/>
                </a:lnTo>
                <a:lnTo>
                  <a:pt x="1040" y="211"/>
                </a:lnTo>
                <a:lnTo>
                  <a:pt x="1041" y="211"/>
                </a:lnTo>
                <a:lnTo>
                  <a:pt x="1042" y="211"/>
                </a:lnTo>
                <a:lnTo>
                  <a:pt x="1042" y="211"/>
                </a:lnTo>
                <a:lnTo>
                  <a:pt x="1043" y="211"/>
                </a:lnTo>
                <a:lnTo>
                  <a:pt x="1044" y="211"/>
                </a:lnTo>
                <a:lnTo>
                  <a:pt x="1044" y="211"/>
                </a:lnTo>
                <a:lnTo>
                  <a:pt x="1045" y="211"/>
                </a:lnTo>
                <a:lnTo>
                  <a:pt x="1046" y="211"/>
                </a:lnTo>
                <a:lnTo>
                  <a:pt x="1046" y="211"/>
                </a:lnTo>
                <a:lnTo>
                  <a:pt x="1047" y="211"/>
                </a:lnTo>
                <a:lnTo>
                  <a:pt x="1048" y="211"/>
                </a:lnTo>
                <a:lnTo>
                  <a:pt x="1048" y="211"/>
                </a:lnTo>
                <a:lnTo>
                  <a:pt x="1049" y="211"/>
                </a:lnTo>
                <a:lnTo>
                  <a:pt x="1050" y="211"/>
                </a:lnTo>
                <a:lnTo>
                  <a:pt x="1050" y="211"/>
                </a:lnTo>
                <a:lnTo>
                  <a:pt x="1051" y="211"/>
                </a:lnTo>
                <a:lnTo>
                  <a:pt x="1052" y="211"/>
                </a:lnTo>
                <a:lnTo>
                  <a:pt x="1052" y="211"/>
                </a:lnTo>
                <a:lnTo>
                  <a:pt x="1053" y="211"/>
                </a:lnTo>
                <a:lnTo>
                  <a:pt x="1054" y="211"/>
                </a:lnTo>
                <a:lnTo>
                  <a:pt x="1054" y="211"/>
                </a:lnTo>
                <a:lnTo>
                  <a:pt x="1055" y="211"/>
                </a:lnTo>
                <a:lnTo>
                  <a:pt x="1056" y="211"/>
                </a:lnTo>
                <a:lnTo>
                  <a:pt x="1056" y="211"/>
                </a:lnTo>
                <a:lnTo>
                  <a:pt x="1057" y="211"/>
                </a:lnTo>
                <a:lnTo>
                  <a:pt x="1058" y="211"/>
                </a:lnTo>
                <a:lnTo>
                  <a:pt x="1058" y="211"/>
                </a:lnTo>
                <a:lnTo>
                  <a:pt x="1059" y="211"/>
                </a:lnTo>
                <a:lnTo>
                  <a:pt x="1060" y="211"/>
                </a:lnTo>
                <a:lnTo>
                  <a:pt x="1060" y="211"/>
                </a:lnTo>
                <a:lnTo>
                  <a:pt x="1061" y="211"/>
                </a:lnTo>
                <a:lnTo>
                  <a:pt x="1062" y="211"/>
                </a:lnTo>
                <a:lnTo>
                  <a:pt x="1062" y="211"/>
                </a:lnTo>
                <a:lnTo>
                  <a:pt x="1063" y="211"/>
                </a:lnTo>
                <a:lnTo>
                  <a:pt x="1064" y="211"/>
                </a:lnTo>
                <a:lnTo>
                  <a:pt x="1064" y="211"/>
                </a:lnTo>
                <a:lnTo>
                  <a:pt x="1065" y="211"/>
                </a:lnTo>
                <a:lnTo>
                  <a:pt x="1066" y="211"/>
                </a:lnTo>
                <a:lnTo>
                  <a:pt x="1066" y="211"/>
                </a:lnTo>
                <a:lnTo>
                  <a:pt x="1067" y="211"/>
                </a:lnTo>
                <a:lnTo>
                  <a:pt x="1068" y="211"/>
                </a:lnTo>
                <a:lnTo>
                  <a:pt x="1068" y="211"/>
                </a:lnTo>
                <a:lnTo>
                  <a:pt x="1069" y="211"/>
                </a:lnTo>
                <a:lnTo>
                  <a:pt x="1070" y="211"/>
                </a:lnTo>
                <a:lnTo>
                  <a:pt x="1070" y="211"/>
                </a:lnTo>
                <a:lnTo>
                  <a:pt x="1071" y="211"/>
                </a:lnTo>
                <a:lnTo>
                  <a:pt x="1072" y="211"/>
                </a:lnTo>
                <a:lnTo>
                  <a:pt x="1072" y="211"/>
                </a:lnTo>
                <a:lnTo>
                  <a:pt x="1073" y="211"/>
                </a:lnTo>
                <a:lnTo>
                  <a:pt x="1074" y="211"/>
                </a:lnTo>
                <a:lnTo>
                  <a:pt x="1074" y="211"/>
                </a:lnTo>
                <a:lnTo>
                  <a:pt x="1075" y="211"/>
                </a:lnTo>
                <a:lnTo>
                  <a:pt x="1076" y="211"/>
                </a:lnTo>
                <a:lnTo>
                  <a:pt x="1076" y="211"/>
                </a:lnTo>
                <a:lnTo>
                  <a:pt x="1077" y="211"/>
                </a:lnTo>
                <a:lnTo>
                  <a:pt x="1078" y="211"/>
                </a:lnTo>
                <a:lnTo>
                  <a:pt x="1078" y="211"/>
                </a:lnTo>
                <a:lnTo>
                  <a:pt x="1079" y="211"/>
                </a:lnTo>
                <a:lnTo>
                  <a:pt x="1080" y="211"/>
                </a:lnTo>
                <a:lnTo>
                  <a:pt x="1080" y="211"/>
                </a:lnTo>
                <a:lnTo>
                  <a:pt x="1081" y="211"/>
                </a:lnTo>
                <a:lnTo>
                  <a:pt x="1082" y="211"/>
                </a:lnTo>
                <a:lnTo>
                  <a:pt x="1082" y="211"/>
                </a:lnTo>
                <a:lnTo>
                  <a:pt x="1083" y="211"/>
                </a:lnTo>
                <a:lnTo>
                  <a:pt x="1084" y="211"/>
                </a:lnTo>
                <a:lnTo>
                  <a:pt x="1084" y="211"/>
                </a:lnTo>
                <a:lnTo>
                  <a:pt x="1085" y="211"/>
                </a:lnTo>
                <a:lnTo>
                  <a:pt x="1086" y="211"/>
                </a:lnTo>
                <a:lnTo>
                  <a:pt x="1086" y="211"/>
                </a:lnTo>
                <a:lnTo>
                  <a:pt x="1087" y="211"/>
                </a:lnTo>
                <a:lnTo>
                  <a:pt x="1088" y="211"/>
                </a:lnTo>
                <a:lnTo>
                  <a:pt x="1088" y="211"/>
                </a:lnTo>
                <a:lnTo>
                  <a:pt x="1089" y="211"/>
                </a:lnTo>
                <a:lnTo>
                  <a:pt x="1090" y="211"/>
                </a:lnTo>
                <a:lnTo>
                  <a:pt x="1090" y="211"/>
                </a:lnTo>
                <a:lnTo>
                  <a:pt x="1091" y="211"/>
                </a:lnTo>
                <a:lnTo>
                  <a:pt x="1092" y="211"/>
                </a:lnTo>
                <a:lnTo>
                  <a:pt x="1092" y="211"/>
                </a:lnTo>
                <a:lnTo>
                  <a:pt x="1093" y="211"/>
                </a:lnTo>
                <a:lnTo>
                  <a:pt x="1094" y="211"/>
                </a:lnTo>
                <a:lnTo>
                  <a:pt x="1094" y="211"/>
                </a:lnTo>
                <a:lnTo>
                  <a:pt x="1095" y="211"/>
                </a:lnTo>
                <a:lnTo>
                  <a:pt x="1096" y="211"/>
                </a:lnTo>
                <a:lnTo>
                  <a:pt x="1096" y="211"/>
                </a:lnTo>
                <a:lnTo>
                  <a:pt x="1097" y="211"/>
                </a:lnTo>
                <a:lnTo>
                  <a:pt x="1098" y="211"/>
                </a:lnTo>
                <a:lnTo>
                  <a:pt x="1098" y="211"/>
                </a:lnTo>
                <a:lnTo>
                  <a:pt x="1099" y="211"/>
                </a:lnTo>
                <a:lnTo>
                  <a:pt x="1100" y="211"/>
                </a:lnTo>
                <a:lnTo>
                  <a:pt x="1100" y="211"/>
                </a:lnTo>
                <a:lnTo>
                  <a:pt x="1101" y="211"/>
                </a:lnTo>
                <a:lnTo>
                  <a:pt x="1102" y="211"/>
                </a:lnTo>
                <a:lnTo>
                  <a:pt x="1102" y="211"/>
                </a:lnTo>
                <a:lnTo>
                  <a:pt x="1103" y="211"/>
                </a:lnTo>
                <a:lnTo>
                  <a:pt x="1104" y="211"/>
                </a:lnTo>
                <a:lnTo>
                  <a:pt x="1104" y="211"/>
                </a:lnTo>
                <a:lnTo>
                  <a:pt x="1105" y="211"/>
                </a:lnTo>
                <a:lnTo>
                  <a:pt x="1106" y="211"/>
                </a:lnTo>
                <a:lnTo>
                  <a:pt x="1106" y="211"/>
                </a:lnTo>
                <a:lnTo>
                  <a:pt x="1107" y="211"/>
                </a:lnTo>
                <a:lnTo>
                  <a:pt x="1108" y="211"/>
                </a:lnTo>
                <a:lnTo>
                  <a:pt x="1108" y="211"/>
                </a:lnTo>
                <a:lnTo>
                  <a:pt x="1109" y="211"/>
                </a:lnTo>
                <a:lnTo>
                  <a:pt x="1110" y="211"/>
                </a:lnTo>
                <a:lnTo>
                  <a:pt x="1110" y="211"/>
                </a:lnTo>
                <a:lnTo>
                  <a:pt x="1111" y="211"/>
                </a:lnTo>
                <a:lnTo>
                  <a:pt x="1112" y="211"/>
                </a:lnTo>
                <a:lnTo>
                  <a:pt x="1112" y="211"/>
                </a:lnTo>
                <a:lnTo>
                  <a:pt x="1113" y="211"/>
                </a:lnTo>
                <a:lnTo>
                  <a:pt x="1114" y="212"/>
                </a:lnTo>
                <a:lnTo>
                  <a:pt x="1114" y="212"/>
                </a:lnTo>
                <a:lnTo>
                  <a:pt x="1115" y="212"/>
                </a:lnTo>
                <a:lnTo>
                  <a:pt x="1116" y="212"/>
                </a:lnTo>
                <a:lnTo>
                  <a:pt x="1116" y="212"/>
                </a:lnTo>
                <a:lnTo>
                  <a:pt x="1117" y="212"/>
                </a:lnTo>
                <a:lnTo>
                  <a:pt x="1118" y="212"/>
                </a:lnTo>
                <a:lnTo>
                  <a:pt x="1118" y="212"/>
                </a:lnTo>
                <a:lnTo>
                  <a:pt x="1119" y="212"/>
                </a:lnTo>
                <a:lnTo>
                  <a:pt x="1120" y="212"/>
                </a:lnTo>
                <a:lnTo>
                  <a:pt x="1120" y="212"/>
                </a:lnTo>
                <a:lnTo>
                  <a:pt x="1121" y="212"/>
                </a:lnTo>
                <a:lnTo>
                  <a:pt x="1122" y="212"/>
                </a:lnTo>
                <a:lnTo>
                  <a:pt x="1122" y="212"/>
                </a:lnTo>
                <a:lnTo>
                  <a:pt x="1123" y="212"/>
                </a:lnTo>
                <a:lnTo>
                  <a:pt x="1124" y="212"/>
                </a:lnTo>
                <a:lnTo>
                  <a:pt x="1124" y="212"/>
                </a:lnTo>
                <a:lnTo>
                  <a:pt x="1125" y="212"/>
                </a:lnTo>
                <a:lnTo>
                  <a:pt x="1126" y="212"/>
                </a:lnTo>
                <a:lnTo>
                  <a:pt x="1126" y="212"/>
                </a:lnTo>
                <a:lnTo>
                  <a:pt x="1127" y="212"/>
                </a:lnTo>
                <a:lnTo>
                  <a:pt x="1128" y="212"/>
                </a:lnTo>
                <a:lnTo>
                  <a:pt x="1128" y="212"/>
                </a:lnTo>
                <a:lnTo>
                  <a:pt x="1129" y="212"/>
                </a:lnTo>
                <a:lnTo>
                  <a:pt x="1130" y="212"/>
                </a:lnTo>
                <a:lnTo>
                  <a:pt x="1130" y="212"/>
                </a:lnTo>
                <a:lnTo>
                  <a:pt x="1131" y="212"/>
                </a:lnTo>
                <a:lnTo>
                  <a:pt x="1132" y="212"/>
                </a:lnTo>
                <a:lnTo>
                  <a:pt x="1132" y="212"/>
                </a:lnTo>
                <a:lnTo>
                  <a:pt x="1133" y="212"/>
                </a:lnTo>
                <a:lnTo>
                  <a:pt x="1134" y="212"/>
                </a:lnTo>
                <a:lnTo>
                  <a:pt x="1134" y="212"/>
                </a:lnTo>
                <a:lnTo>
                  <a:pt x="1135" y="212"/>
                </a:lnTo>
                <a:lnTo>
                  <a:pt x="1136" y="212"/>
                </a:lnTo>
                <a:lnTo>
                  <a:pt x="1136" y="212"/>
                </a:lnTo>
                <a:lnTo>
                  <a:pt x="1137" y="212"/>
                </a:lnTo>
                <a:lnTo>
                  <a:pt x="1138" y="212"/>
                </a:lnTo>
                <a:lnTo>
                  <a:pt x="1138" y="212"/>
                </a:lnTo>
                <a:lnTo>
                  <a:pt x="1139" y="212"/>
                </a:lnTo>
                <a:lnTo>
                  <a:pt x="1140" y="212"/>
                </a:lnTo>
                <a:lnTo>
                  <a:pt x="1140" y="212"/>
                </a:lnTo>
                <a:lnTo>
                  <a:pt x="1141" y="212"/>
                </a:lnTo>
                <a:lnTo>
                  <a:pt x="1142" y="212"/>
                </a:lnTo>
                <a:lnTo>
                  <a:pt x="1142" y="212"/>
                </a:lnTo>
                <a:lnTo>
                  <a:pt x="1143" y="212"/>
                </a:lnTo>
                <a:lnTo>
                  <a:pt x="1144" y="212"/>
                </a:lnTo>
                <a:lnTo>
                  <a:pt x="1144" y="212"/>
                </a:lnTo>
                <a:lnTo>
                  <a:pt x="1145" y="212"/>
                </a:lnTo>
                <a:lnTo>
                  <a:pt x="1146" y="212"/>
                </a:lnTo>
                <a:lnTo>
                  <a:pt x="1146" y="212"/>
                </a:lnTo>
                <a:lnTo>
                  <a:pt x="1147" y="212"/>
                </a:lnTo>
                <a:lnTo>
                  <a:pt x="1148" y="212"/>
                </a:lnTo>
                <a:lnTo>
                  <a:pt x="1148" y="212"/>
                </a:lnTo>
                <a:lnTo>
                  <a:pt x="1149" y="212"/>
                </a:lnTo>
                <a:lnTo>
                  <a:pt x="1150" y="212"/>
                </a:lnTo>
                <a:lnTo>
                  <a:pt x="1150" y="212"/>
                </a:lnTo>
                <a:lnTo>
                  <a:pt x="1151" y="212"/>
                </a:lnTo>
                <a:lnTo>
                  <a:pt x="1152" y="212"/>
                </a:lnTo>
                <a:lnTo>
                  <a:pt x="1152" y="212"/>
                </a:lnTo>
                <a:lnTo>
                  <a:pt x="1153" y="212"/>
                </a:lnTo>
                <a:lnTo>
                  <a:pt x="1154" y="212"/>
                </a:lnTo>
                <a:lnTo>
                  <a:pt x="1154" y="212"/>
                </a:lnTo>
                <a:lnTo>
                  <a:pt x="1155" y="212"/>
                </a:lnTo>
                <a:lnTo>
                  <a:pt x="1156" y="212"/>
                </a:lnTo>
                <a:lnTo>
                  <a:pt x="1156" y="212"/>
                </a:lnTo>
                <a:lnTo>
                  <a:pt x="1157" y="212"/>
                </a:lnTo>
                <a:lnTo>
                  <a:pt x="1158" y="212"/>
                </a:lnTo>
                <a:lnTo>
                  <a:pt x="1158" y="212"/>
                </a:lnTo>
                <a:lnTo>
                  <a:pt x="1159" y="212"/>
                </a:lnTo>
                <a:lnTo>
                  <a:pt x="1160" y="212"/>
                </a:lnTo>
                <a:lnTo>
                  <a:pt x="1160" y="212"/>
                </a:lnTo>
                <a:lnTo>
                  <a:pt x="1161" y="212"/>
                </a:lnTo>
                <a:lnTo>
                  <a:pt x="1162" y="212"/>
                </a:lnTo>
                <a:lnTo>
                  <a:pt x="1162" y="212"/>
                </a:lnTo>
                <a:lnTo>
                  <a:pt x="1163" y="212"/>
                </a:lnTo>
                <a:lnTo>
                  <a:pt x="1164" y="212"/>
                </a:lnTo>
                <a:lnTo>
                  <a:pt x="1164" y="212"/>
                </a:lnTo>
                <a:lnTo>
                  <a:pt x="1165" y="212"/>
                </a:lnTo>
                <a:lnTo>
                  <a:pt x="1166" y="212"/>
                </a:lnTo>
                <a:lnTo>
                  <a:pt x="1166" y="212"/>
                </a:lnTo>
                <a:lnTo>
                  <a:pt x="1167" y="212"/>
                </a:lnTo>
                <a:lnTo>
                  <a:pt x="1168" y="212"/>
                </a:lnTo>
                <a:lnTo>
                  <a:pt x="1168" y="212"/>
                </a:lnTo>
                <a:lnTo>
                  <a:pt x="1169" y="212"/>
                </a:lnTo>
                <a:lnTo>
                  <a:pt x="1170" y="212"/>
                </a:lnTo>
                <a:lnTo>
                  <a:pt x="1170" y="212"/>
                </a:lnTo>
                <a:lnTo>
                  <a:pt x="1171" y="212"/>
                </a:lnTo>
                <a:lnTo>
                  <a:pt x="1172" y="212"/>
                </a:lnTo>
                <a:lnTo>
                  <a:pt x="1172" y="212"/>
                </a:lnTo>
                <a:lnTo>
                  <a:pt x="1173" y="212"/>
                </a:lnTo>
                <a:lnTo>
                  <a:pt x="1174" y="212"/>
                </a:lnTo>
                <a:lnTo>
                  <a:pt x="1174" y="212"/>
                </a:lnTo>
                <a:lnTo>
                  <a:pt x="1175" y="212"/>
                </a:lnTo>
                <a:lnTo>
                  <a:pt x="1176" y="212"/>
                </a:lnTo>
                <a:lnTo>
                  <a:pt x="1176" y="212"/>
                </a:lnTo>
                <a:lnTo>
                  <a:pt x="1177" y="212"/>
                </a:lnTo>
                <a:lnTo>
                  <a:pt x="1178" y="212"/>
                </a:lnTo>
                <a:lnTo>
                  <a:pt x="1178" y="212"/>
                </a:lnTo>
                <a:lnTo>
                  <a:pt x="1179" y="212"/>
                </a:lnTo>
                <a:lnTo>
                  <a:pt x="1180" y="212"/>
                </a:lnTo>
                <a:lnTo>
                  <a:pt x="1180" y="212"/>
                </a:lnTo>
                <a:lnTo>
                  <a:pt x="1181" y="212"/>
                </a:lnTo>
                <a:lnTo>
                  <a:pt x="1182" y="212"/>
                </a:lnTo>
                <a:lnTo>
                  <a:pt x="1182" y="212"/>
                </a:lnTo>
                <a:lnTo>
                  <a:pt x="1183" y="212"/>
                </a:lnTo>
                <a:lnTo>
                  <a:pt x="1184" y="212"/>
                </a:lnTo>
                <a:lnTo>
                  <a:pt x="1184" y="212"/>
                </a:lnTo>
                <a:lnTo>
                  <a:pt x="1185" y="212"/>
                </a:lnTo>
                <a:lnTo>
                  <a:pt x="1185" y="212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462" name="Straight Connector 461">
            <a:extLst>
              <a:ext uri="{FF2B5EF4-FFF2-40B4-BE49-F238E27FC236}">
                <a16:creationId xmlns:a16="http://schemas.microsoft.com/office/drawing/2014/main" id="{189533F3-2D38-42D5-9739-94B11F260E6F}"/>
              </a:ext>
            </a:extLst>
          </p:cNvPr>
          <p:cNvCxnSpPr>
            <a:cxnSpLocks/>
          </p:cNvCxnSpPr>
          <p:nvPr/>
        </p:nvCxnSpPr>
        <p:spPr>
          <a:xfrm flipH="1">
            <a:off x="8391993" y="3584115"/>
            <a:ext cx="2577946" cy="296353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6" name="Object 465">
            <a:extLst>
              <a:ext uri="{FF2B5EF4-FFF2-40B4-BE49-F238E27FC236}">
                <a16:creationId xmlns:a16="http://schemas.microsoft.com/office/drawing/2014/main" id="{1DAA603B-FF7F-40BC-888D-63AA10CE2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03166"/>
              </p:ext>
            </p:extLst>
          </p:nvPr>
        </p:nvGraphicFramePr>
        <p:xfrm>
          <a:off x="9927273" y="2452521"/>
          <a:ext cx="2025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253800" progId="Equation.DSMT4">
                  <p:embed/>
                </p:oleObj>
              </mc:Choice>
              <mc:Fallback>
                <p:oleObj name="Equation" r:id="rId19" imgW="1117440" imgH="253800" progId="Equation.DSMT4">
                  <p:embed/>
                  <p:pic>
                    <p:nvPicPr>
                      <p:cNvPr id="466" name="Object 465">
                        <a:extLst>
                          <a:ext uri="{FF2B5EF4-FFF2-40B4-BE49-F238E27FC236}">
                            <a16:creationId xmlns:a16="http://schemas.microsoft.com/office/drawing/2014/main" id="{1DAA603B-FF7F-40BC-888D-63AA10CE2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27273" y="2452521"/>
                        <a:ext cx="20256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" name="Group 466">
            <a:extLst>
              <a:ext uri="{FF2B5EF4-FFF2-40B4-BE49-F238E27FC236}">
                <a16:creationId xmlns:a16="http://schemas.microsoft.com/office/drawing/2014/main" id="{46F2A40E-1B3F-4389-BD90-A74FE528890C}"/>
              </a:ext>
            </a:extLst>
          </p:cNvPr>
          <p:cNvGrpSpPr/>
          <p:nvPr/>
        </p:nvGrpSpPr>
        <p:grpSpPr>
          <a:xfrm flipH="1">
            <a:off x="8364595" y="3611562"/>
            <a:ext cx="1265129" cy="2780778"/>
            <a:chOff x="9332913" y="1355726"/>
            <a:chExt cx="3502025" cy="2241551"/>
          </a:xfrm>
        </p:grpSpPr>
        <p:sp>
          <p:nvSpPr>
            <p:cNvPr id="468" name="Freeform 91">
              <a:extLst>
                <a:ext uri="{FF2B5EF4-FFF2-40B4-BE49-F238E27FC236}">
                  <a16:creationId xmlns:a16="http://schemas.microsoft.com/office/drawing/2014/main" id="{8217D451-179D-4989-9FA9-3B988A019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69" name="Freeform 90">
              <a:extLst>
                <a:ext uri="{FF2B5EF4-FFF2-40B4-BE49-F238E27FC236}">
                  <a16:creationId xmlns:a16="http://schemas.microsoft.com/office/drawing/2014/main" id="{87FF855D-2D2A-405C-A04C-4CA011F259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112629-6737-4B71-BE0C-27D5A7160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2294"/>
              </p:ext>
            </p:extLst>
          </p:nvPr>
        </p:nvGraphicFramePr>
        <p:xfrm>
          <a:off x="2422208" y="498475"/>
          <a:ext cx="59832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87520" imgH="241200" progId="Equation.DSMT4">
                  <p:embed/>
                </p:oleObj>
              </mc:Choice>
              <mc:Fallback>
                <p:oleObj name="Equation" r:id="rId21" imgW="238752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6112629-6737-4B71-BE0C-27D5A7160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22208" y="498475"/>
                        <a:ext cx="5983287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27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 animBg="1"/>
      <p:bldP spid="182" grpId="0"/>
      <p:bldP spid="194" grpId="0"/>
      <p:bldP spid="195" grpId="0"/>
      <p:bldP spid="371" grpId="0" animBg="1"/>
      <p:bldP spid="372" grpId="0" animBg="1"/>
      <p:bldP spid="373" grpId="0"/>
      <p:bldP spid="375" grpId="0"/>
      <p:bldP spid="376" grpId="0"/>
      <p:bldP spid="4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D61DA-E602-43E7-B5A4-B7C66E63A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100" y="274638"/>
            <a:ext cx="9956800" cy="406082"/>
          </a:xfrm>
        </p:spPr>
        <p:txBody>
          <a:bodyPr>
            <a:normAutofit fontScale="90000"/>
          </a:bodyPr>
          <a:lstStyle/>
          <a:p>
            <a:r>
              <a:rPr lang="en-US" dirty="0"/>
              <a:t>How to Read a Logarithmic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B547E3-BAEC-4845-B9CF-805412F96DB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1920" y="675640"/>
            <a:ext cx="11338560" cy="919480"/>
          </a:xfrm>
        </p:spPr>
        <p:txBody>
          <a:bodyPr/>
          <a:lstStyle/>
          <a:p>
            <a:r>
              <a:rPr lang="en-US" dirty="0"/>
              <a:t>When reading or graphing a logarithmic function, start by looking at the value of the base “B”</a:t>
            </a:r>
          </a:p>
        </p:txBody>
      </p:sp>
      <p:grpSp>
        <p:nvGrpSpPr>
          <p:cNvPr id="4" name="Group 6">
            <a:extLst>
              <a:ext uri="{FF2B5EF4-FFF2-40B4-BE49-F238E27FC236}">
                <a16:creationId xmlns:a16="http://schemas.microsoft.com/office/drawing/2014/main" id="{354B78F4-B454-49AF-AA12-1991A3BBAC1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3672" y="3322249"/>
            <a:ext cx="2648009" cy="3081964"/>
            <a:chOff x="1445" y="1222"/>
            <a:chExt cx="2505" cy="2916"/>
          </a:xfrm>
        </p:grpSpPr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3A3980D7-A351-42F0-B5F0-5AC1C7F8B08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1DE76329-AA07-46DC-A1C2-E3183D67A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929818A9-968D-4ACC-BF2C-350A42C550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4B638778-CE03-4606-8A9C-883EFA45FE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39FB686B-49C3-4EF9-A23A-5B5C4BC9D8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4FD3A0C2-E0DB-4751-9EE7-C3D8F8CD8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07C5483C-8C0A-4159-A709-FAEBDAA9BA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69F26BED-49B5-425D-A969-AB9FAA9F1D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7A2B6450-31D7-4E7D-ACE4-DE32E00BDE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44CF6582-D87C-4DE7-A6A6-FADFD1484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ECAED73A-3A2E-4114-B6B7-C5753D0E9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AE462D3A-6855-47E0-A891-D4E6C8BE92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A5AEE583-40D0-4618-A4F8-CDAF43759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98CEDC6C-1B08-44D5-B1B2-95BC874517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37EBE9B7-D739-4340-8031-0CCC03C2F1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1">
              <a:extLst>
                <a:ext uri="{FF2B5EF4-FFF2-40B4-BE49-F238E27FC236}">
                  <a16:creationId xmlns:a16="http://schemas.microsoft.com/office/drawing/2014/main" id="{FF4C0B53-BF67-4E6E-8EF0-3BE85EA220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2">
              <a:extLst>
                <a:ext uri="{FF2B5EF4-FFF2-40B4-BE49-F238E27FC236}">
                  <a16:creationId xmlns:a16="http://schemas.microsoft.com/office/drawing/2014/main" id="{F44315C5-DA09-4E50-9729-44E0E489B0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EA7B826D-8264-42A4-905B-8D784A324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4">
              <a:extLst>
                <a:ext uri="{FF2B5EF4-FFF2-40B4-BE49-F238E27FC236}">
                  <a16:creationId xmlns:a16="http://schemas.microsoft.com/office/drawing/2014/main" id="{4BBD7896-4114-4BF6-8E4A-D2B975682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66F9BD27-FD12-47A4-9E50-1D14A694A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6">
              <a:extLst>
                <a:ext uri="{FF2B5EF4-FFF2-40B4-BE49-F238E27FC236}">
                  <a16:creationId xmlns:a16="http://schemas.microsoft.com/office/drawing/2014/main" id="{A3160794-95EF-4027-A606-449062F37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7">
              <a:extLst>
                <a:ext uri="{FF2B5EF4-FFF2-40B4-BE49-F238E27FC236}">
                  <a16:creationId xmlns:a16="http://schemas.microsoft.com/office/drawing/2014/main" id="{75F2F08D-6C0A-4A8A-B73A-00EC06D19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914F701D-F7EE-489F-9F7E-A45A44888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060D5C45-A2D6-4405-81C2-44F23E567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E6F19C00-83F2-43FA-8A97-498461EE2C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CE925654-13A8-4944-BAE1-985BFAB5C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36350926-CA63-43C1-ADB3-CEAA1E5F3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D53886DE-5CD5-4902-9E9D-949B9F05D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359EA1FB-37B6-4B22-BB7D-58A39670C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B306690F-212F-4258-81F1-3F5C4ADC3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3D30B922-AC12-475D-906A-F2245D6BF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8E35B300-9105-4854-BBC8-0089182DE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C947C5CA-3AE3-4583-A548-F5A66F34D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75C93630-6871-4124-9DAD-1EF12EA53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15F5EBA7-EA44-4036-8138-AEFCB8FB9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1">
              <a:extLst>
                <a:ext uri="{FF2B5EF4-FFF2-40B4-BE49-F238E27FC236}">
                  <a16:creationId xmlns:a16="http://schemas.microsoft.com/office/drawing/2014/main" id="{0FA2EDA1-7014-4A5F-985F-7EAB2DC9F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2">
              <a:extLst>
                <a:ext uri="{FF2B5EF4-FFF2-40B4-BE49-F238E27FC236}">
                  <a16:creationId xmlns:a16="http://schemas.microsoft.com/office/drawing/2014/main" id="{8777272A-C818-40AA-A7B9-734AADEF8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3">
              <a:extLst>
                <a:ext uri="{FF2B5EF4-FFF2-40B4-BE49-F238E27FC236}">
                  <a16:creationId xmlns:a16="http://schemas.microsoft.com/office/drawing/2014/main" id="{02432211-4A87-40B1-B73E-5F7D9D0DB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4">
              <a:extLst>
                <a:ext uri="{FF2B5EF4-FFF2-40B4-BE49-F238E27FC236}">
                  <a16:creationId xmlns:a16="http://schemas.microsoft.com/office/drawing/2014/main" id="{0AC8DC8E-D9BC-4F10-8A47-860E7AADA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44" name="Freeform 45">
              <a:extLst>
                <a:ext uri="{FF2B5EF4-FFF2-40B4-BE49-F238E27FC236}">
                  <a16:creationId xmlns:a16="http://schemas.microsoft.com/office/drawing/2014/main" id="{2D6A46BB-A8C6-49B6-85F3-6645373B25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6">
              <a:extLst>
                <a:ext uri="{FF2B5EF4-FFF2-40B4-BE49-F238E27FC236}">
                  <a16:creationId xmlns:a16="http://schemas.microsoft.com/office/drawing/2014/main" id="{7B5D5A1C-0D60-4D4D-BF2F-AEB5D7A61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7">
              <a:extLst>
                <a:ext uri="{FF2B5EF4-FFF2-40B4-BE49-F238E27FC236}">
                  <a16:creationId xmlns:a16="http://schemas.microsoft.com/office/drawing/2014/main" id="{11F34F9A-EBA2-463A-BC7F-F2A1F51F02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8">
              <a:extLst>
                <a:ext uri="{FF2B5EF4-FFF2-40B4-BE49-F238E27FC236}">
                  <a16:creationId xmlns:a16="http://schemas.microsoft.com/office/drawing/2014/main" id="{C0CB7D52-39E9-49A7-95C3-F9189E726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9">
              <a:extLst>
                <a:ext uri="{FF2B5EF4-FFF2-40B4-BE49-F238E27FC236}">
                  <a16:creationId xmlns:a16="http://schemas.microsoft.com/office/drawing/2014/main" id="{0034AAD1-41DE-41D8-97F1-FE4B720270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7621B071-4674-4F8C-91C5-2FFB6218C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50" name="Freeform 51">
              <a:extLst>
                <a:ext uri="{FF2B5EF4-FFF2-40B4-BE49-F238E27FC236}">
                  <a16:creationId xmlns:a16="http://schemas.microsoft.com/office/drawing/2014/main" id="{8126A331-26ED-4644-AA7A-8E6A638100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2">
              <a:extLst>
                <a:ext uri="{FF2B5EF4-FFF2-40B4-BE49-F238E27FC236}">
                  <a16:creationId xmlns:a16="http://schemas.microsoft.com/office/drawing/2014/main" id="{CA9D7762-7347-4765-9C19-3E54FA753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52" name="Line 53">
              <a:extLst>
                <a:ext uri="{FF2B5EF4-FFF2-40B4-BE49-F238E27FC236}">
                  <a16:creationId xmlns:a16="http://schemas.microsoft.com/office/drawing/2014/main" id="{3DEF4C02-F680-40FC-96FD-22BD8C63D4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4">
              <a:extLst>
                <a:ext uri="{FF2B5EF4-FFF2-40B4-BE49-F238E27FC236}">
                  <a16:creationId xmlns:a16="http://schemas.microsoft.com/office/drawing/2014/main" id="{F469C4B4-7E1B-4E29-BFAE-5DAEB3DE0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54" name="Line 55">
              <a:extLst>
                <a:ext uri="{FF2B5EF4-FFF2-40B4-BE49-F238E27FC236}">
                  <a16:creationId xmlns:a16="http://schemas.microsoft.com/office/drawing/2014/main" id="{958D98BC-24F2-40BA-80CC-2A4066F9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56">
              <a:extLst>
                <a:ext uri="{FF2B5EF4-FFF2-40B4-BE49-F238E27FC236}">
                  <a16:creationId xmlns:a16="http://schemas.microsoft.com/office/drawing/2014/main" id="{B957300B-8B1A-4C82-86C9-14593DAE1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56" name="Line 57">
              <a:extLst>
                <a:ext uri="{FF2B5EF4-FFF2-40B4-BE49-F238E27FC236}">
                  <a16:creationId xmlns:a16="http://schemas.microsoft.com/office/drawing/2014/main" id="{D8D5CC4E-8BE9-4EB4-B2CA-9E23F793A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8">
              <a:extLst>
                <a:ext uri="{FF2B5EF4-FFF2-40B4-BE49-F238E27FC236}">
                  <a16:creationId xmlns:a16="http://schemas.microsoft.com/office/drawing/2014/main" id="{11C8E472-36F7-4A35-AC62-B65234C3C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58" name="Line 59">
              <a:extLst>
                <a:ext uri="{FF2B5EF4-FFF2-40B4-BE49-F238E27FC236}">
                  <a16:creationId xmlns:a16="http://schemas.microsoft.com/office/drawing/2014/main" id="{DBE407D0-8F45-4430-BF5F-64EF7B91B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0">
              <a:extLst>
                <a:ext uri="{FF2B5EF4-FFF2-40B4-BE49-F238E27FC236}">
                  <a16:creationId xmlns:a16="http://schemas.microsoft.com/office/drawing/2014/main" id="{CCACC919-3D78-46E6-B846-D8FD28C13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60" name="Rectangle 61">
              <a:extLst>
                <a:ext uri="{FF2B5EF4-FFF2-40B4-BE49-F238E27FC236}">
                  <a16:creationId xmlns:a16="http://schemas.microsoft.com/office/drawing/2014/main" id="{413C2EF1-8AC7-4D6E-8A73-546BDF006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61" name="Line 62">
              <a:extLst>
                <a:ext uri="{FF2B5EF4-FFF2-40B4-BE49-F238E27FC236}">
                  <a16:creationId xmlns:a16="http://schemas.microsoft.com/office/drawing/2014/main" id="{873EAD1F-B7F6-4BF1-9859-BCAC168B2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3">
              <a:extLst>
                <a:ext uri="{FF2B5EF4-FFF2-40B4-BE49-F238E27FC236}">
                  <a16:creationId xmlns:a16="http://schemas.microsoft.com/office/drawing/2014/main" id="{5F7DC1B2-F358-4F4D-A097-E437C3E46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63" name="Line 64">
              <a:extLst>
                <a:ext uri="{FF2B5EF4-FFF2-40B4-BE49-F238E27FC236}">
                  <a16:creationId xmlns:a16="http://schemas.microsoft.com/office/drawing/2014/main" id="{4E166C29-04EC-4357-B481-88DD02958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5">
              <a:extLst>
                <a:ext uri="{FF2B5EF4-FFF2-40B4-BE49-F238E27FC236}">
                  <a16:creationId xmlns:a16="http://schemas.microsoft.com/office/drawing/2014/main" id="{3DE0E99E-9033-4453-8D50-D0C690F25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65" name="Line 66">
              <a:extLst>
                <a:ext uri="{FF2B5EF4-FFF2-40B4-BE49-F238E27FC236}">
                  <a16:creationId xmlns:a16="http://schemas.microsoft.com/office/drawing/2014/main" id="{45EBB0A3-F552-47E2-B94A-FC04B8A04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7">
              <a:extLst>
                <a:ext uri="{FF2B5EF4-FFF2-40B4-BE49-F238E27FC236}">
                  <a16:creationId xmlns:a16="http://schemas.microsoft.com/office/drawing/2014/main" id="{C4C23D5B-2CB9-4049-A24C-35444FAD3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67" name="Line 68">
              <a:extLst>
                <a:ext uri="{FF2B5EF4-FFF2-40B4-BE49-F238E27FC236}">
                  <a16:creationId xmlns:a16="http://schemas.microsoft.com/office/drawing/2014/main" id="{2DCDDFEF-28EC-4D21-8C2E-9D1EE0F82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69">
              <a:extLst>
                <a:ext uri="{FF2B5EF4-FFF2-40B4-BE49-F238E27FC236}">
                  <a16:creationId xmlns:a16="http://schemas.microsoft.com/office/drawing/2014/main" id="{4F65ABEE-F342-4164-9DA8-E89FCD627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69" name="Rectangle 70">
              <a:extLst>
                <a:ext uri="{FF2B5EF4-FFF2-40B4-BE49-F238E27FC236}">
                  <a16:creationId xmlns:a16="http://schemas.microsoft.com/office/drawing/2014/main" id="{81616BBF-25D8-474F-B482-F79472FED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70" name="Line 71">
              <a:extLst>
                <a:ext uri="{FF2B5EF4-FFF2-40B4-BE49-F238E27FC236}">
                  <a16:creationId xmlns:a16="http://schemas.microsoft.com/office/drawing/2014/main" id="{126007DF-8C90-41F2-A7D3-5A5DF3E44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2">
              <a:extLst>
                <a:ext uri="{FF2B5EF4-FFF2-40B4-BE49-F238E27FC236}">
                  <a16:creationId xmlns:a16="http://schemas.microsoft.com/office/drawing/2014/main" id="{329A2010-F987-45F5-B500-49DBBFA76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72" name="Line 73">
              <a:extLst>
                <a:ext uri="{FF2B5EF4-FFF2-40B4-BE49-F238E27FC236}">
                  <a16:creationId xmlns:a16="http://schemas.microsoft.com/office/drawing/2014/main" id="{A3E077C9-D1F8-4A65-A653-43403BB82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4">
              <a:extLst>
                <a:ext uri="{FF2B5EF4-FFF2-40B4-BE49-F238E27FC236}">
                  <a16:creationId xmlns:a16="http://schemas.microsoft.com/office/drawing/2014/main" id="{71C73F89-6858-4716-A232-F4B9AD2B0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74" name="Line 75">
              <a:extLst>
                <a:ext uri="{FF2B5EF4-FFF2-40B4-BE49-F238E27FC236}">
                  <a16:creationId xmlns:a16="http://schemas.microsoft.com/office/drawing/2014/main" id="{F3D1B13A-D1D2-4F1D-8368-46B73CECC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76">
              <a:extLst>
                <a:ext uri="{FF2B5EF4-FFF2-40B4-BE49-F238E27FC236}">
                  <a16:creationId xmlns:a16="http://schemas.microsoft.com/office/drawing/2014/main" id="{1807759D-7245-43C7-9BB1-CCD25D5E9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76" name="Line 77">
              <a:extLst>
                <a:ext uri="{FF2B5EF4-FFF2-40B4-BE49-F238E27FC236}">
                  <a16:creationId xmlns:a16="http://schemas.microsoft.com/office/drawing/2014/main" id="{61E324D3-EB1C-4E61-9DD6-8621FC3D1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78">
              <a:extLst>
                <a:ext uri="{FF2B5EF4-FFF2-40B4-BE49-F238E27FC236}">
                  <a16:creationId xmlns:a16="http://schemas.microsoft.com/office/drawing/2014/main" id="{0588BC25-3DDB-433D-8C4F-7F0AEB385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78" name="Line 79">
              <a:extLst>
                <a:ext uri="{FF2B5EF4-FFF2-40B4-BE49-F238E27FC236}">
                  <a16:creationId xmlns:a16="http://schemas.microsoft.com/office/drawing/2014/main" id="{7C360C44-4CC0-4FD1-ADD4-B5141BE3D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0">
              <a:extLst>
                <a:ext uri="{FF2B5EF4-FFF2-40B4-BE49-F238E27FC236}">
                  <a16:creationId xmlns:a16="http://schemas.microsoft.com/office/drawing/2014/main" id="{9E4714C5-F41D-45BE-9DC9-9F1C1C6E2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80" name="Line 81">
              <a:extLst>
                <a:ext uri="{FF2B5EF4-FFF2-40B4-BE49-F238E27FC236}">
                  <a16:creationId xmlns:a16="http://schemas.microsoft.com/office/drawing/2014/main" id="{A6BADE87-E891-44B7-8C53-58B600096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2">
              <a:extLst>
                <a:ext uri="{FF2B5EF4-FFF2-40B4-BE49-F238E27FC236}">
                  <a16:creationId xmlns:a16="http://schemas.microsoft.com/office/drawing/2014/main" id="{A5DC5696-A6DD-4536-941F-B2F00E427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82" name="Line 83">
              <a:extLst>
                <a:ext uri="{FF2B5EF4-FFF2-40B4-BE49-F238E27FC236}">
                  <a16:creationId xmlns:a16="http://schemas.microsoft.com/office/drawing/2014/main" id="{2E13666B-CA5D-4539-80BC-8D020096E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4">
              <a:extLst>
                <a:ext uri="{FF2B5EF4-FFF2-40B4-BE49-F238E27FC236}">
                  <a16:creationId xmlns:a16="http://schemas.microsoft.com/office/drawing/2014/main" id="{8E2CC71A-7A0D-4810-875F-D566C31B5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84" name="Line 85">
              <a:extLst>
                <a:ext uri="{FF2B5EF4-FFF2-40B4-BE49-F238E27FC236}">
                  <a16:creationId xmlns:a16="http://schemas.microsoft.com/office/drawing/2014/main" id="{2AF2F22C-82CD-485C-A670-910FA73F9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90">
              <a:extLst>
                <a:ext uri="{FF2B5EF4-FFF2-40B4-BE49-F238E27FC236}">
                  <a16:creationId xmlns:a16="http://schemas.microsoft.com/office/drawing/2014/main" id="{0A47F622-8A54-44CA-BF8B-DC716F6D2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68" name="TextBox 167">
            <a:extLst>
              <a:ext uri="{FF2B5EF4-FFF2-40B4-BE49-F238E27FC236}">
                <a16:creationId xmlns:a16="http://schemas.microsoft.com/office/drawing/2014/main" id="{F0AF1F11-0B40-4B68-BC76-D23A2EF68EBE}"/>
              </a:ext>
            </a:extLst>
          </p:cNvPr>
          <p:cNvSpPr txBox="1"/>
          <p:nvPr/>
        </p:nvSpPr>
        <p:spPr>
          <a:xfrm>
            <a:off x="227799" y="1483090"/>
            <a:ext cx="3542096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If the “base” is bigger than 1, then it will open from bottom and go up!</a:t>
            </a:r>
          </a:p>
        </p:txBody>
      </p:sp>
      <p:grpSp>
        <p:nvGrpSpPr>
          <p:cNvPr id="169" name="Group 200">
            <a:extLst>
              <a:ext uri="{FF2B5EF4-FFF2-40B4-BE49-F238E27FC236}">
                <a16:creationId xmlns:a16="http://schemas.microsoft.com/office/drawing/2014/main" id="{E806550E-3976-42BA-B6E1-1C54CDE07574}"/>
              </a:ext>
            </a:extLst>
          </p:cNvPr>
          <p:cNvGrpSpPr>
            <a:grpSpLocks/>
          </p:cNvGrpSpPr>
          <p:nvPr/>
        </p:nvGrpSpPr>
        <p:grpSpPr bwMode="auto">
          <a:xfrm>
            <a:off x="2105986" y="4083341"/>
            <a:ext cx="1217191" cy="2314662"/>
            <a:chOff x="4283075" y="3940175"/>
            <a:chExt cx="1984375" cy="2609850"/>
          </a:xfrm>
        </p:grpSpPr>
        <p:sp>
          <p:nvSpPr>
            <p:cNvPr id="170" name="Freeform 87">
              <a:extLst>
                <a:ext uri="{FF2B5EF4-FFF2-40B4-BE49-F238E27FC236}">
                  <a16:creationId xmlns:a16="http://schemas.microsoft.com/office/drawing/2014/main" id="{D5AEB29D-0361-4EA5-8626-F54EA337AB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075" y="5045075"/>
              <a:ext cx="6350" cy="1504950"/>
            </a:xfrm>
            <a:custGeom>
              <a:avLst/>
              <a:gdLst>
                <a:gd name="T0" fmla="*/ 2147483646 w 2"/>
                <a:gd name="T1" fmla="*/ 0 h 158"/>
                <a:gd name="T2" fmla="*/ 2147483646 w 2"/>
                <a:gd name="T3" fmla="*/ 2147483646 h 158"/>
                <a:gd name="T4" fmla="*/ 2147483646 w 2"/>
                <a:gd name="T5" fmla="*/ 2147483646 h 158"/>
                <a:gd name="T6" fmla="*/ 2147483646 w 2"/>
                <a:gd name="T7" fmla="*/ 2147483646 h 158"/>
                <a:gd name="T8" fmla="*/ 2147483646 w 2"/>
                <a:gd name="T9" fmla="*/ 2147483646 h 158"/>
                <a:gd name="T10" fmla="*/ 0 w 2"/>
                <a:gd name="T11" fmla="*/ 2147483646 h 158"/>
                <a:gd name="T12" fmla="*/ 0 w 2"/>
                <a:gd name="T13" fmla="*/ 2147483646 h 158"/>
                <a:gd name="T14" fmla="*/ 0 w 2"/>
                <a:gd name="T15" fmla="*/ 2147483646 h 158"/>
                <a:gd name="T16" fmla="*/ 0 w 2"/>
                <a:gd name="T17" fmla="*/ 2147483646 h 158"/>
                <a:gd name="T18" fmla="*/ 0 w 2"/>
                <a:gd name="T19" fmla="*/ 2147483646 h 158"/>
                <a:gd name="T20" fmla="*/ 0 w 2"/>
                <a:gd name="T21" fmla="*/ 2147483646 h 158"/>
                <a:gd name="T22" fmla="*/ 0 w 2"/>
                <a:gd name="T23" fmla="*/ 2147483646 h 158"/>
                <a:gd name="T24" fmla="*/ 0 w 2"/>
                <a:gd name="T25" fmla="*/ 2147483646 h 158"/>
                <a:gd name="T26" fmla="*/ 0 w 2"/>
                <a:gd name="T27" fmla="*/ 2147483646 h 158"/>
                <a:gd name="T28" fmla="*/ 0 w 2"/>
                <a:gd name="T29" fmla="*/ 2147483646 h 158"/>
                <a:gd name="T30" fmla="*/ 0 w 2"/>
                <a:gd name="T31" fmla="*/ 2147483646 h 158"/>
                <a:gd name="T32" fmla="*/ 0 w 2"/>
                <a:gd name="T33" fmla="*/ 2147483646 h 158"/>
                <a:gd name="T34" fmla="*/ 0 w 2"/>
                <a:gd name="T35" fmla="*/ 2147483646 h 158"/>
                <a:gd name="T36" fmla="*/ 0 w 2"/>
                <a:gd name="T37" fmla="*/ 2147483646 h 158"/>
                <a:gd name="T38" fmla="*/ 0 w 2"/>
                <a:gd name="T39" fmla="*/ 2147483646 h 158"/>
                <a:gd name="T40" fmla="*/ 0 w 2"/>
                <a:gd name="T41" fmla="*/ 2147483646 h 158"/>
                <a:gd name="T42" fmla="*/ 0 w 2"/>
                <a:gd name="T43" fmla="*/ 2147483646 h 158"/>
                <a:gd name="T44" fmla="*/ 0 w 2"/>
                <a:gd name="T45" fmla="*/ 2147483646 h 15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"/>
                <a:gd name="T70" fmla="*/ 0 h 158"/>
                <a:gd name="T71" fmla="*/ 2 w 2"/>
                <a:gd name="T72" fmla="*/ 158 h 15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" h="158">
                  <a:moveTo>
                    <a:pt x="2" y="0"/>
                  </a:moveTo>
                  <a:lnTo>
                    <a:pt x="2" y="6"/>
                  </a:lnTo>
                  <a:lnTo>
                    <a:pt x="1" y="14"/>
                  </a:lnTo>
                  <a:lnTo>
                    <a:pt x="1" y="20"/>
                  </a:lnTo>
                  <a:lnTo>
                    <a:pt x="1" y="29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49"/>
                  </a:lnTo>
                  <a:lnTo>
                    <a:pt x="0" y="58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87"/>
                  </a:lnTo>
                  <a:lnTo>
                    <a:pt x="0" y="93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0" y="115"/>
                  </a:lnTo>
                  <a:lnTo>
                    <a:pt x="0" y="121"/>
                  </a:lnTo>
                  <a:lnTo>
                    <a:pt x="0" y="130"/>
                  </a:lnTo>
                  <a:lnTo>
                    <a:pt x="0" y="136"/>
                  </a:lnTo>
                  <a:lnTo>
                    <a:pt x="0" y="144"/>
                  </a:lnTo>
                  <a:lnTo>
                    <a:pt x="0" y="150"/>
                  </a:lnTo>
                  <a:lnTo>
                    <a:pt x="0" y="15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Freeform 88">
              <a:extLst>
                <a:ext uri="{FF2B5EF4-FFF2-40B4-BE49-F238E27FC236}">
                  <a16:creationId xmlns:a16="http://schemas.microsoft.com/office/drawing/2014/main" id="{89B79C35-41DA-4688-9D31-95A7334373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425" y="3940175"/>
              <a:ext cx="1978025" cy="1104900"/>
            </a:xfrm>
            <a:custGeom>
              <a:avLst/>
              <a:gdLst>
                <a:gd name="T0" fmla="*/ 2147483646 w 509"/>
                <a:gd name="T1" fmla="*/ 2147483646 h 116"/>
                <a:gd name="T2" fmla="*/ 2147483646 w 509"/>
                <a:gd name="T3" fmla="*/ 2147483646 h 116"/>
                <a:gd name="T4" fmla="*/ 2147483646 w 509"/>
                <a:gd name="T5" fmla="*/ 2147483646 h 116"/>
                <a:gd name="T6" fmla="*/ 2147483646 w 509"/>
                <a:gd name="T7" fmla="*/ 2147483646 h 116"/>
                <a:gd name="T8" fmla="*/ 2147483646 w 509"/>
                <a:gd name="T9" fmla="*/ 2147483646 h 116"/>
                <a:gd name="T10" fmla="*/ 2147483646 w 509"/>
                <a:gd name="T11" fmla="*/ 2147483646 h 116"/>
                <a:gd name="T12" fmla="*/ 2147483646 w 509"/>
                <a:gd name="T13" fmla="*/ 2147483646 h 116"/>
                <a:gd name="T14" fmla="*/ 2147483646 w 509"/>
                <a:gd name="T15" fmla="*/ 2147483646 h 116"/>
                <a:gd name="T16" fmla="*/ 2147483646 w 509"/>
                <a:gd name="T17" fmla="*/ 2147483646 h 116"/>
                <a:gd name="T18" fmla="*/ 2147483646 w 509"/>
                <a:gd name="T19" fmla="*/ 2147483646 h 116"/>
                <a:gd name="T20" fmla="*/ 2147483646 w 509"/>
                <a:gd name="T21" fmla="*/ 2147483646 h 116"/>
                <a:gd name="T22" fmla="*/ 2147483646 w 509"/>
                <a:gd name="T23" fmla="*/ 2147483646 h 116"/>
                <a:gd name="T24" fmla="*/ 2147483646 w 509"/>
                <a:gd name="T25" fmla="*/ 2147483646 h 116"/>
                <a:gd name="T26" fmla="*/ 2147483646 w 509"/>
                <a:gd name="T27" fmla="*/ 2147483646 h 116"/>
                <a:gd name="T28" fmla="*/ 2147483646 w 509"/>
                <a:gd name="T29" fmla="*/ 2147483646 h 116"/>
                <a:gd name="T30" fmla="*/ 2147483646 w 509"/>
                <a:gd name="T31" fmla="*/ 2147483646 h 116"/>
                <a:gd name="T32" fmla="*/ 2147483646 w 509"/>
                <a:gd name="T33" fmla="*/ 2147483646 h 116"/>
                <a:gd name="T34" fmla="*/ 2147483646 w 509"/>
                <a:gd name="T35" fmla="*/ 2147483646 h 116"/>
                <a:gd name="T36" fmla="*/ 2147483646 w 509"/>
                <a:gd name="T37" fmla="*/ 2147483646 h 116"/>
                <a:gd name="T38" fmla="*/ 2147483646 w 509"/>
                <a:gd name="T39" fmla="*/ 2147483646 h 116"/>
                <a:gd name="T40" fmla="*/ 2147483646 w 509"/>
                <a:gd name="T41" fmla="*/ 2147483646 h 116"/>
                <a:gd name="T42" fmla="*/ 2147483646 w 509"/>
                <a:gd name="T43" fmla="*/ 2147483646 h 116"/>
                <a:gd name="T44" fmla="*/ 2147483646 w 509"/>
                <a:gd name="T45" fmla="*/ 2147483646 h 116"/>
                <a:gd name="T46" fmla="*/ 2147483646 w 509"/>
                <a:gd name="T47" fmla="*/ 2147483646 h 116"/>
                <a:gd name="T48" fmla="*/ 2147483646 w 509"/>
                <a:gd name="T49" fmla="*/ 2147483646 h 116"/>
                <a:gd name="T50" fmla="*/ 2147483646 w 509"/>
                <a:gd name="T51" fmla="*/ 2147483646 h 116"/>
                <a:gd name="T52" fmla="*/ 2147483646 w 509"/>
                <a:gd name="T53" fmla="*/ 2147483646 h 116"/>
                <a:gd name="T54" fmla="*/ 2147483646 w 509"/>
                <a:gd name="T55" fmla="*/ 2147483646 h 116"/>
                <a:gd name="T56" fmla="*/ 2147483646 w 509"/>
                <a:gd name="T57" fmla="*/ 2147483646 h 116"/>
                <a:gd name="T58" fmla="*/ 2147483646 w 509"/>
                <a:gd name="T59" fmla="*/ 2147483646 h 116"/>
                <a:gd name="T60" fmla="*/ 2147483646 w 509"/>
                <a:gd name="T61" fmla="*/ 2147483646 h 116"/>
                <a:gd name="T62" fmla="*/ 2147483646 w 509"/>
                <a:gd name="T63" fmla="*/ 2147483646 h 116"/>
                <a:gd name="T64" fmla="*/ 2147483646 w 509"/>
                <a:gd name="T65" fmla="*/ 2147483646 h 116"/>
                <a:gd name="T66" fmla="*/ 2147483646 w 509"/>
                <a:gd name="T67" fmla="*/ 2147483646 h 116"/>
                <a:gd name="T68" fmla="*/ 2147483646 w 509"/>
                <a:gd name="T69" fmla="*/ 2147483646 h 116"/>
                <a:gd name="T70" fmla="*/ 2147483646 w 509"/>
                <a:gd name="T71" fmla="*/ 2147483646 h 116"/>
                <a:gd name="T72" fmla="*/ 2147483646 w 509"/>
                <a:gd name="T73" fmla="*/ 2147483646 h 116"/>
                <a:gd name="T74" fmla="*/ 2147483646 w 509"/>
                <a:gd name="T75" fmla="*/ 2147483646 h 116"/>
                <a:gd name="T76" fmla="*/ 2147483646 w 509"/>
                <a:gd name="T77" fmla="*/ 2147483646 h 116"/>
                <a:gd name="T78" fmla="*/ 2147483646 w 509"/>
                <a:gd name="T79" fmla="*/ 2147483646 h 116"/>
                <a:gd name="T80" fmla="*/ 2147483646 w 509"/>
                <a:gd name="T81" fmla="*/ 2147483646 h 116"/>
                <a:gd name="T82" fmla="*/ 2147483646 w 509"/>
                <a:gd name="T83" fmla="*/ 2147483646 h 116"/>
                <a:gd name="T84" fmla="*/ 2147483646 w 509"/>
                <a:gd name="T85" fmla="*/ 2147483646 h 116"/>
                <a:gd name="T86" fmla="*/ 2147483646 w 509"/>
                <a:gd name="T87" fmla="*/ 2147483646 h 116"/>
                <a:gd name="T88" fmla="*/ 2147483646 w 509"/>
                <a:gd name="T89" fmla="*/ 2147483646 h 116"/>
                <a:gd name="T90" fmla="*/ 2147483646 w 509"/>
                <a:gd name="T91" fmla="*/ 2147483646 h 116"/>
                <a:gd name="T92" fmla="*/ 2147483646 w 509"/>
                <a:gd name="T93" fmla="*/ 2147483646 h 116"/>
                <a:gd name="T94" fmla="*/ 2147483646 w 509"/>
                <a:gd name="T95" fmla="*/ 2147483646 h 116"/>
                <a:gd name="T96" fmla="*/ 2147483646 w 509"/>
                <a:gd name="T97" fmla="*/ 2147483646 h 116"/>
                <a:gd name="T98" fmla="*/ 2147483646 w 509"/>
                <a:gd name="T99" fmla="*/ 2147483646 h 116"/>
                <a:gd name="T100" fmla="*/ 2147483646 w 509"/>
                <a:gd name="T101" fmla="*/ 2147483646 h 116"/>
                <a:gd name="T102" fmla="*/ 2147483646 w 509"/>
                <a:gd name="T103" fmla="*/ 2147483646 h 116"/>
                <a:gd name="T104" fmla="*/ 2147483646 w 509"/>
                <a:gd name="T105" fmla="*/ 2147483646 h 116"/>
                <a:gd name="T106" fmla="*/ 2147483646 w 509"/>
                <a:gd name="T107" fmla="*/ 2147483646 h 116"/>
                <a:gd name="T108" fmla="*/ 2147483646 w 509"/>
                <a:gd name="T109" fmla="*/ 2147483646 h 116"/>
                <a:gd name="T110" fmla="*/ 2147483646 w 509"/>
                <a:gd name="T111" fmla="*/ 2147483646 h 116"/>
                <a:gd name="T112" fmla="*/ 2147483646 w 509"/>
                <a:gd name="T113" fmla="*/ 2147483646 h 116"/>
                <a:gd name="T114" fmla="*/ 2147483646 w 509"/>
                <a:gd name="T115" fmla="*/ 0 h 116"/>
                <a:gd name="T116" fmla="*/ 2147483646 w 509"/>
                <a:gd name="T117" fmla="*/ 0 h 11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9"/>
                <a:gd name="T178" fmla="*/ 0 h 116"/>
                <a:gd name="T179" fmla="*/ 509 w 509"/>
                <a:gd name="T180" fmla="*/ 116 h 11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9" h="116">
                  <a:moveTo>
                    <a:pt x="0" y="116"/>
                  </a:moveTo>
                  <a:lnTo>
                    <a:pt x="1" y="107"/>
                  </a:lnTo>
                  <a:lnTo>
                    <a:pt x="2" y="101"/>
                  </a:lnTo>
                  <a:lnTo>
                    <a:pt x="3" y="96"/>
                  </a:lnTo>
                  <a:lnTo>
                    <a:pt x="4" y="93"/>
                  </a:lnTo>
                  <a:lnTo>
                    <a:pt x="5" y="89"/>
                  </a:lnTo>
                  <a:lnTo>
                    <a:pt x="6" y="87"/>
                  </a:lnTo>
                  <a:lnTo>
                    <a:pt x="7" y="84"/>
                  </a:lnTo>
                  <a:lnTo>
                    <a:pt x="8" y="82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2" y="76"/>
                  </a:lnTo>
                  <a:lnTo>
                    <a:pt x="13" y="74"/>
                  </a:lnTo>
                  <a:lnTo>
                    <a:pt x="14" y="72"/>
                  </a:lnTo>
                  <a:lnTo>
                    <a:pt x="16" y="70"/>
                  </a:lnTo>
                  <a:lnTo>
                    <a:pt x="18" y="68"/>
                  </a:lnTo>
                  <a:lnTo>
                    <a:pt x="19" y="67"/>
                  </a:lnTo>
                  <a:lnTo>
                    <a:pt x="21" y="65"/>
                  </a:lnTo>
                  <a:lnTo>
                    <a:pt x="22" y="64"/>
                  </a:lnTo>
                  <a:lnTo>
                    <a:pt x="24" y="62"/>
                  </a:lnTo>
                  <a:lnTo>
                    <a:pt x="27" y="60"/>
                  </a:lnTo>
                  <a:lnTo>
                    <a:pt x="29" y="59"/>
                  </a:lnTo>
                  <a:lnTo>
                    <a:pt x="31" y="57"/>
                  </a:lnTo>
                  <a:lnTo>
                    <a:pt x="33" y="56"/>
                  </a:lnTo>
                  <a:lnTo>
                    <a:pt x="36" y="54"/>
                  </a:lnTo>
                  <a:lnTo>
                    <a:pt x="38" y="53"/>
                  </a:lnTo>
                  <a:lnTo>
                    <a:pt x="40" y="52"/>
                  </a:lnTo>
                  <a:lnTo>
                    <a:pt x="42" y="51"/>
                  </a:lnTo>
                  <a:lnTo>
                    <a:pt x="45" y="50"/>
                  </a:lnTo>
                  <a:lnTo>
                    <a:pt x="47" y="49"/>
                  </a:lnTo>
                  <a:lnTo>
                    <a:pt x="49" y="48"/>
                  </a:lnTo>
                  <a:lnTo>
                    <a:pt x="51" y="47"/>
                  </a:lnTo>
                  <a:lnTo>
                    <a:pt x="54" y="46"/>
                  </a:lnTo>
                  <a:lnTo>
                    <a:pt x="56" y="45"/>
                  </a:lnTo>
                  <a:lnTo>
                    <a:pt x="58" y="45"/>
                  </a:lnTo>
                  <a:lnTo>
                    <a:pt x="60" y="44"/>
                  </a:lnTo>
                  <a:lnTo>
                    <a:pt x="63" y="43"/>
                  </a:lnTo>
                  <a:lnTo>
                    <a:pt x="65" y="42"/>
                  </a:lnTo>
                  <a:lnTo>
                    <a:pt x="67" y="42"/>
                  </a:lnTo>
                  <a:lnTo>
                    <a:pt x="69" y="41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39"/>
                  </a:lnTo>
                  <a:lnTo>
                    <a:pt x="78" y="39"/>
                  </a:lnTo>
                  <a:lnTo>
                    <a:pt x="80" y="38"/>
                  </a:lnTo>
                  <a:lnTo>
                    <a:pt x="83" y="37"/>
                  </a:lnTo>
                  <a:lnTo>
                    <a:pt x="85" y="37"/>
                  </a:lnTo>
                  <a:lnTo>
                    <a:pt x="87" y="36"/>
                  </a:lnTo>
                  <a:lnTo>
                    <a:pt x="90" y="36"/>
                  </a:lnTo>
                  <a:lnTo>
                    <a:pt x="92" y="35"/>
                  </a:lnTo>
                  <a:lnTo>
                    <a:pt x="94" y="35"/>
                  </a:lnTo>
                  <a:lnTo>
                    <a:pt x="96" y="34"/>
                  </a:lnTo>
                  <a:lnTo>
                    <a:pt x="99" y="34"/>
                  </a:lnTo>
                  <a:lnTo>
                    <a:pt x="101" y="33"/>
                  </a:lnTo>
                  <a:lnTo>
                    <a:pt x="103" y="33"/>
                  </a:lnTo>
                  <a:lnTo>
                    <a:pt x="105" y="32"/>
                  </a:lnTo>
                  <a:lnTo>
                    <a:pt x="108" y="32"/>
                  </a:lnTo>
                  <a:lnTo>
                    <a:pt x="110" y="32"/>
                  </a:lnTo>
                  <a:lnTo>
                    <a:pt x="112" y="31"/>
                  </a:lnTo>
                  <a:lnTo>
                    <a:pt x="114" y="31"/>
                  </a:lnTo>
                  <a:lnTo>
                    <a:pt x="116" y="30"/>
                  </a:lnTo>
                  <a:lnTo>
                    <a:pt x="119" y="30"/>
                  </a:lnTo>
                  <a:lnTo>
                    <a:pt x="121" y="30"/>
                  </a:lnTo>
                  <a:lnTo>
                    <a:pt x="123" y="29"/>
                  </a:lnTo>
                  <a:lnTo>
                    <a:pt x="125" y="29"/>
                  </a:lnTo>
                  <a:lnTo>
                    <a:pt x="128" y="28"/>
                  </a:lnTo>
                  <a:lnTo>
                    <a:pt x="130" y="28"/>
                  </a:lnTo>
                  <a:lnTo>
                    <a:pt x="132" y="28"/>
                  </a:lnTo>
                  <a:lnTo>
                    <a:pt x="134" y="27"/>
                  </a:lnTo>
                  <a:lnTo>
                    <a:pt x="137" y="27"/>
                  </a:lnTo>
                  <a:lnTo>
                    <a:pt x="139" y="27"/>
                  </a:lnTo>
                  <a:lnTo>
                    <a:pt x="141" y="26"/>
                  </a:lnTo>
                  <a:lnTo>
                    <a:pt x="143" y="26"/>
                  </a:lnTo>
                  <a:lnTo>
                    <a:pt x="146" y="26"/>
                  </a:lnTo>
                  <a:lnTo>
                    <a:pt x="148" y="25"/>
                  </a:lnTo>
                  <a:lnTo>
                    <a:pt x="150" y="25"/>
                  </a:lnTo>
                  <a:lnTo>
                    <a:pt x="152" y="25"/>
                  </a:lnTo>
                  <a:lnTo>
                    <a:pt x="155" y="25"/>
                  </a:lnTo>
                  <a:lnTo>
                    <a:pt x="157" y="24"/>
                  </a:lnTo>
                  <a:lnTo>
                    <a:pt x="159" y="24"/>
                  </a:lnTo>
                  <a:lnTo>
                    <a:pt x="161" y="24"/>
                  </a:lnTo>
                  <a:lnTo>
                    <a:pt x="164" y="23"/>
                  </a:lnTo>
                  <a:lnTo>
                    <a:pt x="166" y="23"/>
                  </a:lnTo>
                  <a:lnTo>
                    <a:pt x="168" y="23"/>
                  </a:lnTo>
                  <a:lnTo>
                    <a:pt x="170" y="23"/>
                  </a:lnTo>
                  <a:lnTo>
                    <a:pt x="173" y="22"/>
                  </a:lnTo>
                  <a:lnTo>
                    <a:pt x="175" y="22"/>
                  </a:lnTo>
                  <a:lnTo>
                    <a:pt x="177" y="22"/>
                  </a:lnTo>
                  <a:lnTo>
                    <a:pt x="179" y="21"/>
                  </a:lnTo>
                  <a:lnTo>
                    <a:pt x="182" y="21"/>
                  </a:lnTo>
                  <a:lnTo>
                    <a:pt x="184" y="21"/>
                  </a:lnTo>
                  <a:lnTo>
                    <a:pt x="186" y="21"/>
                  </a:lnTo>
                  <a:lnTo>
                    <a:pt x="188" y="20"/>
                  </a:lnTo>
                  <a:lnTo>
                    <a:pt x="191" y="20"/>
                  </a:lnTo>
                  <a:lnTo>
                    <a:pt x="193" y="20"/>
                  </a:lnTo>
                  <a:lnTo>
                    <a:pt x="195" y="20"/>
                  </a:lnTo>
                  <a:lnTo>
                    <a:pt x="197" y="19"/>
                  </a:lnTo>
                  <a:lnTo>
                    <a:pt x="200" y="19"/>
                  </a:lnTo>
                  <a:lnTo>
                    <a:pt x="202" y="19"/>
                  </a:lnTo>
                  <a:lnTo>
                    <a:pt x="204" y="19"/>
                  </a:lnTo>
                  <a:lnTo>
                    <a:pt x="206" y="19"/>
                  </a:lnTo>
                  <a:lnTo>
                    <a:pt x="209" y="18"/>
                  </a:lnTo>
                  <a:lnTo>
                    <a:pt x="211" y="18"/>
                  </a:lnTo>
                  <a:lnTo>
                    <a:pt x="213" y="18"/>
                  </a:lnTo>
                  <a:lnTo>
                    <a:pt x="215" y="18"/>
                  </a:lnTo>
                  <a:lnTo>
                    <a:pt x="218" y="17"/>
                  </a:lnTo>
                  <a:lnTo>
                    <a:pt x="220" y="17"/>
                  </a:lnTo>
                  <a:lnTo>
                    <a:pt x="222" y="17"/>
                  </a:lnTo>
                  <a:lnTo>
                    <a:pt x="224" y="17"/>
                  </a:lnTo>
                  <a:lnTo>
                    <a:pt x="227" y="17"/>
                  </a:lnTo>
                  <a:lnTo>
                    <a:pt x="229" y="16"/>
                  </a:lnTo>
                  <a:lnTo>
                    <a:pt x="231" y="16"/>
                  </a:lnTo>
                  <a:lnTo>
                    <a:pt x="233" y="16"/>
                  </a:lnTo>
                  <a:lnTo>
                    <a:pt x="236" y="16"/>
                  </a:lnTo>
                  <a:lnTo>
                    <a:pt x="238" y="16"/>
                  </a:lnTo>
                  <a:lnTo>
                    <a:pt x="240" y="15"/>
                  </a:lnTo>
                  <a:lnTo>
                    <a:pt x="242" y="15"/>
                  </a:lnTo>
                  <a:lnTo>
                    <a:pt x="245" y="15"/>
                  </a:lnTo>
                  <a:lnTo>
                    <a:pt x="247" y="15"/>
                  </a:lnTo>
                  <a:lnTo>
                    <a:pt x="249" y="15"/>
                  </a:lnTo>
                  <a:lnTo>
                    <a:pt x="251" y="14"/>
                  </a:lnTo>
                  <a:lnTo>
                    <a:pt x="254" y="14"/>
                  </a:lnTo>
                  <a:lnTo>
                    <a:pt x="256" y="14"/>
                  </a:lnTo>
                  <a:lnTo>
                    <a:pt x="258" y="14"/>
                  </a:lnTo>
                  <a:lnTo>
                    <a:pt x="260" y="14"/>
                  </a:lnTo>
                  <a:lnTo>
                    <a:pt x="263" y="14"/>
                  </a:lnTo>
                  <a:lnTo>
                    <a:pt x="265" y="13"/>
                  </a:lnTo>
                  <a:lnTo>
                    <a:pt x="267" y="13"/>
                  </a:lnTo>
                  <a:lnTo>
                    <a:pt x="269" y="13"/>
                  </a:lnTo>
                  <a:lnTo>
                    <a:pt x="272" y="13"/>
                  </a:lnTo>
                  <a:lnTo>
                    <a:pt x="274" y="13"/>
                  </a:lnTo>
                  <a:lnTo>
                    <a:pt x="276" y="13"/>
                  </a:lnTo>
                  <a:lnTo>
                    <a:pt x="278" y="12"/>
                  </a:lnTo>
                  <a:lnTo>
                    <a:pt x="281" y="12"/>
                  </a:lnTo>
                  <a:lnTo>
                    <a:pt x="283" y="12"/>
                  </a:lnTo>
                  <a:lnTo>
                    <a:pt x="285" y="12"/>
                  </a:lnTo>
                  <a:lnTo>
                    <a:pt x="287" y="12"/>
                  </a:lnTo>
                  <a:lnTo>
                    <a:pt x="290" y="12"/>
                  </a:lnTo>
                  <a:lnTo>
                    <a:pt x="292" y="11"/>
                  </a:lnTo>
                  <a:lnTo>
                    <a:pt x="294" y="11"/>
                  </a:lnTo>
                  <a:lnTo>
                    <a:pt x="296" y="11"/>
                  </a:lnTo>
                  <a:lnTo>
                    <a:pt x="299" y="11"/>
                  </a:lnTo>
                  <a:lnTo>
                    <a:pt x="301" y="11"/>
                  </a:lnTo>
                  <a:lnTo>
                    <a:pt x="303" y="11"/>
                  </a:lnTo>
                  <a:lnTo>
                    <a:pt x="305" y="10"/>
                  </a:lnTo>
                  <a:lnTo>
                    <a:pt x="308" y="10"/>
                  </a:lnTo>
                  <a:lnTo>
                    <a:pt x="310" y="10"/>
                  </a:lnTo>
                  <a:lnTo>
                    <a:pt x="312" y="10"/>
                  </a:lnTo>
                  <a:lnTo>
                    <a:pt x="314" y="10"/>
                  </a:lnTo>
                  <a:lnTo>
                    <a:pt x="317" y="10"/>
                  </a:lnTo>
                  <a:lnTo>
                    <a:pt x="319" y="10"/>
                  </a:lnTo>
                  <a:lnTo>
                    <a:pt x="321" y="9"/>
                  </a:lnTo>
                  <a:lnTo>
                    <a:pt x="323" y="9"/>
                  </a:lnTo>
                  <a:lnTo>
                    <a:pt x="326" y="9"/>
                  </a:lnTo>
                  <a:lnTo>
                    <a:pt x="328" y="9"/>
                  </a:lnTo>
                  <a:lnTo>
                    <a:pt x="330" y="9"/>
                  </a:lnTo>
                  <a:lnTo>
                    <a:pt x="332" y="9"/>
                  </a:lnTo>
                  <a:lnTo>
                    <a:pt x="335" y="9"/>
                  </a:lnTo>
                  <a:lnTo>
                    <a:pt x="337" y="8"/>
                  </a:lnTo>
                  <a:lnTo>
                    <a:pt x="339" y="8"/>
                  </a:lnTo>
                  <a:lnTo>
                    <a:pt x="341" y="8"/>
                  </a:lnTo>
                  <a:lnTo>
                    <a:pt x="344" y="8"/>
                  </a:lnTo>
                  <a:lnTo>
                    <a:pt x="346" y="8"/>
                  </a:lnTo>
                  <a:lnTo>
                    <a:pt x="348" y="8"/>
                  </a:lnTo>
                  <a:lnTo>
                    <a:pt x="350" y="8"/>
                  </a:lnTo>
                  <a:lnTo>
                    <a:pt x="353" y="7"/>
                  </a:lnTo>
                  <a:lnTo>
                    <a:pt x="355" y="7"/>
                  </a:lnTo>
                  <a:lnTo>
                    <a:pt x="357" y="7"/>
                  </a:lnTo>
                  <a:lnTo>
                    <a:pt x="359" y="7"/>
                  </a:lnTo>
                  <a:lnTo>
                    <a:pt x="362" y="7"/>
                  </a:lnTo>
                  <a:lnTo>
                    <a:pt x="364" y="7"/>
                  </a:lnTo>
                  <a:lnTo>
                    <a:pt x="366" y="7"/>
                  </a:lnTo>
                  <a:lnTo>
                    <a:pt x="368" y="7"/>
                  </a:lnTo>
                  <a:lnTo>
                    <a:pt x="371" y="6"/>
                  </a:lnTo>
                  <a:lnTo>
                    <a:pt x="373" y="6"/>
                  </a:lnTo>
                  <a:lnTo>
                    <a:pt x="375" y="6"/>
                  </a:lnTo>
                  <a:lnTo>
                    <a:pt x="377" y="6"/>
                  </a:lnTo>
                  <a:lnTo>
                    <a:pt x="380" y="6"/>
                  </a:lnTo>
                  <a:lnTo>
                    <a:pt x="382" y="6"/>
                  </a:lnTo>
                  <a:lnTo>
                    <a:pt x="384" y="6"/>
                  </a:lnTo>
                  <a:lnTo>
                    <a:pt x="386" y="6"/>
                  </a:lnTo>
                  <a:lnTo>
                    <a:pt x="389" y="5"/>
                  </a:lnTo>
                  <a:lnTo>
                    <a:pt x="391" y="5"/>
                  </a:lnTo>
                  <a:lnTo>
                    <a:pt x="393" y="5"/>
                  </a:lnTo>
                  <a:lnTo>
                    <a:pt x="395" y="5"/>
                  </a:lnTo>
                  <a:lnTo>
                    <a:pt x="398" y="5"/>
                  </a:lnTo>
                  <a:lnTo>
                    <a:pt x="400" y="5"/>
                  </a:lnTo>
                  <a:lnTo>
                    <a:pt x="402" y="5"/>
                  </a:lnTo>
                  <a:lnTo>
                    <a:pt x="404" y="5"/>
                  </a:lnTo>
                  <a:lnTo>
                    <a:pt x="407" y="5"/>
                  </a:lnTo>
                  <a:lnTo>
                    <a:pt x="409" y="4"/>
                  </a:lnTo>
                  <a:lnTo>
                    <a:pt x="411" y="4"/>
                  </a:lnTo>
                  <a:lnTo>
                    <a:pt x="413" y="4"/>
                  </a:lnTo>
                  <a:lnTo>
                    <a:pt x="416" y="4"/>
                  </a:lnTo>
                  <a:lnTo>
                    <a:pt x="418" y="4"/>
                  </a:lnTo>
                  <a:lnTo>
                    <a:pt x="420" y="4"/>
                  </a:lnTo>
                  <a:lnTo>
                    <a:pt x="422" y="4"/>
                  </a:lnTo>
                  <a:lnTo>
                    <a:pt x="425" y="4"/>
                  </a:lnTo>
                  <a:lnTo>
                    <a:pt x="427" y="3"/>
                  </a:lnTo>
                  <a:lnTo>
                    <a:pt x="429" y="3"/>
                  </a:lnTo>
                  <a:lnTo>
                    <a:pt x="431" y="3"/>
                  </a:lnTo>
                  <a:lnTo>
                    <a:pt x="434" y="3"/>
                  </a:lnTo>
                  <a:lnTo>
                    <a:pt x="436" y="3"/>
                  </a:lnTo>
                  <a:lnTo>
                    <a:pt x="438" y="3"/>
                  </a:lnTo>
                  <a:lnTo>
                    <a:pt x="440" y="3"/>
                  </a:lnTo>
                  <a:lnTo>
                    <a:pt x="443" y="3"/>
                  </a:lnTo>
                  <a:lnTo>
                    <a:pt x="445" y="3"/>
                  </a:lnTo>
                  <a:lnTo>
                    <a:pt x="447" y="3"/>
                  </a:lnTo>
                  <a:lnTo>
                    <a:pt x="449" y="2"/>
                  </a:lnTo>
                  <a:lnTo>
                    <a:pt x="452" y="2"/>
                  </a:lnTo>
                  <a:lnTo>
                    <a:pt x="454" y="2"/>
                  </a:lnTo>
                  <a:lnTo>
                    <a:pt x="456" y="2"/>
                  </a:lnTo>
                  <a:lnTo>
                    <a:pt x="458" y="2"/>
                  </a:lnTo>
                  <a:lnTo>
                    <a:pt x="461" y="2"/>
                  </a:lnTo>
                  <a:lnTo>
                    <a:pt x="463" y="2"/>
                  </a:lnTo>
                  <a:lnTo>
                    <a:pt x="465" y="2"/>
                  </a:lnTo>
                  <a:lnTo>
                    <a:pt x="467" y="2"/>
                  </a:lnTo>
                  <a:lnTo>
                    <a:pt x="470" y="2"/>
                  </a:lnTo>
                  <a:lnTo>
                    <a:pt x="472" y="1"/>
                  </a:lnTo>
                  <a:lnTo>
                    <a:pt x="474" y="1"/>
                  </a:lnTo>
                  <a:lnTo>
                    <a:pt x="477" y="1"/>
                  </a:lnTo>
                  <a:lnTo>
                    <a:pt x="479" y="1"/>
                  </a:lnTo>
                  <a:lnTo>
                    <a:pt x="481" y="1"/>
                  </a:lnTo>
                  <a:lnTo>
                    <a:pt x="483" y="1"/>
                  </a:lnTo>
                  <a:lnTo>
                    <a:pt x="486" y="1"/>
                  </a:lnTo>
                  <a:lnTo>
                    <a:pt x="488" y="1"/>
                  </a:lnTo>
                  <a:lnTo>
                    <a:pt x="490" y="1"/>
                  </a:lnTo>
                  <a:lnTo>
                    <a:pt x="492" y="1"/>
                  </a:lnTo>
                  <a:lnTo>
                    <a:pt x="495" y="0"/>
                  </a:lnTo>
                  <a:lnTo>
                    <a:pt x="497" y="0"/>
                  </a:lnTo>
                  <a:lnTo>
                    <a:pt x="499" y="0"/>
                  </a:lnTo>
                  <a:lnTo>
                    <a:pt x="501" y="0"/>
                  </a:lnTo>
                  <a:lnTo>
                    <a:pt x="504" y="0"/>
                  </a:lnTo>
                  <a:lnTo>
                    <a:pt x="506" y="0"/>
                  </a:lnTo>
                  <a:lnTo>
                    <a:pt x="508" y="0"/>
                  </a:lnTo>
                  <a:lnTo>
                    <a:pt x="509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2" name="Freeform 180">
            <a:extLst>
              <a:ext uri="{FF2B5EF4-FFF2-40B4-BE49-F238E27FC236}">
                <a16:creationId xmlns:a16="http://schemas.microsoft.com/office/drawing/2014/main" id="{10BAA149-B3C8-4001-B77F-1A41768B28F5}"/>
              </a:ext>
            </a:extLst>
          </p:cNvPr>
          <p:cNvSpPr>
            <a:spLocks/>
          </p:cNvSpPr>
          <p:nvPr/>
        </p:nvSpPr>
        <p:spPr bwMode="auto">
          <a:xfrm>
            <a:off x="227799" y="3845313"/>
            <a:ext cx="1622824" cy="2585412"/>
          </a:xfrm>
          <a:custGeom>
            <a:avLst/>
            <a:gdLst>
              <a:gd name="T0" fmla="*/ 10 w 636"/>
              <a:gd name="T1" fmla="*/ 1 h 362"/>
              <a:gd name="T2" fmla="*/ 21 w 636"/>
              <a:gd name="T3" fmla="*/ 2 h 362"/>
              <a:gd name="T4" fmla="*/ 31 w 636"/>
              <a:gd name="T5" fmla="*/ 3 h 362"/>
              <a:gd name="T6" fmla="*/ 42 w 636"/>
              <a:gd name="T7" fmla="*/ 4 h 362"/>
              <a:gd name="T8" fmla="*/ 53 w 636"/>
              <a:gd name="T9" fmla="*/ 5 h 362"/>
              <a:gd name="T10" fmla="*/ 63 w 636"/>
              <a:gd name="T11" fmla="*/ 6 h 362"/>
              <a:gd name="T12" fmla="*/ 74 w 636"/>
              <a:gd name="T13" fmla="*/ 8 h 362"/>
              <a:gd name="T14" fmla="*/ 85 w 636"/>
              <a:gd name="T15" fmla="*/ 9 h 362"/>
              <a:gd name="T16" fmla="*/ 95 w 636"/>
              <a:gd name="T17" fmla="*/ 10 h 362"/>
              <a:gd name="T18" fmla="*/ 106 w 636"/>
              <a:gd name="T19" fmla="*/ 11 h 362"/>
              <a:gd name="T20" fmla="*/ 117 w 636"/>
              <a:gd name="T21" fmla="*/ 12 h 362"/>
              <a:gd name="T22" fmla="*/ 127 w 636"/>
              <a:gd name="T23" fmla="*/ 14 h 362"/>
              <a:gd name="T24" fmla="*/ 138 w 636"/>
              <a:gd name="T25" fmla="*/ 15 h 362"/>
              <a:gd name="T26" fmla="*/ 149 w 636"/>
              <a:gd name="T27" fmla="*/ 16 h 362"/>
              <a:gd name="T28" fmla="*/ 159 w 636"/>
              <a:gd name="T29" fmla="*/ 18 h 362"/>
              <a:gd name="T30" fmla="*/ 170 w 636"/>
              <a:gd name="T31" fmla="*/ 19 h 362"/>
              <a:gd name="T32" fmla="*/ 181 w 636"/>
              <a:gd name="T33" fmla="*/ 21 h 362"/>
              <a:gd name="T34" fmla="*/ 191 w 636"/>
              <a:gd name="T35" fmla="*/ 22 h 362"/>
              <a:gd name="T36" fmla="*/ 202 w 636"/>
              <a:gd name="T37" fmla="*/ 24 h 362"/>
              <a:gd name="T38" fmla="*/ 213 w 636"/>
              <a:gd name="T39" fmla="*/ 25 h 362"/>
              <a:gd name="T40" fmla="*/ 223 w 636"/>
              <a:gd name="T41" fmla="*/ 27 h 362"/>
              <a:gd name="T42" fmla="*/ 234 w 636"/>
              <a:gd name="T43" fmla="*/ 28 h 362"/>
              <a:gd name="T44" fmla="*/ 245 w 636"/>
              <a:gd name="T45" fmla="*/ 30 h 362"/>
              <a:gd name="T46" fmla="*/ 255 w 636"/>
              <a:gd name="T47" fmla="*/ 32 h 362"/>
              <a:gd name="T48" fmla="*/ 266 w 636"/>
              <a:gd name="T49" fmla="*/ 34 h 362"/>
              <a:gd name="T50" fmla="*/ 277 w 636"/>
              <a:gd name="T51" fmla="*/ 35 h 362"/>
              <a:gd name="T52" fmla="*/ 287 w 636"/>
              <a:gd name="T53" fmla="*/ 37 h 362"/>
              <a:gd name="T54" fmla="*/ 298 w 636"/>
              <a:gd name="T55" fmla="*/ 39 h 362"/>
              <a:gd name="T56" fmla="*/ 309 w 636"/>
              <a:gd name="T57" fmla="*/ 41 h 362"/>
              <a:gd name="T58" fmla="*/ 319 w 636"/>
              <a:gd name="T59" fmla="*/ 43 h 362"/>
              <a:gd name="T60" fmla="*/ 330 w 636"/>
              <a:gd name="T61" fmla="*/ 45 h 362"/>
              <a:gd name="T62" fmla="*/ 341 w 636"/>
              <a:gd name="T63" fmla="*/ 48 h 362"/>
              <a:gd name="T64" fmla="*/ 351 w 636"/>
              <a:gd name="T65" fmla="*/ 50 h 362"/>
              <a:gd name="T66" fmla="*/ 362 w 636"/>
              <a:gd name="T67" fmla="*/ 52 h 362"/>
              <a:gd name="T68" fmla="*/ 373 w 636"/>
              <a:gd name="T69" fmla="*/ 55 h 362"/>
              <a:gd name="T70" fmla="*/ 383 w 636"/>
              <a:gd name="T71" fmla="*/ 57 h 362"/>
              <a:gd name="T72" fmla="*/ 394 w 636"/>
              <a:gd name="T73" fmla="*/ 60 h 362"/>
              <a:gd name="T74" fmla="*/ 405 w 636"/>
              <a:gd name="T75" fmla="*/ 63 h 362"/>
              <a:gd name="T76" fmla="*/ 415 w 636"/>
              <a:gd name="T77" fmla="*/ 66 h 362"/>
              <a:gd name="T78" fmla="*/ 426 w 636"/>
              <a:gd name="T79" fmla="*/ 69 h 362"/>
              <a:gd name="T80" fmla="*/ 437 w 636"/>
              <a:gd name="T81" fmla="*/ 72 h 362"/>
              <a:gd name="T82" fmla="*/ 447 w 636"/>
              <a:gd name="T83" fmla="*/ 75 h 362"/>
              <a:gd name="T84" fmla="*/ 458 w 636"/>
              <a:gd name="T85" fmla="*/ 79 h 362"/>
              <a:gd name="T86" fmla="*/ 469 w 636"/>
              <a:gd name="T87" fmla="*/ 83 h 362"/>
              <a:gd name="T88" fmla="*/ 479 w 636"/>
              <a:gd name="T89" fmla="*/ 87 h 362"/>
              <a:gd name="T90" fmla="*/ 490 w 636"/>
              <a:gd name="T91" fmla="*/ 91 h 362"/>
              <a:gd name="T92" fmla="*/ 501 w 636"/>
              <a:gd name="T93" fmla="*/ 96 h 362"/>
              <a:gd name="T94" fmla="*/ 511 w 636"/>
              <a:gd name="T95" fmla="*/ 101 h 362"/>
              <a:gd name="T96" fmla="*/ 522 w 636"/>
              <a:gd name="T97" fmla="*/ 107 h 362"/>
              <a:gd name="T98" fmla="*/ 533 w 636"/>
              <a:gd name="T99" fmla="*/ 113 h 362"/>
              <a:gd name="T100" fmla="*/ 543 w 636"/>
              <a:gd name="T101" fmla="*/ 119 h 362"/>
              <a:gd name="T102" fmla="*/ 554 w 636"/>
              <a:gd name="T103" fmla="*/ 127 h 362"/>
              <a:gd name="T104" fmla="*/ 565 w 636"/>
              <a:gd name="T105" fmla="*/ 135 h 362"/>
              <a:gd name="T106" fmla="*/ 575 w 636"/>
              <a:gd name="T107" fmla="*/ 145 h 362"/>
              <a:gd name="T108" fmla="*/ 586 w 636"/>
              <a:gd name="T109" fmla="*/ 157 h 362"/>
              <a:gd name="T110" fmla="*/ 597 w 636"/>
              <a:gd name="T111" fmla="*/ 171 h 362"/>
              <a:gd name="T112" fmla="*/ 607 w 636"/>
              <a:gd name="T113" fmla="*/ 190 h 362"/>
              <a:gd name="T114" fmla="*/ 618 w 636"/>
              <a:gd name="T115" fmla="*/ 217 h 362"/>
              <a:gd name="T116" fmla="*/ 629 w 636"/>
              <a:gd name="T117" fmla="*/ 264 h 362"/>
              <a:gd name="T118" fmla="*/ 634 w 636"/>
              <a:gd name="T119" fmla="*/ 317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36" h="362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1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8" y="2"/>
                </a:lnTo>
                <a:lnTo>
                  <a:pt x="19" y="2"/>
                </a:lnTo>
                <a:lnTo>
                  <a:pt x="19" y="2"/>
                </a:lnTo>
                <a:lnTo>
                  <a:pt x="20" y="2"/>
                </a:lnTo>
                <a:lnTo>
                  <a:pt x="21" y="2"/>
                </a:lnTo>
                <a:lnTo>
                  <a:pt x="21" y="2"/>
                </a:lnTo>
                <a:lnTo>
                  <a:pt x="22" y="2"/>
                </a:lnTo>
                <a:lnTo>
                  <a:pt x="23" y="2"/>
                </a:lnTo>
                <a:lnTo>
                  <a:pt x="23" y="2"/>
                </a:lnTo>
                <a:lnTo>
                  <a:pt x="24" y="2"/>
                </a:lnTo>
                <a:lnTo>
                  <a:pt x="25" y="2"/>
                </a:lnTo>
                <a:lnTo>
                  <a:pt x="25" y="2"/>
                </a:lnTo>
                <a:lnTo>
                  <a:pt x="26" y="2"/>
                </a:lnTo>
                <a:lnTo>
                  <a:pt x="27" y="3"/>
                </a:lnTo>
                <a:lnTo>
                  <a:pt x="27" y="3"/>
                </a:lnTo>
                <a:lnTo>
                  <a:pt x="28" y="3"/>
                </a:lnTo>
                <a:lnTo>
                  <a:pt x="29" y="3"/>
                </a:lnTo>
                <a:lnTo>
                  <a:pt x="29" y="3"/>
                </a:lnTo>
                <a:lnTo>
                  <a:pt x="30" y="3"/>
                </a:lnTo>
                <a:lnTo>
                  <a:pt x="31" y="3"/>
                </a:lnTo>
                <a:lnTo>
                  <a:pt x="31" y="3"/>
                </a:lnTo>
                <a:lnTo>
                  <a:pt x="32" y="3"/>
                </a:lnTo>
                <a:lnTo>
                  <a:pt x="33" y="3"/>
                </a:lnTo>
                <a:lnTo>
                  <a:pt x="33" y="3"/>
                </a:lnTo>
                <a:lnTo>
                  <a:pt x="34" y="3"/>
                </a:lnTo>
                <a:lnTo>
                  <a:pt x="35" y="3"/>
                </a:lnTo>
                <a:lnTo>
                  <a:pt x="35" y="3"/>
                </a:lnTo>
                <a:lnTo>
                  <a:pt x="36" y="3"/>
                </a:lnTo>
                <a:lnTo>
                  <a:pt x="37" y="4"/>
                </a:lnTo>
                <a:lnTo>
                  <a:pt x="37" y="4"/>
                </a:lnTo>
                <a:lnTo>
                  <a:pt x="38" y="4"/>
                </a:lnTo>
                <a:lnTo>
                  <a:pt x="39" y="4"/>
                </a:lnTo>
                <a:lnTo>
                  <a:pt x="39" y="4"/>
                </a:lnTo>
                <a:lnTo>
                  <a:pt x="40" y="4"/>
                </a:lnTo>
                <a:lnTo>
                  <a:pt x="41" y="4"/>
                </a:lnTo>
                <a:lnTo>
                  <a:pt x="41" y="4"/>
                </a:lnTo>
                <a:lnTo>
                  <a:pt x="42" y="4"/>
                </a:lnTo>
                <a:lnTo>
                  <a:pt x="43" y="4"/>
                </a:lnTo>
                <a:lnTo>
                  <a:pt x="43" y="4"/>
                </a:lnTo>
                <a:lnTo>
                  <a:pt x="44" y="4"/>
                </a:lnTo>
                <a:lnTo>
                  <a:pt x="45" y="4"/>
                </a:lnTo>
                <a:lnTo>
                  <a:pt x="45" y="4"/>
                </a:lnTo>
                <a:lnTo>
                  <a:pt x="46" y="5"/>
                </a:lnTo>
                <a:lnTo>
                  <a:pt x="47" y="5"/>
                </a:lnTo>
                <a:lnTo>
                  <a:pt x="47" y="5"/>
                </a:lnTo>
                <a:lnTo>
                  <a:pt x="48" y="5"/>
                </a:lnTo>
                <a:lnTo>
                  <a:pt x="49" y="5"/>
                </a:lnTo>
                <a:lnTo>
                  <a:pt x="49" y="5"/>
                </a:lnTo>
                <a:lnTo>
                  <a:pt x="50" y="5"/>
                </a:lnTo>
                <a:lnTo>
                  <a:pt x="51" y="5"/>
                </a:lnTo>
                <a:lnTo>
                  <a:pt x="51" y="5"/>
                </a:lnTo>
                <a:lnTo>
                  <a:pt x="52" y="5"/>
                </a:lnTo>
                <a:lnTo>
                  <a:pt x="53" y="5"/>
                </a:lnTo>
                <a:lnTo>
                  <a:pt x="53" y="5"/>
                </a:lnTo>
                <a:lnTo>
                  <a:pt x="54" y="5"/>
                </a:lnTo>
                <a:lnTo>
                  <a:pt x="55" y="5"/>
                </a:lnTo>
                <a:lnTo>
                  <a:pt x="55" y="6"/>
                </a:lnTo>
                <a:lnTo>
                  <a:pt x="56" y="6"/>
                </a:lnTo>
                <a:lnTo>
                  <a:pt x="57" y="6"/>
                </a:lnTo>
                <a:lnTo>
                  <a:pt x="57" y="6"/>
                </a:lnTo>
                <a:lnTo>
                  <a:pt x="58" y="6"/>
                </a:lnTo>
                <a:lnTo>
                  <a:pt x="59" y="6"/>
                </a:lnTo>
                <a:lnTo>
                  <a:pt x="59" y="6"/>
                </a:lnTo>
                <a:lnTo>
                  <a:pt x="60" y="6"/>
                </a:lnTo>
                <a:lnTo>
                  <a:pt x="61" y="6"/>
                </a:lnTo>
                <a:lnTo>
                  <a:pt x="61" y="6"/>
                </a:lnTo>
                <a:lnTo>
                  <a:pt x="62" y="6"/>
                </a:lnTo>
                <a:lnTo>
                  <a:pt x="63" y="6"/>
                </a:lnTo>
                <a:lnTo>
                  <a:pt x="63" y="6"/>
                </a:lnTo>
                <a:lnTo>
                  <a:pt x="64" y="6"/>
                </a:lnTo>
                <a:lnTo>
                  <a:pt x="65" y="7"/>
                </a:lnTo>
                <a:lnTo>
                  <a:pt x="65" y="7"/>
                </a:lnTo>
                <a:lnTo>
                  <a:pt x="66" y="7"/>
                </a:lnTo>
                <a:lnTo>
                  <a:pt x="67" y="7"/>
                </a:lnTo>
                <a:lnTo>
                  <a:pt x="67" y="7"/>
                </a:lnTo>
                <a:lnTo>
                  <a:pt x="68" y="7"/>
                </a:lnTo>
                <a:lnTo>
                  <a:pt x="69" y="7"/>
                </a:lnTo>
                <a:lnTo>
                  <a:pt x="69" y="7"/>
                </a:lnTo>
                <a:lnTo>
                  <a:pt x="70" y="7"/>
                </a:lnTo>
                <a:lnTo>
                  <a:pt x="71" y="7"/>
                </a:lnTo>
                <a:lnTo>
                  <a:pt x="71" y="7"/>
                </a:lnTo>
                <a:lnTo>
                  <a:pt x="72" y="7"/>
                </a:lnTo>
                <a:lnTo>
                  <a:pt x="73" y="7"/>
                </a:lnTo>
                <a:lnTo>
                  <a:pt x="73" y="7"/>
                </a:lnTo>
                <a:lnTo>
                  <a:pt x="74" y="8"/>
                </a:lnTo>
                <a:lnTo>
                  <a:pt x="75" y="8"/>
                </a:lnTo>
                <a:lnTo>
                  <a:pt x="75" y="8"/>
                </a:lnTo>
                <a:lnTo>
                  <a:pt x="76" y="8"/>
                </a:lnTo>
                <a:lnTo>
                  <a:pt x="77" y="8"/>
                </a:lnTo>
                <a:lnTo>
                  <a:pt x="77" y="8"/>
                </a:lnTo>
                <a:lnTo>
                  <a:pt x="78" y="8"/>
                </a:lnTo>
                <a:lnTo>
                  <a:pt x="79" y="8"/>
                </a:lnTo>
                <a:lnTo>
                  <a:pt x="79" y="8"/>
                </a:lnTo>
                <a:lnTo>
                  <a:pt x="80" y="8"/>
                </a:lnTo>
                <a:lnTo>
                  <a:pt x="81" y="8"/>
                </a:lnTo>
                <a:lnTo>
                  <a:pt x="81" y="8"/>
                </a:lnTo>
                <a:lnTo>
                  <a:pt x="82" y="8"/>
                </a:lnTo>
                <a:lnTo>
                  <a:pt x="83" y="9"/>
                </a:lnTo>
                <a:lnTo>
                  <a:pt x="83" y="9"/>
                </a:lnTo>
                <a:lnTo>
                  <a:pt x="84" y="9"/>
                </a:lnTo>
                <a:lnTo>
                  <a:pt x="85" y="9"/>
                </a:lnTo>
                <a:lnTo>
                  <a:pt x="85" y="9"/>
                </a:lnTo>
                <a:lnTo>
                  <a:pt x="86" y="9"/>
                </a:lnTo>
                <a:lnTo>
                  <a:pt x="87" y="9"/>
                </a:lnTo>
                <a:lnTo>
                  <a:pt x="87" y="9"/>
                </a:lnTo>
                <a:lnTo>
                  <a:pt x="88" y="9"/>
                </a:lnTo>
                <a:lnTo>
                  <a:pt x="89" y="9"/>
                </a:lnTo>
                <a:lnTo>
                  <a:pt x="89" y="9"/>
                </a:lnTo>
                <a:lnTo>
                  <a:pt x="90" y="9"/>
                </a:lnTo>
                <a:lnTo>
                  <a:pt x="91" y="9"/>
                </a:lnTo>
                <a:lnTo>
                  <a:pt x="91" y="10"/>
                </a:lnTo>
                <a:lnTo>
                  <a:pt x="92" y="10"/>
                </a:lnTo>
                <a:lnTo>
                  <a:pt x="93" y="10"/>
                </a:lnTo>
                <a:lnTo>
                  <a:pt x="93" y="10"/>
                </a:lnTo>
                <a:lnTo>
                  <a:pt x="94" y="10"/>
                </a:lnTo>
                <a:lnTo>
                  <a:pt x="95" y="10"/>
                </a:lnTo>
                <a:lnTo>
                  <a:pt x="95" y="10"/>
                </a:lnTo>
                <a:lnTo>
                  <a:pt x="96" y="10"/>
                </a:lnTo>
                <a:lnTo>
                  <a:pt x="97" y="10"/>
                </a:lnTo>
                <a:lnTo>
                  <a:pt x="97" y="10"/>
                </a:lnTo>
                <a:lnTo>
                  <a:pt x="98" y="10"/>
                </a:lnTo>
                <a:lnTo>
                  <a:pt x="99" y="10"/>
                </a:lnTo>
                <a:lnTo>
                  <a:pt x="99" y="10"/>
                </a:lnTo>
                <a:lnTo>
                  <a:pt x="100" y="11"/>
                </a:lnTo>
                <a:lnTo>
                  <a:pt x="101" y="11"/>
                </a:lnTo>
                <a:lnTo>
                  <a:pt x="101" y="11"/>
                </a:lnTo>
                <a:lnTo>
                  <a:pt x="102" y="11"/>
                </a:lnTo>
                <a:lnTo>
                  <a:pt x="103" y="11"/>
                </a:lnTo>
                <a:lnTo>
                  <a:pt x="103" y="11"/>
                </a:lnTo>
                <a:lnTo>
                  <a:pt x="104" y="11"/>
                </a:lnTo>
                <a:lnTo>
                  <a:pt x="105" y="11"/>
                </a:lnTo>
                <a:lnTo>
                  <a:pt x="105" y="11"/>
                </a:lnTo>
                <a:lnTo>
                  <a:pt x="106" y="11"/>
                </a:lnTo>
                <a:lnTo>
                  <a:pt x="107" y="11"/>
                </a:lnTo>
                <a:lnTo>
                  <a:pt x="107" y="11"/>
                </a:lnTo>
                <a:lnTo>
                  <a:pt x="108" y="11"/>
                </a:lnTo>
                <a:lnTo>
                  <a:pt x="109" y="12"/>
                </a:lnTo>
                <a:lnTo>
                  <a:pt x="109" y="12"/>
                </a:lnTo>
                <a:lnTo>
                  <a:pt x="110" y="12"/>
                </a:lnTo>
                <a:lnTo>
                  <a:pt x="111" y="12"/>
                </a:lnTo>
                <a:lnTo>
                  <a:pt x="111" y="12"/>
                </a:lnTo>
                <a:lnTo>
                  <a:pt x="112" y="12"/>
                </a:lnTo>
                <a:lnTo>
                  <a:pt x="113" y="12"/>
                </a:lnTo>
                <a:lnTo>
                  <a:pt x="113" y="12"/>
                </a:lnTo>
                <a:lnTo>
                  <a:pt x="114" y="12"/>
                </a:lnTo>
                <a:lnTo>
                  <a:pt x="115" y="12"/>
                </a:lnTo>
                <a:lnTo>
                  <a:pt x="115" y="12"/>
                </a:lnTo>
                <a:lnTo>
                  <a:pt x="116" y="12"/>
                </a:lnTo>
                <a:lnTo>
                  <a:pt x="117" y="12"/>
                </a:lnTo>
                <a:lnTo>
                  <a:pt x="117" y="13"/>
                </a:lnTo>
                <a:lnTo>
                  <a:pt x="118" y="13"/>
                </a:lnTo>
                <a:lnTo>
                  <a:pt x="119" y="13"/>
                </a:lnTo>
                <a:lnTo>
                  <a:pt x="119" y="13"/>
                </a:lnTo>
                <a:lnTo>
                  <a:pt x="120" y="13"/>
                </a:lnTo>
                <a:lnTo>
                  <a:pt x="121" y="13"/>
                </a:lnTo>
                <a:lnTo>
                  <a:pt x="121" y="13"/>
                </a:lnTo>
                <a:lnTo>
                  <a:pt x="122" y="13"/>
                </a:lnTo>
                <a:lnTo>
                  <a:pt x="123" y="13"/>
                </a:lnTo>
                <a:lnTo>
                  <a:pt x="123" y="13"/>
                </a:lnTo>
                <a:lnTo>
                  <a:pt x="124" y="13"/>
                </a:lnTo>
                <a:lnTo>
                  <a:pt x="125" y="13"/>
                </a:lnTo>
                <a:lnTo>
                  <a:pt x="125" y="14"/>
                </a:lnTo>
                <a:lnTo>
                  <a:pt x="126" y="14"/>
                </a:lnTo>
                <a:lnTo>
                  <a:pt x="127" y="14"/>
                </a:lnTo>
                <a:lnTo>
                  <a:pt x="127" y="14"/>
                </a:lnTo>
                <a:lnTo>
                  <a:pt x="128" y="14"/>
                </a:lnTo>
                <a:lnTo>
                  <a:pt x="129" y="14"/>
                </a:lnTo>
                <a:lnTo>
                  <a:pt x="129" y="14"/>
                </a:lnTo>
                <a:lnTo>
                  <a:pt x="130" y="14"/>
                </a:lnTo>
                <a:lnTo>
                  <a:pt x="131" y="14"/>
                </a:lnTo>
                <a:lnTo>
                  <a:pt x="131" y="14"/>
                </a:lnTo>
                <a:lnTo>
                  <a:pt x="132" y="14"/>
                </a:lnTo>
                <a:lnTo>
                  <a:pt x="133" y="14"/>
                </a:lnTo>
                <a:lnTo>
                  <a:pt x="133" y="15"/>
                </a:lnTo>
                <a:lnTo>
                  <a:pt x="134" y="15"/>
                </a:lnTo>
                <a:lnTo>
                  <a:pt x="135" y="15"/>
                </a:lnTo>
                <a:lnTo>
                  <a:pt x="135" y="15"/>
                </a:lnTo>
                <a:lnTo>
                  <a:pt x="136" y="15"/>
                </a:lnTo>
                <a:lnTo>
                  <a:pt x="137" y="15"/>
                </a:lnTo>
                <a:lnTo>
                  <a:pt x="137" y="15"/>
                </a:lnTo>
                <a:lnTo>
                  <a:pt x="138" y="15"/>
                </a:lnTo>
                <a:lnTo>
                  <a:pt x="139" y="15"/>
                </a:lnTo>
                <a:lnTo>
                  <a:pt x="139" y="15"/>
                </a:lnTo>
                <a:lnTo>
                  <a:pt x="140" y="15"/>
                </a:lnTo>
                <a:lnTo>
                  <a:pt x="141" y="15"/>
                </a:lnTo>
                <a:lnTo>
                  <a:pt x="141" y="16"/>
                </a:lnTo>
                <a:lnTo>
                  <a:pt x="142" y="16"/>
                </a:lnTo>
                <a:lnTo>
                  <a:pt x="143" y="16"/>
                </a:lnTo>
                <a:lnTo>
                  <a:pt x="143" y="16"/>
                </a:lnTo>
                <a:lnTo>
                  <a:pt x="144" y="16"/>
                </a:lnTo>
                <a:lnTo>
                  <a:pt x="145" y="16"/>
                </a:lnTo>
                <a:lnTo>
                  <a:pt x="145" y="16"/>
                </a:lnTo>
                <a:lnTo>
                  <a:pt x="146" y="16"/>
                </a:lnTo>
                <a:lnTo>
                  <a:pt x="147" y="16"/>
                </a:lnTo>
                <a:lnTo>
                  <a:pt x="147" y="16"/>
                </a:lnTo>
                <a:lnTo>
                  <a:pt x="148" y="16"/>
                </a:lnTo>
                <a:lnTo>
                  <a:pt x="149" y="16"/>
                </a:lnTo>
                <a:lnTo>
                  <a:pt x="149" y="17"/>
                </a:lnTo>
                <a:lnTo>
                  <a:pt x="150" y="17"/>
                </a:lnTo>
                <a:lnTo>
                  <a:pt x="151" y="17"/>
                </a:lnTo>
                <a:lnTo>
                  <a:pt x="151" y="17"/>
                </a:lnTo>
                <a:lnTo>
                  <a:pt x="152" y="17"/>
                </a:lnTo>
                <a:lnTo>
                  <a:pt x="153" y="17"/>
                </a:lnTo>
                <a:lnTo>
                  <a:pt x="153" y="17"/>
                </a:lnTo>
                <a:lnTo>
                  <a:pt x="154" y="17"/>
                </a:lnTo>
                <a:lnTo>
                  <a:pt x="155" y="17"/>
                </a:lnTo>
                <a:lnTo>
                  <a:pt x="155" y="17"/>
                </a:lnTo>
                <a:lnTo>
                  <a:pt x="156" y="17"/>
                </a:lnTo>
                <a:lnTo>
                  <a:pt x="157" y="17"/>
                </a:lnTo>
                <a:lnTo>
                  <a:pt x="157" y="18"/>
                </a:lnTo>
                <a:lnTo>
                  <a:pt x="158" y="18"/>
                </a:lnTo>
                <a:lnTo>
                  <a:pt x="159" y="18"/>
                </a:lnTo>
                <a:lnTo>
                  <a:pt x="159" y="18"/>
                </a:lnTo>
                <a:lnTo>
                  <a:pt x="160" y="18"/>
                </a:lnTo>
                <a:lnTo>
                  <a:pt x="161" y="18"/>
                </a:lnTo>
                <a:lnTo>
                  <a:pt x="161" y="18"/>
                </a:lnTo>
                <a:lnTo>
                  <a:pt x="162" y="18"/>
                </a:lnTo>
                <a:lnTo>
                  <a:pt x="163" y="18"/>
                </a:lnTo>
                <a:lnTo>
                  <a:pt x="163" y="18"/>
                </a:lnTo>
                <a:lnTo>
                  <a:pt x="164" y="18"/>
                </a:lnTo>
                <a:lnTo>
                  <a:pt x="165" y="19"/>
                </a:lnTo>
                <a:lnTo>
                  <a:pt x="165" y="19"/>
                </a:lnTo>
                <a:lnTo>
                  <a:pt x="166" y="19"/>
                </a:lnTo>
                <a:lnTo>
                  <a:pt x="167" y="19"/>
                </a:lnTo>
                <a:lnTo>
                  <a:pt x="167" y="19"/>
                </a:lnTo>
                <a:lnTo>
                  <a:pt x="168" y="19"/>
                </a:lnTo>
                <a:lnTo>
                  <a:pt x="169" y="19"/>
                </a:lnTo>
                <a:lnTo>
                  <a:pt x="169" y="19"/>
                </a:lnTo>
                <a:lnTo>
                  <a:pt x="170" y="19"/>
                </a:lnTo>
                <a:lnTo>
                  <a:pt x="171" y="19"/>
                </a:lnTo>
                <a:lnTo>
                  <a:pt x="171" y="19"/>
                </a:lnTo>
                <a:lnTo>
                  <a:pt x="172" y="19"/>
                </a:lnTo>
                <a:lnTo>
                  <a:pt x="173" y="20"/>
                </a:lnTo>
                <a:lnTo>
                  <a:pt x="173" y="20"/>
                </a:lnTo>
                <a:lnTo>
                  <a:pt x="174" y="20"/>
                </a:lnTo>
                <a:lnTo>
                  <a:pt x="175" y="20"/>
                </a:lnTo>
                <a:lnTo>
                  <a:pt x="175" y="20"/>
                </a:lnTo>
                <a:lnTo>
                  <a:pt x="176" y="20"/>
                </a:lnTo>
                <a:lnTo>
                  <a:pt x="177" y="20"/>
                </a:lnTo>
                <a:lnTo>
                  <a:pt x="177" y="20"/>
                </a:lnTo>
                <a:lnTo>
                  <a:pt x="178" y="20"/>
                </a:lnTo>
                <a:lnTo>
                  <a:pt x="179" y="20"/>
                </a:lnTo>
                <a:lnTo>
                  <a:pt x="179" y="20"/>
                </a:lnTo>
                <a:lnTo>
                  <a:pt x="180" y="21"/>
                </a:lnTo>
                <a:lnTo>
                  <a:pt x="181" y="21"/>
                </a:lnTo>
                <a:lnTo>
                  <a:pt x="181" y="21"/>
                </a:lnTo>
                <a:lnTo>
                  <a:pt x="182" y="21"/>
                </a:lnTo>
                <a:lnTo>
                  <a:pt x="183" y="21"/>
                </a:lnTo>
                <a:lnTo>
                  <a:pt x="183" y="21"/>
                </a:lnTo>
                <a:lnTo>
                  <a:pt x="184" y="21"/>
                </a:lnTo>
                <a:lnTo>
                  <a:pt x="185" y="21"/>
                </a:lnTo>
                <a:lnTo>
                  <a:pt x="185" y="21"/>
                </a:lnTo>
                <a:lnTo>
                  <a:pt x="186" y="21"/>
                </a:lnTo>
                <a:lnTo>
                  <a:pt x="187" y="22"/>
                </a:lnTo>
                <a:lnTo>
                  <a:pt x="187" y="22"/>
                </a:lnTo>
                <a:lnTo>
                  <a:pt x="188" y="22"/>
                </a:lnTo>
                <a:lnTo>
                  <a:pt x="189" y="22"/>
                </a:lnTo>
                <a:lnTo>
                  <a:pt x="189" y="22"/>
                </a:lnTo>
                <a:lnTo>
                  <a:pt x="190" y="22"/>
                </a:lnTo>
                <a:lnTo>
                  <a:pt x="191" y="22"/>
                </a:lnTo>
                <a:lnTo>
                  <a:pt x="191" y="22"/>
                </a:lnTo>
                <a:lnTo>
                  <a:pt x="192" y="22"/>
                </a:lnTo>
                <a:lnTo>
                  <a:pt x="193" y="22"/>
                </a:lnTo>
                <a:lnTo>
                  <a:pt x="193" y="22"/>
                </a:lnTo>
                <a:lnTo>
                  <a:pt x="194" y="23"/>
                </a:lnTo>
                <a:lnTo>
                  <a:pt x="195" y="23"/>
                </a:lnTo>
                <a:lnTo>
                  <a:pt x="195" y="23"/>
                </a:lnTo>
                <a:lnTo>
                  <a:pt x="196" y="23"/>
                </a:lnTo>
                <a:lnTo>
                  <a:pt x="197" y="23"/>
                </a:lnTo>
                <a:lnTo>
                  <a:pt x="197" y="23"/>
                </a:lnTo>
                <a:lnTo>
                  <a:pt x="198" y="23"/>
                </a:lnTo>
                <a:lnTo>
                  <a:pt x="199" y="23"/>
                </a:lnTo>
                <a:lnTo>
                  <a:pt x="199" y="23"/>
                </a:lnTo>
                <a:lnTo>
                  <a:pt x="200" y="23"/>
                </a:lnTo>
                <a:lnTo>
                  <a:pt x="201" y="23"/>
                </a:lnTo>
                <a:lnTo>
                  <a:pt x="201" y="24"/>
                </a:lnTo>
                <a:lnTo>
                  <a:pt x="202" y="24"/>
                </a:lnTo>
                <a:lnTo>
                  <a:pt x="203" y="24"/>
                </a:lnTo>
                <a:lnTo>
                  <a:pt x="203" y="24"/>
                </a:lnTo>
                <a:lnTo>
                  <a:pt x="204" y="24"/>
                </a:lnTo>
                <a:lnTo>
                  <a:pt x="205" y="24"/>
                </a:lnTo>
                <a:lnTo>
                  <a:pt x="205" y="24"/>
                </a:lnTo>
                <a:lnTo>
                  <a:pt x="206" y="24"/>
                </a:lnTo>
                <a:lnTo>
                  <a:pt x="207" y="24"/>
                </a:lnTo>
                <a:lnTo>
                  <a:pt x="207" y="24"/>
                </a:lnTo>
                <a:lnTo>
                  <a:pt x="208" y="25"/>
                </a:lnTo>
                <a:lnTo>
                  <a:pt x="209" y="25"/>
                </a:lnTo>
                <a:lnTo>
                  <a:pt x="209" y="25"/>
                </a:lnTo>
                <a:lnTo>
                  <a:pt x="210" y="25"/>
                </a:lnTo>
                <a:lnTo>
                  <a:pt x="211" y="25"/>
                </a:lnTo>
                <a:lnTo>
                  <a:pt x="211" y="25"/>
                </a:lnTo>
                <a:lnTo>
                  <a:pt x="212" y="25"/>
                </a:lnTo>
                <a:lnTo>
                  <a:pt x="213" y="25"/>
                </a:lnTo>
                <a:lnTo>
                  <a:pt x="213" y="25"/>
                </a:lnTo>
                <a:lnTo>
                  <a:pt x="214" y="25"/>
                </a:lnTo>
                <a:lnTo>
                  <a:pt x="215" y="26"/>
                </a:lnTo>
                <a:lnTo>
                  <a:pt x="215" y="26"/>
                </a:lnTo>
                <a:lnTo>
                  <a:pt x="216" y="26"/>
                </a:lnTo>
                <a:lnTo>
                  <a:pt x="217" y="26"/>
                </a:lnTo>
                <a:lnTo>
                  <a:pt x="217" y="26"/>
                </a:lnTo>
                <a:lnTo>
                  <a:pt x="218" y="26"/>
                </a:lnTo>
                <a:lnTo>
                  <a:pt x="219" y="26"/>
                </a:lnTo>
                <a:lnTo>
                  <a:pt x="219" y="26"/>
                </a:lnTo>
                <a:lnTo>
                  <a:pt x="220" y="26"/>
                </a:lnTo>
                <a:lnTo>
                  <a:pt x="221" y="26"/>
                </a:lnTo>
                <a:lnTo>
                  <a:pt x="221" y="27"/>
                </a:lnTo>
                <a:lnTo>
                  <a:pt x="222" y="27"/>
                </a:lnTo>
                <a:lnTo>
                  <a:pt x="223" y="27"/>
                </a:lnTo>
                <a:lnTo>
                  <a:pt x="223" y="27"/>
                </a:lnTo>
                <a:lnTo>
                  <a:pt x="224" y="27"/>
                </a:lnTo>
                <a:lnTo>
                  <a:pt x="225" y="27"/>
                </a:lnTo>
                <a:lnTo>
                  <a:pt x="225" y="27"/>
                </a:lnTo>
                <a:lnTo>
                  <a:pt x="226" y="27"/>
                </a:lnTo>
                <a:lnTo>
                  <a:pt x="227" y="27"/>
                </a:lnTo>
                <a:lnTo>
                  <a:pt x="227" y="27"/>
                </a:lnTo>
                <a:lnTo>
                  <a:pt x="228" y="28"/>
                </a:lnTo>
                <a:lnTo>
                  <a:pt x="229" y="28"/>
                </a:lnTo>
                <a:lnTo>
                  <a:pt x="229" y="28"/>
                </a:lnTo>
                <a:lnTo>
                  <a:pt x="230" y="28"/>
                </a:lnTo>
                <a:lnTo>
                  <a:pt x="231" y="28"/>
                </a:lnTo>
                <a:lnTo>
                  <a:pt x="231" y="28"/>
                </a:lnTo>
                <a:lnTo>
                  <a:pt x="232" y="28"/>
                </a:lnTo>
                <a:lnTo>
                  <a:pt x="233" y="28"/>
                </a:lnTo>
                <a:lnTo>
                  <a:pt x="233" y="28"/>
                </a:lnTo>
                <a:lnTo>
                  <a:pt x="234" y="28"/>
                </a:lnTo>
                <a:lnTo>
                  <a:pt x="235" y="29"/>
                </a:lnTo>
                <a:lnTo>
                  <a:pt x="235" y="29"/>
                </a:lnTo>
                <a:lnTo>
                  <a:pt x="236" y="29"/>
                </a:lnTo>
                <a:lnTo>
                  <a:pt x="237" y="29"/>
                </a:lnTo>
                <a:lnTo>
                  <a:pt x="237" y="29"/>
                </a:lnTo>
                <a:lnTo>
                  <a:pt x="238" y="29"/>
                </a:lnTo>
                <a:lnTo>
                  <a:pt x="239" y="29"/>
                </a:lnTo>
                <a:lnTo>
                  <a:pt x="239" y="29"/>
                </a:lnTo>
                <a:lnTo>
                  <a:pt x="240" y="29"/>
                </a:lnTo>
                <a:lnTo>
                  <a:pt x="241" y="29"/>
                </a:lnTo>
                <a:lnTo>
                  <a:pt x="241" y="30"/>
                </a:lnTo>
                <a:lnTo>
                  <a:pt x="242" y="30"/>
                </a:lnTo>
                <a:lnTo>
                  <a:pt x="243" y="30"/>
                </a:lnTo>
                <a:lnTo>
                  <a:pt x="243" y="30"/>
                </a:lnTo>
                <a:lnTo>
                  <a:pt x="244" y="30"/>
                </a:lnTo>
                <a:lnTo>
                  <a:pt x="245" y="30"/>
                </a:lnTo>
                <a:lnTo>
                  <a:pt x="245" y="30"/>
                </a:lnTo>
                <a:lnTo>
                  <a:pt x="246" y="30"/>
                </a:lnTo>
                <a:lnTo>
                  <a:pt x="247" y="30"/>
                </a:lnTo>
                <a:lnTo>
                  <a:pt x="247" y="31"/>
                </a:lnTo>
                <a:lnTo>
                  <a:pt x="248" y="31"/>
                </a:lnTo>
                <a:lnTo>
                  <a:pt x="249" y="31"/>
                </a:lnTo>
                <a:lnTo>
                  <a:pt x="249" y="31"/>
                </a:lnTo>
                <a:lnTo>
                  <a:pt x="250" y="31"/>
                </a:lnTo>
                <a:lnTo>
                  <a:pt x="251" y="31"/>
                </a:lnTo>
                <a:lnTo>
                  <a:pt x="251" y="31"/>
                </a:lnTo>
                <a:lnTo>
                  <a:pt x="252" y="31"/>
                </a:lnTo>
                <a:lnTo>
                  <a:pt x="253" y="31"/>
                </a:lnTo>
                <a:lnTo>
                  <a:pt x="253" y="32"/>
                </a:lnTo>
                <a:lnTo>
                  <a:pt x="254" y="32"/>
                </a:lnTo>
                <a:lnTo>
                  <a:pt x="255" y="32"/>
                </a:lnTo>
                <a:lnTo>
                  <a:pt x="255" y="32"/>
                </a:lnTo>
                <a:lnTo>
                  <a:pt x="256" y="32"/>
                </a:lnTo>
                <a:lnTo>
                  <a:pt x="257" y="32"/>
                </a:lnTo>
                <a:lnTo>
                  <a:pt x="257" y="32"/>
                </a:lnTo>
                <a:lnTo>
                  <a:pt x="258" y="32"/>
                </a:lnTo>
                <a:lnTo>
                  <a:pt x="259" y="32"/>
                </a:lnTo>
                <a:lnTo>
                  <a:pt x="259" y="32"/>
                </a:lnTo>
                <a:lnTo>
                  <a:pt x="260" y="33"/>
                </a:lnTo>
                <a:lnTo>
                  <a:pt x="261" y="33"/>
                </a:lnTo>
                <a:lnTo>
                  <a:pt x="261" y="33"/>
                </a:lnTo>
                <a:lnTo>
                  <a:pt x="262" y="33"/>
                </a:lnTo>
                <a:lnTo>
                  <a:pt x="263" y="33"/>
                </a:lnTo>
                <a:lnTo>
                  <a:pt x="263" y="33"/>
                </a:lnTo>
                <a:lnTo>
                  <a:pt x="264" y="33"/>
                </a:lnTo>
                <a:lnTo>
                  <a:pt x="265" y="33"/>
                </a:lnTo>
                <a:lnTo>
                  <a:pt x="265" y="33"/>
                </a:lnTo>
                <a:lnTo>
                  <a:pt x="266" y="34"/>
                </a:lnTo>
                <a:lnTo>
                  <a:pt x="267" y="34"/>
                </a:lnTo>
                <a:lnTo>
                  <a:pt x="267" y="34"/>
                </a:lnTo>
                <a:lnTo>
                  <a:pt x="268" y="34"/>
                </a:lnTo>
                <a:lnTo>
                  <a:pt x="269" y="34"/>
                </a:lnTo>
                <a:lnTo>
                  <a:pt x="269" y="34"/>
                </a:lnTo>
                <a:lnTo>
                  <a:pt x="270" y="34"/>
                </a:lnTo>
                <a:lnTo>
                  <a:pt x="271" y="34"/>
                </a:lnTo>
                <a:lnTo>
                  <a:pt x="271" y="35"/>
                </a:lnTo>
                <a:lnTo>
                  <a:pt x="272" y="35"/>
                </a:lnTo>
                <a:lnTo>
                  <a:pt x="273" y="35"/>
                </a:lnTo>
                <a:lnTo>
                  <a:pt x="273" y="35"/>
                </a:lnTo>
                <a:lnTo>
                  <a:pt x="274" y="35"/>
                </a:lnTo>
                <a:lnTo>
                  <a:pt x="275" y="35"/>
                </a:lnTo>
                <a:lnTo>
                  <a:pt x="275" y="35"/>
                </a:lnTo>
                <a:lnTo>
                  <a:pt x="276" y="35"/>
                </a:lnTo>
                <a:lnTo>
                  <a:pt x="277" y="35"/>
                </a:lnTo>
                <a:lnTo>
                  <a:pt x="277" y="36"/>
                </a:lnTo>
                <a:lnTo>
                  <a:pt x="278" y="36"/>
                </a:lnTo>
                <a:lnTo>
                  <a:pt x="279" y="36"/>
                </a:lnTo>
                <a:lnTo>
                  <a:pt x="279" y="36"/>
                </a:lnTo>
                <a:lnTo>
                  <a:pt x="280" y="36"/>
                </a:lnTo>
                <a:lnTo>
                  <a:pt x="281" y="36"/>
                </a:lnTo>
                <a:lnTo>
                  <a:pt x="281" y="36"/>
                </a:lnTo>
                <a:lnTo>
                  <a:pt x="282" y="36"/>
                </a:lnTo>
                <a:lnTo>
                  <a:pt x="283" y="36"/>
                </a:lnTo>
                <a:lnTo>
                  <a:pt x="283" y="37"/>
                </a:lnTo>
                <a:lnTo>
                  <a:pt x="284" y="37"/>
                </a:lnTo>
                <a:lnTo>
                  <a:pt x="285" y="37"/>
                </a:lnTo>
                <a:lnTo>
                  <a:pt x="285" y="37"/>
                </a:lnTo>
                <a:lnTo>
                  <a:pt x="286" y="37"/>
                </a:lnTo>
                <a:lnTo>
                  <a:pt x="287" y="37"/>
                </a:lnTo>
                <a:lnTo>
                  <a:pt x="287" y="37"/>
                </a:lnTo>
                <a:lnTo>
                  <a:pt x="288" y="37"/>
                </a:lnTo>
                <a:lnTo>
                  <a:pt x="289" y="38"/>
                </a:lnTo>
                <a:lnTo>
                  <a:pt x="289" y="38"/>
                </a:lnTo>
                <a:lnTo>
                  <a:pt x="290" y="38"/>
                </a:lnTo>
                <a:lnTo>
                  <a:pt x="291" y="38"/>
                </a:lnTo>
                <a:lnTo>
                  <a:pt x="291" y="38"/>
                </a:lnTo>
                <a:lnTo>
                  <a:pt x="292" y="38"/>
                </a:lnTo>
                <a:lnTo>
                  <a:pt x="293" y="38"/>
                </a:lnTo>
                <a:lnTo>
                  <a:pt x="293" y="38"/>
                </a:lnTo>
                <a:lnTo>
                  <a:pt x="294" y="39"/>
                </a:lnTo>
                <a:lnTo>
                  <a:pt x="295" y="39"/>
                </a:lnTo>
                <a:lnTo>
                  <a:pt x="295" y="39"/>
                </a:lnTo>
                <a:lnTo>
                  <a:pt x="296" y="39"/>
                </a:lnTo>
                <a:lnTo>
                  <a:pt x="297" y="39"/>
                </a:lnTo>
                <a:lnTo>
                  <a:pt x="297" y="39"/>
                </a:lnTo>
                <a:lnTo>
                  <a:pt x="298" y="39"/>
                </a:lnTo>
                <a:lnTo>
                  <a:pt x="299" y="39"/>
                </a:lnTo>
                <a:lnTo>
                  <a:pt x="299" y="39"/>
                </a:lnTo>
                <a:lnTo>
                  <a:pt x="300" y="40"/>
                </a:lnTo>
                <a:lnTo>
                  <a:pt x="301" y="40"/>
                </a:lnTo>
                <a:lnTo>
                  <a:pt x="301" y="40"/>
                </a:lnTo>
                <a:lnTo>
                  <a:pt x="302" y="40"/>
                </a:lnTo>
                <a:lnTo>
                  <a:pt x="303" y="40"/>
                </a:lnTo>
                <a:lnTo>
                  <a:pt x="303" y="40"/>
                </a:lnTo>
                <a:lnTo>
                  <a:pt x="304" y="40"/>
                </a:lnTo>
                <a:lnTo>
                  <a:pt x="305" y="40"/>
                </a:lnTo>
                <a:lnTo>
                  <a:pt x="305" y="41"/>
                </a:lnTo>
                <a:lnTo>
                  <a:pt x="306" y="41"/>
                </a:lnTo>
                <a:lnTo>
                  <a:pt x="307" y="41"/>
                </a:lnTo>
                <a:lnTo>
                  <a:pt x="307" y="41"/>
                </a:lnTo>
                <a:lnTo>
                  <a:pt x="308" y="41"/>
                </a:lnTo>
                <a:lnTo>
                  <a:pt x="309" y="41"/>
                </a:lnTo>
                <a:lnTo>
                  <a:pt x="309" y="41"/>
                </a:lnTo>
                <a:lnTo>
                  <a:pt x="310" y="41"/>
                </a:lnTo>
                <a:lnTo>
                  <a:pt x="311" y="42"/>
                </a:lnTo>
                <a:lnTo>
                  <a:pt x="311" y="42"/>
                </a:lnTo>
                <a:lnTo>
                  <a:pt x="312" y="42"/>
                </a:lnTo>
                <a:lnTo>
                  <a:pt x="313" y="42"/>
                </a:lnTo>
                <a:lnTo>
                  <a:pt x="313" y="42"/>
                </a:lnTo>
                <a:lnTo>
                  <a:pt x="314" y="42"/>
                </a:lnTo>
                <a:lnTo>
                  <a:pt x="315" y="42"/>
                </a:lnTo>
                <a:lnTo>
                  <a:pt x="315" y="43"/>
                </a:lnTo>
                <a:lnTo>
                  <a:pt x="316" y="43"/>
                </a:lnTo>
                <a:lnTo>
                  <a:pt x="317" y="43"/>
                </a:lnTo>
                <a:lnTo>
                  <a:pt x="317" y="43"/>
                </a:lnTo>
                <a:lnTo>
                  <a:pt x="318" y="43"/>
                </a:lnTo>
                <a:lnTo>
                  <a:pt x="319" y="43"/>
                </a:lnTo>
                <a:lnTo>
                  <a:pt x="319" y="43"/>
                </a:lnTo>
                <a:lnTo>
                  <a:pt x="320" y="43"/>
                </a:lnTo>
                <a:lnTo>
                  <a:pt x="321" y="44"/>
                </a:lnTo>
                <a:lnTo>
                  <a:pt x="321" y="44"/>
                </a:lnTo>
                <a:lnTo>
                  <a:pt x="322" y="44"/>
                </a:lnTo>
                <a:lnTo>
                  <a:pt x="323" y="44"/>
                </a:lnTo>
                <a:lnTo>
                  <a:pt x="323" y="44"/>
                </a:lnTo>
                <a:lnTo>
                  <a:pt x="324" y="44"/>
                </a:lnTo>
                <a:lnTo>
                  <a:pt x="325" y="44"/>
                </a:lnTo>
                <a:lnTo>
                  <a:pt x="325" y="44"/>
                </a:lnTo>
                <a:lnTo>
                  <a:pt x="326" y="45"/>
                </a:lnTo>
                <a:lnTo>
                  <a:pt x="327" y="45"/>
                </a:lnTo>
                <a:lnTo>
                  <a:pt x="327" y="45"/>
                </a:lnTo>
                <a:lnTo>
                  <a:pt x="328" y="45"/>
                </a:lnTo>
                <a:lnTo>
                  <a:pt x="329" y="45"/>
                </a:lnTo>
                <a:lnTo>
                  <a:pt x="329" y="45"/>
                </a:lnTo>
                <a:lnTo>
                  <a:pt x="330" y="45"/>
                </a:lnTo>
                <a:lnTo>
                  <a:pt x="331" y="46"/>
                </a:lnTo>
                <a:lnTo>
                  <a:pt x="331" y="46"/>
                </a:lnTo>
                <a:lnTo>
                  <a:pt x="332" y="46"/>
                </a:lnTo>
                <a:lnTo>
                  <a:pt x="333" y="46"/>
                </a:lnTo>
                <a:lnTo>
                  <a:pt x="333" y="46"/>
                </a:lnTo>
                <a:lnTo>
                  <a:pt x="334" y="46"/>
                </a:lnTo>
                <a:lnTo>
                  <a:pt x="335" y="46"/>
                </a:lnTo>
                <a:lnTo>
                  <a:pt x="335" y="47"/>
                </a:lnTo>
                <a:lnTo>
                  <a:pt x="336" y="47"/>
                </a:lnTo>
                <a:lnTo>
                  <a:pt x="337" y="47"/>
                </a:lnTo>
                <a:lnTo>
                  <a:pt x="337" y="47"/>
                </a:lnTo>
                <a:lnTo>
                  <a:pt x="338" y="47"/>
                </a:lnTo>
                <a:lnTo>
                  <a:pt x="339" y="47"/>
                </a:lnTo>
                <a:lnTo>
                  <a:pt x="339" y="47"/>
                </a:lnTo>
                <a:lnTo>
                  <a:pt x="340" y="47"/>
                </a:lnTo>
                <a:lnTo>
                  <a:pt x="341" y="48"/>
                </a:lnTo>
                <a:lnTo>
                  <a:pt x="341" y="48"/>
                </a:lnTo>
                <a:lnTo>
                  <a:pt x="342" y="48"/>
                </a:lnTo>
                <a:lnTo>
                  <a:pt x="343" y="48"/>
                </a:lnTo>
                <a:lnTo>
                  <a:pt x="343" y="48"/>
                </a:lnTo>
                <a:lnTo>
                  <a:pt x="344" y="48"/>
                </a:lnTo>
                <a:lnTo>
                  <a:pt x="345" y="48"/>
                </a:lnTo>
                <a:lnTo>
                  <a:pt x="345" y="49"/>
                </a:lnTo>
                <a:lnTo>
                  <a:pt x="346" y="49"/>
                </a:lnTo>
                <a:lnTo>
                  <a:pt x="347" y="49"/>
                </a:lnTo>
                <a:lnTo>
                  <a:pt x="347" y="49"/>
                </a:lnTo>
                <a:lnTo>
                  <a:pt x="348" y="49"/>
                </a:lnTo>
                <a:lnTo>
                  <a:pt x="349" y="49"/>
                </a:lnTo>
                <a:lnTo>
                  <a:pt x="349" y="49"/>
                </a:lnTo>
                <a:lnTo>
                  <a:pt x="350" y="50"/>
                </a:lnTo>
                <a:lnTo>
                  <a:pt x="351" y="50"/>
                </a:lnTo>
                <a:lnTo>
                  <a:pt x="351" y="50"/>
                </a:lnTo>
                <a:lnTo>
                  <a:pt x="352" y="50"/>
                </a:lnTo>
                <a:lnTo>
                  <a:pt x="353" y="50"/>
                </a:lnTo>
                <a:lnTo>
                  <a:pt x="353" y="50"/>
                </a:lnTo>
                <a:lnTo>
                  <a:pt x="354" y="51"/>
                </a:lnTo>
                <a:lnTo>
                  <a:pt x="355" y="51"/>
                </a:lnTo>
                <a:lnTo>
                  <a:pt x="355" y="51"/>
                </a:lnTo>
                <a:lnTo>
                  <a:pt x="356" y="51"/>
                </a:lnTo>
                <a:lnTo>
                  <a:pt x="357" y="51"/>
                </a:lnTo>
                <a:lnTo>
                  <a:pt x="357" y="51"/>
                </a:lnTo>
                <a:lnTo>
                  <a:pt x="358" y="51"/>
                </a:lnTo>
                <a:lnTo>
                  <a:pt x="359" y="52"/>
                </a:lnTo>
                <a:lnTo>
                  <a:pt x="359" y="52"/>
                </a:lnTo>
                <a:lnTo>
                  <a:pt x="360" y="52"/>
                </a:lnTo>
                <a:lnTo>
                  <a:pt x="361" y="52"/>
                </a:lnTo>
                <a:lnTo>
                  <a:pt x="361" y="52"/>
                </a:lnTo>
                <a:lnTo>
                  <a:pt x="362" y="52"/>
                </a:lnTo>
                <a:lnTo>
                  <a:pt x="363" y="52"/>
                </a:lnTo>
                <a:lnTo>
                  <a:pt x="363" y="53"/>
                </a:lnTo>
                <a:lnTo>
                  <a:pt x="364" y="53"/>
                </a:lnTo>
                <a:lnTo>
                  <a:pt x="365" y="53"/>
                </a:lnTo>
                <a:lnTo>
                  <a:pt x="365" y="53"/>
                </a:lnTo>
                <a:lnTo>
                  <a:pt x="366" y="53"/>
                </a:lnTo>
                <a:lnTo>
                  <a:pt x="367" y="53"/>
                </a:lnTo>
                <a:lnTo>
                  <a:pt x="367" y="54"/>
                </a:lnTo>
                <a:lnTo>
                  <a:pt x="368" y="54"/>
                </a:lnTo>
                <a:lnTo>
                  <a:pt x="369" y="54"/>
                </a:lnTo>
                <a:lnTo>
                  <a:pt x="369" y="54"/>
                </a:lnTo>
                <a:lnTo>
                  <a:pt x="370" y="54"/>
                </a:lnTo>
                <a:lnTo>
                  <a:pt x="371" y="54"/>
                </a:lnTo>
                <a:lnTo>
                  <a:pt x="371" y="54"/>
                </a:lnTo>
                <a:lnTo>
                  <a:pt x="372" y="55"/>
                </a:lnTo>
                <a:lnTo>
                  <a:pt x="373" y="55"/>
                </a:lnTo>
                <a:lnTo>
                  <a:pt x="373" y="55"/>
                </a:lnTo>
                <a:lnTo>
                  <a:pt x="374" y="55"/>
                </a:lnTo>
                <a:lnTo>
                  <a:pt x="375" y="55"/>
                </a:lnTo>
                <a:lnTo>
                  <a:pt x="375" y="55"/>
                </a:lnTo>
                <a:lnTo>
                  <a:pt x="376" y="56"/>
                </a:lnTo>
                <a:lnTo>
                  <a:pt x="377" y="56"/>
                </a:lnTo>
                <a:lnTo>
                  <a:pt x="377" y="56"/>
                </a:lnTo>
                <a:lnTo>
                  <a:pt x="378" y="56"/>
                </a:lnTo>
                <a:lnTo>
                  <a:pt x="379" y="56"/>
                </a:lnTo>
                <a:lnTo>
                  <a:pt x="379" y="56"/>
                </a:lnTo>
                <a:lnTo>
                  <a:pt x="380" y="57"/>
                </a:lnTo>
                <a:lnTo>
                  <a:pt x="381" y="57"/>
                </a:lnTo>
                <a:lnTo>
                  <a:pt x="381" y="57"/>
                </a:lnTo>
                <a:lnTo>
                  <a:pt x="382" y="57"/>
                </a:lnTo>
                <a:lnTo>
                  <a:pt x="383" y="57"/>
                </a:lnTo>
                <a:lnTo>
                  <a:pt x="383" y="57"/>
                </a:lnTo>
                <a:lnTo>
                  <a:pt x="384" y="57"/>
                </a:lnTo>
                <a:lnTo>
                  <a:pt x="385" y="58"/>
                </a:lnTo>
                <a:lnTo>
                  <a:pt x="385" y="58"/>
                </a:lnTo>
                <a:lnTo>
                  <a:pt x="386" y="58"/>
                </a:lnTo>
                <a:lnTo>
                  <a:pt x="387" y="58"/>
                </a:lnTo>
                <a:lnTo>
                  <a:pt x="387" y="58"/>
                </a:lnTo>
                <a:lnTo>
                  <a:pt x="388" y="58"/>
                </a:lnTo>
                <a:lnTo>
                  <a:pt x="389" y="59"/>
                </a:lnTo>
                <a:lnTo>
                  <a:pt x="389" y="59"/>
                </a:lnTo>
                <a:lnTo>
                  <a:pt x="390" y="59"/>
                </a:lnTo>
                <a:lnTo>
                  <a:pt x="391" y="59"/>
                </a:lnTo>
                <a:lnTo>
                  <a:pt x="391" y="59"/>
                </a:lnTo>
                <a:lnTo>
                  <a:pt x="392" y="59"/>
                </a:lnTo>
                <a:lnTo>
                  <a:pt x="393" y="60"/>
                </a:lnTo>
                <a:lnTo>
                  <a:pt x="393" y="60"/>
                </a:lnTo>
                <a:lnTo>
                  <a:pt x="394" y="60"/>
                </a:lnTo>
                <a:lnTo>
                  <a:pt x="395" y="60"/>
                </a:lnTo>
                <a:lnTo>
                  <a:pt x="395" y="60"/>
                </a:lnTo>
                <a:lnTo>
                  <a:pt x="396" y="61"/>
                </a:lnTo>
                <a:lnTo>
                  <a:pt x="397" y="61"/>
                </a:lnTo>
                <a:lnTo>
                  <a:pt x="397" y="61"/>
                </a:lnTo>
                <a:lnTo>
                  <a:pt x="398" y="61"/>
                </a:lnTo>
                <a:lnTo>
                  <a:pt x="399" y="61"/>
                </a:lnTo>
                <a:lnTo>
                  <a:pt x="399" y="61"/>
                </a:lnTo>
                <a:lnTo>
                  <a:pt x="400" y="62"/>
                </a:lnTo>
                <a:lnTo>
                  <a:pt x="401" y="62"/>
                </a:lnTo>
                <a:lnTo>
                  <a:pt x="401" y="62"/>
                </a:lnTo>
                <a:lnTo>
                  <a:pt x="402" y="62"/>
                </a:lnTo>
                <a:lnTo>
                  <a:pt x="403" y="62"/>
                </a:lnTo>
                <a:lnTo>
                  <a:pt x="403" y="62"/>
                </a:lnTo>
                <a:lnTo>
                  <a:pt x="404" y="63"/>
                </a:lnTo>
                <a:lnTo>
                  <a:pt x="405" y="63"/>
                </a:lnTo>
                <a:lnTo>
                  <a:pt x="405" y="63"/>
                </a:lnTo>
                <a:lnTo>
                  <a:pt x="406" y="63"/>
                </a:lnTo>
                <a:lnTo>
                  <a:pt x="407" y="63"/>
                </a:lnTo>
                <a:lnTo>
                  <a:pt x="407" y="64"/>
                </a:lnTo>
                <a:lnTo>
                  <a:pt x="408" y="64"/>
                </a:lnTo>
                <a:lnTo>
                  <a:pt x="409" y="64"/>
                </a:lnTo>
                <a:lnTo>
                  <a:pt x="409" y="64"/>
                </a:lnTo>
                <a:lnTo>
                  <a:pt x="410" y="64"/>
                </a:lnTo>
                <a:lnTo>
                  <a:pt x="411" y="64"/>
                </a:lnTo>
                <a:lnTo>
                  <a:pt x="411" y="65"/>
                </a:lnTo>
                <a:lnTo>
                  <a:pt x="412" y="65"/>
                </a:lnTo>
                <a:lnTo>
                  <a:pt x="413" y="65"/>
                </a:lnTo>
                <a:lnTo>
                  <a:pt x="413" y="65"/>
                </a:lnTo>
                <a:lnTo>
                  <a:pt x="414" y="65"/>
                </a:lnTo>
                <a:lnTo>
                  <a:pt x="415" y="66"/>
                </a:lnTo>
                <a:lnTo>
                  <a:pt x="415" y="66"/>
                </a:lnTo>
                <a:lnTo>
                  <a:pt x="416" y="66"/>
                </a:lnTo>
                <a:lnTo>
                  <a:pt x="417" y="66"/>
                </a:lnTo>
                <a:lnTo>
                  <a:pt x="417" y="66"/>
                </a:lnTo>
                <a:lnTo>
                  <a:pt x="418" y="66"/>
                </a:lnTo>
                <a:lnTo>
                  <a:pt x="419" y="67"/>
                </a:lnTo>
                <a:lnTo>
                  <a:pt x="419" y="67"/>
                </a:lnTo>
                <a:lnTo>
                  <a:pt x="420" y="67"/>
                </a:lnTo>
                <a:lnTo>
                  <a:pt x="421" y="67"/>
                </a:lnTo>
                <a:lnTo>
                  <a:pt x="421" y="67"/>
                </a:lnTo>
                <a:lnTo>
                  <a:pt x="422" y="68"/>
                </a:lnTo>
                <a:lnTo>
                  <a:pt x="423" y="68"/>
                </a:lnTo>
                <a:lnTo>
                  <a:pt x="423" y="68"/>
                </a:lnTo>
                <a:lnTo>
                  <a:pt x="424" y="68"/>
                </a:lnTo>
                <a:lnTo>
                  <a:pt x="425" y="68"/>
                </a:lnTo>
                <a:lnTo>
                  <a:pt x="425" y="69"/>
                </a:lnTo>
                <a:lnTo>
                  <a:pt x="426" y="69"/>
                </a:lnTo>
                <a:lnTo>
                  <a:pt x="427" y="69"/>
                </a:lnTo>
                <a:lnTo>
                  <a:pt x="427" y="69"/>
                </a:lnTo>
                <a:lnTo>
                  <a:pt x="428" y="69"/>
                </a:lnTo>
                <a:lnTo>
                  <a:pt x="429" y="70"/>
                </a:lnTo>
                <a:lnTo>
                  <a:pt x="429" y="70"/>
                </a:lnTo>
                <a:lnTo>
                  <a:pt x="430" y="70"/>
                </a:lnTo>
                <a:lnTo>
                  <a:pt x="431" y="70"/>
                </a:lnTo>
                <a:lnTo>
                  <a:pt x="431" y="70"/>
                </a:lnTo>
                <a:lnTo>
                  <a:pt x="432" y="71"/>
                </a:lnTo>
                <a:lnTo>
                  <a:pt x="433" y="71"/>
                </a:lnTo>
                <a:lnTo>
                  <a:pt x="433" y="71"/>
                </a:lnTo>
                <a:lnTo>
                  <a:pt x="434" y="71"/>
                </a:lnTo>
                <a:lnTo>
                  <a:pt x="435" y="71"/>
                </a:lnTo>
                <a:lnTo>
                  <a:pt x="435" y="72"/>
                </a:lnTo>
                <a:lnTo>
                  <a:pt x="436" y="72"/>
                </a:lnTo>
                <a:lnTo>
                  <a:pt x="437" y="72"/>
                </a:lnTo>
                <a:lnTo>
                  <a:pt x="437" y="72"/>
                </a:lnTo>
                <a:lnTo>
                  <a:pt x="438" y="72"/>
                </a:lnTo>
                <a:lnTo>
                  <a:pt x="439" y="73"/>
                </a:lnTo>
                <a:lnTo>
                  <a:pt x="439" y="73"/>
                </a:lnTo>
                <a:lnTo>
                  <a:pt x="440" y="73"/>
                </a:lnTo>
                <a:lnTo>
                  <a:pt x="441" y="73"/>
                </a:lnTo>
                <a:lnTo>
                  <a:pt x="441" y="74"/>
                </a:lnTo>
                <a:lnTo>
                  <a:pt x="442" y="74"/>
                </a:lnTo>
                <a:lnTo>
                  <a:pt x="443" y="74"/>
                </a:lnTo>
                <a:lnTo>
                  <a:pt x="443" y="74"/>
                </a:lnTo>
                <a:lnTo>
                  <a:pt x="444" y="74"/>
                </a:lnTo>
                <a:lnTo>
                  <a:pt x="445" y="75"/>
                </a:lnTo>
                <a:lnTo>
                  <a:pt x="445" y="75"/>
                </a:lnTo>
                <a:lnTo>
                  <a:pt x="446" y="75"/>
                </a:lnTo>
                <a:lnTo>
                  <a:pt x="447" y="75"/>
                </a:lnTo>
                <a:lnTo>
                  <a:pt x="447" y="75"/>
                </a:lnTo>
                <a:lnTo>
                  <a:pt x="448" y="76"/>
                </a:lnTo>
                <a:lnTo>
                  <a:pt x="449" y="76"/>
                </a:lnTo>
                <a:lnTo>
                  <a:pt x="449" y="76"/>
                </a:lnTo>
                <a:lnTo>
                  <a:pt x="450" y="76"/>
                </a:lnTo>
                <a:lnTo>
                  <a:pt x="451" y="77"/>
                </a:lnTo>
                <a:lnTo>
                  <a:pt x="451" y="77"/>
                </a:lnTo>
                <a:lnTo>
                  <a:pt x="452" y="77"/>
                </a:lnTo>
                <a:lnTo>
                  <a:pt x="453" y="77"/>
                </a:lnTo>
                <a:lnTo>
                  <a:pt x="453" y="77"/>
                </a:lnTo>
                <a:lnTo>
                  <a:pt x="454" y="78"/>
                </a:lnTo>
                <a:lnTo>
                  <a:pt x="455" y="78"/>
                </a:lnTo>
                <a:lnTo>
                  <a:pt x="455" y="78"/>
                </a:lnTo>
                <a:lnTo>
                  <a:pt x="456" y="78"/>
                </a:lnTo>
                <a:lnTo>
                  <a:pt x="457" y="79"/>
                </a:lnTo>
                <a:lnTo>
                  <a:pt x="457" y="79"/>
                </a:lnTo>
                <a:lnTo>
                  <a:pt x="458" y="79"/>
                </a:lnTo>
                <a:lnTo>
                  <a:pt x="459" y="79"/>
                </a:lnTo>
                <a:lnTo>
                  <a:pt x="459" y="80"/>
                </a:lnTo>
                <a:lnTo>
                  <a:pt x="460" y="80"/>
                </a:lnTo>
                <a:lnTo>
                  <a:pt x="461" y="80"/>
                </a:lnTo>
                <a:lnTo>
                  <a:pt x="461" y="80"/>
                </a:lnTo>
                <a:lnTo>
                  <a:pt x="462" y="80"/>
                </a:lnTo>
                <a:lnTo>
                  <a:pt x="463" y="81"/>
                </a:lnTo>
                <a:lnTo>
                  <a:pt x="463" y="81"/>
                </a:lnTo>
                <a:lnTo>
                  <a:pt x="464" y="81"/>
                </a:lnTo>
                <a:lnTo>
                  <a:pt x="465" y="81"/>
                </a:lnTo>
                <a:lnTo>
                  <a:pt x="465" y="82"/>
                </a:lnTo>
                <a:lnTo>
                  <a:pt x="466" y="82"/>
                </a:lnTo>
                <a:lnTo>
                  <a:pt x="467" y="82"/>
                </a:lnTo>
                <a:lnTo>
                  <a:pt x="467" y="82"/>
                </a:lnTo>
                <a:lnTo>
                  <a:pt x="468" y="83"/>
                </a:lnTo>
                <a:lnTo>
                  <a:pt x="469" y="83"/>
                </a:lnTo>
                <a:lnTo>
                  <a:pt x="469" y="83"/>
                </a:lnTo>
                <a:lnTo>
                  <a:pt x="470" y="83"/>
                </a:lnTo>
                <a:lnTo>
                  <a:pt x="471" y="84"/>
                </a:lnTo>
                <a:lnTo>
                  <a:pt x="471" y="84"/>
                </a:lnTo>
                <a:lnTo>
                  <a:pt x="472" y="84"/>
                </a:lnTo>
                <a:lnTo>
                  <a:pt x="473" y="84"/>
                </a:lnTo>
                <a:lnTo>
                  <a:pt x="473" y="85"/>
                </a:lnTo>
                <a:lnTo>
                  <a:pt x="474" y="85"/>
                </a:lnTo>
                <a:lnTo>
                  <a:pt x="475" y="85"/>
                </a:lnTo>
                <a:lnTo>
                  <a:pt x="475" y="85"/>
                </a:lnTo>
                <a:lnTo>
                  <a:pt x="476" y="86"/>
                </a:lnTo>
                <a:lnTo>
                  <a:pt x="477" y="86"/>
                </a:lnTo>
                <a:lnTo>
                  <a:pt x="477" y="86"/>
                </a:lnTo>
                <a:lnTo>
                  <a:pt x="478" y="86"/>
                </a:lnTo>
                <a:lnTo>
                  <a:pt x="479" y="87"/>
                </a:lnTo>
                <a:lnTo>
                  <a:pt x="479" y="87"/>
                </a:lnTo>
                <a:lnTo>
                  <a:pt x="480" y="87"/>
                </a:lnTo>
                <a:lnTo>
                  <a:pt x="481" y="87"/>
                </a:lnTo>
                <a:lnTo>
                  <a:pt x="481" y="88"/>
                </a:lnTo>
                <a:lnTo>
                  <a:pt x="482" y="88"/>
                </a:lnTo>
                <a:lnTo>
                  <a:pt x="483" y="88"/>
                </a:lnTo>
                <a:lnTo>
                  <a:pt x="483" y="89"/>
                </a:lnTo>
                <a:lnTo>
                  <a:pt x="484" y="89"/>
                </a:lnTo>
                <a:lnTo>
                  <a:pt x="485" y="89"/>
                </a:lnTo>
                <a:lnTo>
                  <a:pt x="485" y="89"/>
                </a:lnTo>
                <a:lnTo>
                  <a:pt x="486" y="90"/>
                </a:lnTo>
                <a:lnTo>
                  <a:pt x="487" y="90"/>
                </a:lnTo>
                <a:lnTo>
                  <a:pt x="487" y="90"/>
                </a:lnTo>
                <a:lnTo>
                  <a:pt x="488" y="90"/>
                </a:lnTo>
                <a:lnTo>
                  <a:pt x="489" y="91"/>
                </a:lnTo>
                <a:lnTo>
                  <a:pt x="489" y="91"/>
                </a:lnTo>
                <a:lnTo>
                  <a:pt x="490" y="91"/>
                </a:lnTo>
                <a:lnTo>
                  <a:pt x="491" y="92"/>
                </a:lnTo>
                <a:lnTo>
                  <a:pt x="491" y="92"/>
                </a:lnTo>
                <a:lnTo>
                  <a:pt x="492" y="92"/>
                </a:lnTo>
                <a:lnTo>
                  <a:pt x="493" y="92"/>
                </a:lnTo>
                <a:lnTo>
                  <a:pt x="493" y="93"/>
                </a:lnTo>
                <a:lnTo>
                  <a:pt x="494" y="93"/>
                </a:lnTo>
                <a:lnTo>
                  <a:pt x="495" y="93"/>
                </a:lnTo>
                <a:lnTo>
                  <a:pt x="495" y="94"/>
                </a:lnTo>
                <a:lnTo>
                  <a:pt x="496" y="94"/>
                </a:lnTo>
                <a:lnTo>
                  <a:pt x="497" y="94"/>
                </a:lnTo>
                <a:lnTo>
                  <a:pt x="497" y="94"/>
                </a:lnTo>
                <a:lnTo>
                  <a:pt x="498" y="95"/>
                </a:lnTo>
                <a:lnTo>
                  <a:pt x="499" y="95"/>
                </a:lnTo>
                <a:lnTo>
                  <a:pt x="499" y="95"/>
                </a:lnTo>
                <a:lnTo>
                  <a:pt x="500" y="96"/>
                </a:lnTo>
                <a:lnTo>
                  <a:pt x="501" y="96"/>
                </a:lnTo>
                <a:lnTo>
                  <a:pt x="501" y="96"/>
                </a:lnTo>
                <a:lnTo>
                  <a:pt x="502" y="97"/>
                </a:lnTo>
                <a:lnTo>
                  <a:pt x="503" y="97"/>
                </a:lnTo>
                <a:lnTo>
                  <a:pt x="503" y="97"/>
                </a:lnTo>
                <a:lnTo>
                  <a:pt x="504" y="98"/>
                </a:lnTo>
                <a:lnTo>
                  <a:pt x="505" y="98"/>
                </a:lnTo>
                <a:lnTo>
                  <a:pt x="505" y="98"/>
                </a:lnTo>
                <a:lnTo>
                  <a:pt x="506" y="98"/>
                </a:lnTo>
                <a:lnTo>
                  <a:pt x="507" y="99"/>
                </a:lnTo>
                <a:lnTo>
                  <a:pt x="507" y="99"/>
                </a:lnTo>
                <a:lnTo>
                  <a:pt x="508" y="99"/>
                </a:lnTo>
                <a:lnTo>
                  <a:pt x="509" y="100"/>
                </a:lnTo>
                <a:lnTo>
                  <a:pt x="509" y="100"/>
                </a:lnTo>
                <a:lnTo>
                  <a:pt x="510" y="100"/>
                </a:lnTo>
                <a:lnTo>
                  <a:pt x="511" y="101"/>
                </a:lnTo>
                <a:lnTo>
                  <a:pt x="511" y="101"/>
                </a:lnTo>
                <a:lnTo>
                  <a:pt x="512" y="101"/>
                </a:lnTo>
                <a:lnTo>
                  <a:pt x="513" y="102"/>
                </a:lnTo>
                <a:lnTo>
                  <a:pt x="513" y="102"/>
                </a:lnTo>
                <a:lnTo>
                  <a:pt x="514" y="102"/>
                </a:lnTo>
                <a:lnTo>
                  <a:pt x="515" y="103"/>
                </a:lnTo>
                <a:lnTo>
                  <a:pt x="515" y="103"/>
                </a:lnTo>
                <a:lnTo>
                  <a:pt x="516" y="103"/>
                </a:lnTo>
                <a:lnTo>
                  <a:pt x="517" y="104"/>
                </a:lnTo>
                <a:lnTo>
                  <a:pt x="517" y="104"/>
                </a:lnTo>
                <a:lnTo>
                  <a:pt x="518" y="104"/>
                </a:lnTo>
                <a:lnTo>
                  <a:pt x="519" y="105"/>
                </a:lnTo>
                <a:lnTo>
                  <a:pt x="519" y="105"/>
                </a:lnTo>
                <a:lnTo>
                  <a:pt x="520" y="105"/>
                </a:lnTo>
                <a:lnTo>
                  <a:pt x="521" y="106"/>
                </a:lnTo>
                <a:lnTo>
                  <a:pt x="521" y="106"/>
                </a:lnTo>
                <a:lnTo>
                  <a:pt x="522" y="107"/>
                </a:lnTo>
                <a:lnTo>
                  <a:pt x="523" y="107"/>
                </a:lnTo>
                <a:lnTo>
                  <a:pt x="523" y="107"/>
                </a:lnTo>
                <a:lnTo>
                  <a:pt x="524" y="108"/>
                </a:lnTo>
                <a:lnTo>
                  <a:pt x="525" y="108"/>
                </a:lnTo>
                <a:lnTo>
                  <a:pt x="525" y="108"/>
                </a:lnTo>
                <a:lnTo>
                  <a:pt x="526" y="109"/>
                </a:lnTo>
                <a:lnTo>
                  <a:pt x="527" y="109"/>
                </a:lnTo>
                <a:lnTo>
                  <a:pt x="527" y="110"/>
                </a:lnTo>
                <a:lnTo>
                  <a:pt x="528" y="110"/>
                </a:lnTo>
                <a:lnTo>
                  <a:pt x="529" y="110"/>
                </a:lnTo>
                <a:lnTo>
                  <a:pt x="529" y="111"/>
                </a:lnTo>
                <a:lnTo>
                  <a:pt x="530" y="111"/>
                </a:lnTo>
                <a:lnTo>
                  <a:pt x="531" y="111"/>
                </a:lnTo>
                <a:lnTo>
                  <a:pt x="531" y="112"/>
                </a:lnTo>
                <a:lnTo>
                  <a:pt x="532" y="112"/>
                </a:lnTo>
                <a:lnTo>
                  <a:pt x="533" y="113"/>
                </a:lnTo>
                <a:lnTo>
                  <a:pt x="533" y="113"/>
                </a:lnTo>
                <a:lnTo>
                  <a:pt x="534" y="113"/>
                </a:lnTo>
                <a:lnTo>
                  <a:pt x="535" y="114"/>
                </a:lnTo>
                <a:lnTo>
                  <a:pt x="535" y="114"/>
                </a:lnTo>
                <a:lnTo>
                  <a:pt x="536" y="115"/>
                </a:lnTo>
                <a:lnTo>
                  <a:pt x="537" y="115"/>
                </a:lnTo>
                <a:lnTo>
                  <a:pt x="537" y="115"/>
                </a:lnTo>
                <a:lnTo>
                  <a:pt x="538" y="116"/>
                </a:lnTo>
                <a:lnTo>
                  <a:pt x="539" y="116"/>
                </a:lnTo>
                <a:lnTo>
                  <a:pt x="539" y="117"/>
                </a:lnTo>
                <a:lnTo>
                  <a:pt x="540" y="117"/>
                </a:lnTo>
                <a:lnTo>
                  <a:pt x="541" y="118"/>
                </a:lnTo>
                <a:lnTo>
                  <a:pt x="541" y="118"/>
                </a:lnTo>
                <a:lnTo>
                  <a:pt x="542" y="118"/>
                </a:lnTo>
                <a:lnTo>
                  <a:pt x="543" y="119"/>
                </a:lnTo>
                <a:lnTo>
                  <a:pt x="543" y="119"/>
                </a:lnTo>
                <a:lnTo>
                  <a:pt x="544" y="120"/>
                </a:lnTo>
                <a:lnTo>
                  <a:pt x="545" y="120"/>
                </a:lnTo>
                <a:lnTo>
                  <a:pt x="545" y="121"/>
                </a:lnTo>
                <a:lnTo>
                  <a:pt x="546" y="121"/>
                </a:lnTo>
                <a:lnTo>
                  <a:pt x="547" y="122"/>
                </a:lnTo>
                <a:lnTo>
                  <a:pt x="547" y="122"/>
                </a:lnTo>
                <a:lnTo>
                  <a:pt x="548" y="122"/>
                </a:lnTo>
                <a:lnTo>
                  <a:pt x="549" y="123"/>
                </a:lnTo>
                <a:lnTo>
                  <a:pt x="549" y="123"/>
                </a:lnTo>
                <a:lnTo>
                  <a:pt x="550" y="124"/>
                </a:lnTo>
                <a:lnTo>
                  <a:pt x="551" y="124"/>
                </a:lnTo>
                <a:lnTo>
                  <a:pt x="551" y="125"/>
                </a:lnTo>
                <a:lnTo>
                  <a:pt x="552" y="125"/>
                </a:lnTo>
                <a:lnTo>
                  <a:pt x="553" y="126"/>
                </a:lnTo>
                <a:lnTo>
                  <a:pt x="553" y="126"/>
                </a:lnTo>
                <a:lnTo>
                  <a:pt x="554" y="127"/>
                </a:lnTo>
                <a:lnTo>
                  <a:pt x="555" y="127"/>
                </a:lnTo>
                <a:lnTo>
                  <a:pt x="555" y="128"/>
                </a:lnTo>
                <a:lnTo>
                  <a:pt x="556" y="128"/>
                </a:lnTo>
                <a:lnTo>
                  <a:pt x="557" y="129"/>
                </a:lnTo>
                <a:lnTo>
                  <a:pt x="557" y="129"/>
                </a:lnTo>
                <a:lnTo>
                  <a:pt x="558" y="130"/>
                </a:lnTo>
                <a:lnTo>
                  <a:pt x="559" y="130"/>
                </a:lnTo>
                <a:lnTo>
                  <a:pt x="559" y="131"/>
                </a:lnTo>
                <a:lnTo>
                  <a:pt x="560" y="131"/>
                </a:lnTo>
                <a:lnTo>
                  <a:pt x="561" y="132"/>
                </a:lnTo>
                <a:lnTo>
                  <a:pt x="561" y="132"/>
                </a:lnTo>
                <a:lnTo>
                  <a:pt x="562" y="133"/>
                </a:lnTo>
                <a:lnTo>
                  <a:pt x="563" y="134"/>
                </a:lnTo>
                <a:lnTo>
                  <a:pt x="563" y="134"/>
                </a:lnTo>
                <a:lnTo>
                  <a:pt x="564" y="135"/>
                </a:lnTo>
                <a:lnTo>
                  <a:pt x="565" y="135"/>
                </a:lnTo>
                <a:lnTo>
                  <a:pt x="565" y="136"/>
                </a:lnTo>
                <a:lnTo>
                  <a:pt x="566" y="136"/>
                </a:lnTo>
                <a:lnTo>
                  <a:pt x="567" y="137"/>
                </a:lnTo>
                <a:lnTo>
                  <a:pt x="567" y="138"/>
                </a:lnTo>
                <a:lnTo>
                  <a:pt x="568" y="138"/>
                </a:lnTo>
                <a:lnTo>
                  <a:pt x="569" y="139"/>
                </a:lnTo>
                <a:lnTo>
                  <a:pt x="569" y="139"/>
                </a:lnTo>
                <a:lnTo>
                  <a:pt x="570" y="140"/>
                </a:lnTo>
                <a:lnTo>
                  <a:pt x="571" y="141"/>
                </a:lnTo>
                <a:lnTo>
                  <a:pt x="571" y="141"/>
                </a:lnTo>
                <a:lnTo>
                  <a:pt x="572" y="142"/>
                </a:lnTo>
                <a:lnTo>
                  <a:pt x="573" y="143"/>
                </a:lnTo>
                <a:lnTo>
                  <a:pt x="573" y="143"/>
                </a:lnTo>
                <a:lnTo>
                  <a:pt x="574" y="144"/>
                </a:lnTo>
                <a:lnTo>
                  <a:pt x="575" y="144"/>
                </a:lnTo>
                <a:lnTo>
                  <a:pt x="575" y="145"/>
                </a:lnTo>
                <a:lnTo>
                  <a:pt x="576" y="146"/>
                </a:lnTo>
                <a:lnTo>
                  <a:pt x="577" y="146"/>
                </a:lnTo>
                <a:lnTo>
                  <a:pt x="577" y="147"/>
                </a:lnTo>
                <a:lnTo>
                  <a:pt x="578" y="148"/>
                </a:lnTo>
                <a:lnTo>
                  <a:pt x="579" y="149"/>
                </a:lnTo>
                <a:lnTo>
                  <a:pt x="579" y="149"/>
                </a:lnTo>
                <a:lnTo>
                  <a:pt x="580" y="150"/>
                </a:lnTo>
                <a:lnTo>
                  <a:pt x="581" y="151"/>
                </a:lnTo>
                <a:lnTo>
                  <a:pt x="581" y="151"/>
                </a:lnTo>
                <a:lnTo>
                  <a:pt x="582" y="152"/>
                </a:lnTo>
                <a:lnTo>
                  <a:pt x="583" y="153"/>
                </a:lnTo>
                <a:lnTo>
                  <a:pt x="583" y="154"/>
                </a:lnTo>
                <a:lnTo>
                  <a:pt x="584" y="154"/>
                </a:lnTo>
                <a:lnTo>
                  <a:pt x="585" y="155"/>
                </a:lnTo>
                <a:lnTo>
                  <a:pt x="585" y="156"/>
                </a:lnTo>
                <a:lnTo>
                  <a:pt x="586" y="157"/>
                </a:lnTo>
                <a:lnTo>
                  <a:pt x="587" y="158"/>
                </a:lnTo>
                <a:lnTo>
                  <a:pt x="587" y="158"/>
                </a:lnTo>
                <a:lnTo>
                  <a:pt x="588" y="159"/>
                </a:lnTo>
                <a:lnTo>
                  <a:pt x="589" y="160"/>
                </a:lnTo>
                <a:lnTo>
                  <a:pt x="589" y="161"/>
                </a:lnTo>
                <a:lnTo>
                  <a:pt x="590" y="162"/>
                </a:lnTo>
                <a:lnTo>
                  <a:pt x="591" y="163"/>
                </a:lnTo>
                <a:lnTo>
                  <a:pt x="591" y="164"/>
                </a:lnTo>
                <a:lnTo>
                  <a:pt x="592" y="164"/>
                </a:lnTo>
                <a:lnTo>
                  <a:pt x="593" y="165"/>
                </a:lnTo>
                <a:lnTo>
                  <a:pt x="593" y="166"/>
                </a:lnTo>
                <a:lnTo>
                  <a:pt x="594" y="167"/>
                </a:lnTo>
                <a:lnTo>
                  <a:pt x="595" y="168"/>
                </a:lnTo>
                <a:lnTo>
                  <a:pt x="595" y="169"/>
                </a:lnTo>
                <a:lnTo>
                  <a:pt x="596" y="170"/>
                </a:lnTo>
                <a:lnTo>
                  <a:pt x="597" y="171"/>
                </a:lnTo>
                <a:lnTo>
                  <a:pt x="597" y="172"/>
                </a:lnTo>
                <a:lnTo>
                  <a:pt x="598" y="173"/>
                </a:lnTo>
                <a:lnTo>
                  <a:pt x="599" y="174"/>
                </a:lnTo>
                <a:lnTo>
                  <a:pt x="599" y="175"/>
                </a:lnTo>
                <a:lnTo>
                  <a:pt x="600" y="176"/>
                </a:lnTo>
                <a:lnTo>
                  <a:pt x="601" y="178"/>
                </a:lnTo>
                <a:lnTo>
                  <a:pt x="601" y="179"/>
                </a:lnTo>
                <a:lnTo>
                  <a:pt x="602" y="180"/>
                </a:lnTo>
                <a:lnTo>
                  <a:pt x="603" y="181"/>
                </a:lnTo>
                <a:lnTo>
                  <a:pt x="603" y="182"/>
                </a:lnTo>
                <a:lnTo>
                  <a:pt x="604" y="183"/>
                </a:lnTo>
                <a:lnTo>
                  <a:pt x="605" y="185"/>
                </a:lnTo>
                <a:lnTo>
                  <a:pt x="605" y="186"/>
                </a:lnTo>
                <a:lnTo>
                  <a:pt x="606" y="187"/>
                </a:lnTo>
                <a:lnTo>
                  <a:pt x="607" y="189"/>
                </a:lnTo>
                <a:lnTo>
                  <a:pt x="607" y="190"/>
                </a:lnTo>
                <a:lnTo>
                  <a:pt x="608" y="191"/>
                </a:lnTo>
                <a:lnTo>
                  <a:pt x="609" y="193"/>
                </a:lnTo>
                <a:lnTo>
                  <a:pt x="609" y="194"/>
                </a:lnTo>
                <a:lnTo>
                  <a:pt x="610" y="196"/>
                </a:lnTo>
                <a:lnTo>
                  <a:pt x="611" y="197"/>
                </a:lnTo>
                <a:lnTo>
                  <a:pt x="611" y="199"/>
                </a:lnTo>
                <a:lnTo>
                  <a:pt x="612" y="200"/>
                </a:lnTo>
                <a:lnTo>
                  <a:pt x="613" y="202"/>
                </a:lnTo>
                <a:lnTo>
                  <a:pt x="613" y="204"/>
                </a:lnTo>
                <a:lnTo>
                  <a:pt x="614" y="205"/>
                </a:lnTo>
                <a:lnTo>
                  <a:pt x="615" y="207"/>
                </a:lnTo>
                <a:lnTo>
                  <a:pt x="615" y="209"/>
                </a:lnTo>
                <a:lnTo>
                  <a:pt x="616" y="211"/>
                </a:lnTo>
                <a:lnTo>
                  <a:pt x="617" y="213"/>
                </a:lnTo>
                <a:lnTo>
                  <a:pt x="617" y="215"/>
                </a:lnTo>
                <a:lnTo>
                  <a:pt x="618" y="217"/>
                </a:lnTo>
                <a:lnTo>
                  <a:pt x="619" y="219"/>
                </a:lnTo>
                <a:lnTo>
                  <a:pt x="619" y="221"/>
                </a:lnTo>
                <a:lnTo>
                  <a:pt x="620" y="223"/>
                </a:lnTo>
                <a:lnTo>
                  <a:pt x="621" y="226"/>
                </a:lnTo>
                <a:lnTo>
                  <a:pt x="621" y="228"/>
                </a:lnTo>
                <a:lnTo>
                  <a:pt x="622" y="231"/>
                </a:lnTo>
                <a:lnTo>
                  <a:pt x="623" y="233"/>
                </a:lnTo>
                <a:lnTo>
                  <a:pt x="623" y="236"/>
                </a:lnTo>
                <a:lnTo>
                  <a:pt x="624" y="239"/>
                </a:lnTo>
                <a:lnTo>
                  <a:pt x="625" y="242"/>
                </a:lnTo>
                <a:lnTo>
                  <a:pt x="625" y="245"/>
                </a:lnTo>
                <a:lnTo>
                  <a:pt x="626" y="249"/>
                </a:lnTo>
                <a:lnTo>
                  <a:pt x="627" y="252"/>
                </a:lnTo>
                <a:lnTo>
                  <a:pt x="627" y="256"/>
                </a:lnTo>
                <a:lnTo>
                  <a:pt x="628" y="260"/>
                </a:lnTo>
                <a:lnTo>
                  <a:pt x="629" y="264"/>
                </a:lnTo>
                <a:lnTo>
                  <a:pt x="629" y="269"/>
                </a:lnTo>
                <a:lnTo>
                  <a:pt x="630" y="271"/>
                </a:lnTo>
                <a:lnTo>
                  <a:pt x="630" y="274"/>
                </a:lnTo>
                <a:lnTo>
                  <a:pt x="630" y="277"/>
                </a:lnTo>
                <a:lnTo>
                  <a:pt x="631" y="279"/>
                </a:lnTo>
                <a:lnTo>
                  <a:pt x="631" y="282"/>
                </a:lnTo>
                <a:lnTo>
                  <a:pt x="631" y="285"/>
                </a:lnTo>
                <a:lnTo>
                  <a:pt x="632" y="289"/>
                </a:lnTo>
                <a:lnTo>
                  <a:pt x="632" y="292"/>
                </a:lnTo>
                <a:lnTo>
                  <a:pt x="632" y="296"/>
                </a:lnTo>
                <a:lnTo>
                  <a:pt x="633" y="299"/>
                </a:lnTo>
                <a:lnTo>
                  <a:pt x="633" y="303"/>
                </a:lnTo>
                <a:lnTo>
                  <a:pt x="633" y="308"/>
                </a:lnTo>
                <a:lnTo>
                  <a:pt x="634" y="312"/>
                </a:lnTo>
                <a:lnTo>
                  <a:pt x="634" y="315"/>
                </a:lnTo>
                <a:lnTo>
                  <a:pt x="634" y="317"/>
                </a:lnTo>
                <a:lnTo>
                  <a:pt x="634" y="320"/>
                </a:lnTo>
                <a:lnTo>
                  <a:pt x="634" y="323"/>
                </a:lnTo>
                <a:lnTo>
                  <a:pt x="634" y="326"/>
                </a:lnTo>
                <a:lnTo>
                  <a:pt x="635" y="329"/>
                </a:lnTo>
                <a:lnTo>
                  <a:pt x="635" y="332"/>
                </a:lnTo>
                <a:lnTo>
                  <a:pt x="635" y="335"/>
                </a:lnTo>
                <a:lnTo>
                  <a:pt x="635" y="339"/>
                </a:lnTo>
                <a:lnTo>
                  <a:pt x="635" y="343"/>
                </a:lnTo>
                <a:lnTo>
                  <a:pt x="635" y="347"/>
                </a:lnTo>
                <a:lnTo>
                  <a:pt x="636" y="351"/>
                </a:lnTo>
                <a:lnTo>
                  <a:pt x="636" y="356"/>
                </a:lnTo>
                <a:lnTo>
                  <a:pt x="636" y="358"/>
                </a:lnTo>
                <a:lnTo>
                  <a:pt x="636" y="361"/>
                </a:lnTo>
                <a:lnTo>
                  <a:pt x="636" y="362"/>
                </a:lnTo>
              </a:path>
            </a:pathLst>
          </a:custGeom>
          <a:noFill/>
          <a:ln w="2222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8B0B2885-44E7-4318-935A-6B5785FC1637}"/>
                  </a:ext>
                </a:extLst>
              </p:cNvPr>
              <p:cNvSpPr txBox="1"/>
              <p:nvPr/>
            </p:nvSpPr>
            <p:spPr>
              <a:xfrm>
                <a:off x="2641600" y="3538084"/>
                <a:ext cx="1148080" cy="4770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&gt; 0</m:t>
                      </m:r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8B0B2885-44E7-4318-935A-6B5785FC1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600" y="3538084"/>
                <a:ext cx="1148080" cy="4770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D868336-90F0-456C-BF88-38083E8000A3}"/>
                  </a:ext>
                </a:extLst>
              </p:cNvPr>
              <p:cNvSpPr txBox="1"/>
              <p:nvPr/>
            </p:nvSpPr>
            <p:spPr>
              <a:xfrm>
                <a:off x="243840" y="3263764"/>
                <a:ext cx="1148080" cy="4770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5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ED868336-90F0-456C-BF88-38083E800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" y="3263764"/>
                <a:ext cx="1148080" cy="477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5" name="Group 6">
            <a:extLst>
              <a:ext uri="{FF2B5EF4-FFF2-40B4-BE49-F238E27FC236}">
                <a16:creationId xmlns:a16="http://schemas.microsoft.com/office/drawing/2014/main" id="{91F83FA6-FAAF-4B16-9D6E-12677171A82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64725" y="3250059"/>
            <a:ext cx="2648009" cy="3081964"/>
            <a:chOff x="1445" y="1222"/>
            <a:chExt cx="2505" cy="2916"/>
          </a:xfrm>
        </p:grpSpPr>
        <p:sp>
          <p:nvSpPr>
            <p:cNvPr id="176" name="AutoShape 5">
              <a:extLst>
                <a:ext uri="{FF2B5EF4-FFF2-40B4-BE49-F238E27FC236}">
                  <a16:creationId xmlns:a16="http://schemas.microsoft.com/office/drawing/2014/main" id="{4F2C7A69-149A-401B-AE6C-C419D9A7D09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7">
              <a:extLst>
                <a:ext uri="{FF2B5EF4-FFF2-40B4-BE49-F238E27FC236}">
                  <a16:creationId xmlns:a16="http://schemas.microsoft.com/office/drawing/2014/main" id="{E3DD0BF4-20A7-4662-B5AF-5B3F02BB5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78" name="Line 8">
              <a:extLst>
                <a:ext uri="{FF2B5EF4-FFF2-40B4-BE49-F238E27FC236}">
                  <a16:creationId xmlns:a16="http://schemas.microsoft.com/office/drawing/2014/main" id="{8DFD958A-0DD2-4E4F-A2B4-1C413F7E4D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9">
              <a:extLst>
                <a:ext uri="{FF2B5EF4-FFF2-40B4-BE49-F238E27FC236}">
                  <a16:creationId xmlns:a16="http://schemas.microsoft.com/office/drawing/2014/main" id="{2C69A2A5-B209-44D9-9715-67DF5E1E6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10">
              <a:extLst>
                <a:ext uri="{FF2B5EF4-FFF2-40B4-BE49-F238E27FC236}">
                  <a16:creationId xmlns:a16="http://schemas.microsoft.com/office/drawing/2014/main" id="{C1CC1AEC-B08F-436D-AD37-FB5F77A7C3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11">
              <a:extLst>
                <a:ext uri="{FF2B5EF4-FFF2-40B4-BE49-F238E27FC236}">
                  <a16:creationId xmlns:a16="http://schemas.microsoft.com/office/drawing/2014/main" id="{7B0BBB7A-391B-41B1-9E68-753786339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12">
              <a:extLst>
                <a:ext uri="{FF2B5EF4-FFF2-40B4-BE49-F238E27FC236}">
                  <a16:creationId xmlns:a16="http://schemas.microsoft.com/office/drawing/2014/main" id="{C6E26D0E-A4DD-4F0D-8C5B-6A838483A1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13">
              <a:extLst>
                <a:ext uri="{FF2B5EF4-FFF2-40B4-BE49-F238E27FC236}">
                  <a16:creationId xmlns:a16="http://schemas.microsoft.com/office/drawing/2014/main" id="{17AC4401-E054-4F81-97F0-035495321E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14">
              <a:extLst>
                <a:ext uri="{FF2B5EF4-FFF2-40B4-BE49-F238E27FC236}">
                  <a16:creationId xmlns:a16="http://schemas.microsoft.com/office/drawing/2014/main" id="{095D8893-4759-4D9A-9A6D-37F2FE4BF3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15">
              <a:extLst>
                <a:ext uri="{FF2B5EF4-FFF2-40B4-BE49-F238E27FC236}">
                  <a16:creationId xmlns:a16="http://schemas.microsoft.com/office/drawing/2014/main" id="{5BE1B0A6-CAB4-420F-BDC1-9418D83D6D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16">
              <a:extLst>
                <a:ext uri="{FF2B5EF4-FFF2-40B4-BE49-F238E27FC236}">
                  <a16:creationId xmlns:a16="http://schemas.microsoft.com/office/drawing/2014/main" id="{F56D8AF5-866D-4609-8426-22EC6D24E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17">
              <a:extLst>
                <a:ext uri="{FF2B5EF4-FFF2-40B4-BE49-F238E27FC236}">
                  <a16:creationId xmlns:a16="http://schemas.microsoft.com/office/drawing/2014/main" id="{1481F095-FA6D-499F-9CB0-56FB1B5EC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18">
              <a:extLst>
                <a:ext uri="{FF2B5EF4-FFF2-40B4-BE49-F238E27FC236}">
                  <a16:creationId xmlns:a16="http://schemas.microsoft.com/office/drawing/2014/main" id="{FD753AEC-787A-496A-BCF7-B0EDFF895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19">
              <a:extLst>
                <a:ext uri="{FF2B5EF4-FFF2-40B4-BE49-F238E27FC236}">
                  <a16:creationId xmlns:a16="http://schemas.microsoft.com/office/drawing/2014/main" id="{581AA7A6-F5F4-458F-B05E-F9136EBCE1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20">
              <a:extLst>
                <a:ext uri="{FF2B5EF4-FFF2-40B4-BE49-F238E27FC236}">
                  <a16:creationId xmlns:a16="http://schemas.microsoft.com/office/drawing/2014/main" id="{223447F8-4EBD-41E8-9669-7A108F58B5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21">
              <a:extLst>
                <a:ext uri="{FF2B5EF4-FFF2-40B4-BE49-F238E27FC236}">
                  <a16:creationId xmlns:a16="http://schemas.microsoft.com/office/drawing/2014/main" id="{DFAD50D2-8E35-4734-83BA-B202011F75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2">
              <a:extLst>
                <a:ext uri="{FF2B5EF4-FFF2-40B4-BE49-F238E27FC236}">
                  <a16:creationId xmlns:a16="http://schemas.microsoft.com/office/drawing/2014/main" id="{79710B4A-B181-4CA9-BB3E-E3FFD077C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23">
              <a:extLst>
                <a:ext uri="{FF2B5EF4-FFF2-40B4-BE49-F238E27FC236}">
                  <a16:creationId xmlns:a16="http://schemas.microsoft.com/office/drawing/2014/main" id="{042910DF-E913-4FFD-AF52-DE48A749FE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24">
              <a:extLst>
                <a:ext uri="{FF2B5EF4-FFF2-40B4-BE49-F238E27FC236}">
                  <a16:creationId xmlns:a16="http://schemas.microsoft.com/office/drawing/2014/main" id="{60BE1F36-8A4E-41F4-ABD2-7DBD2E766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25">
              <a:extLst>
                <a:ext uri="{FF2B5EF4-FFF2-40B4-BE49-F238E27FC236}">
                  <a16:creationId xmlns:a16="http://schemas.microsoft.com/office/drawing/2014/main" id="{0A1EC581-BA17-4524-A2BB-18704AC12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26">
              <a:extLst>
                <a:ext uri="{FF2B5EF4-FFF2-40B4-BE49-F238E27FC236}">
                  <a16:creationId xmlns:a16="http://schemas.microsoft.com/office/drawing/2014/main" id="{744BDF71-D94A-4EB2-A621-223FA0BAE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27">
              <a:extLst>
                <a:ext uri="{FF2B5EF4-FFF2-40B4-BE49-F238E27FC236}">
                  <a16:creationId xmlns:a16="http://schemas.microsoft.com/office/drawing/2014/main" id="{BBADE3B2-E2A9-4DB4-8B51-35BFF5704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28">
              <a:extLst>
                <a:ext uri="{FF2B5EF4-FFF2-40B4-BE49-F238E27FC236}">
                  <a16:creationId xmlns:a16="http://schemas.microsoft.com/office/drawing/2014/main" id="{36F2F255-98D9-4715-B85F-72D9F7DF2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29">
              <a:extLst>
                <a:ext uri="{FF2B5EF4-FFF2-40B4-BE49-F238E27FC236}">
                  <a16:creationId xmlns:a16="http://schemas.microsoft.com/office/drawing/2014/main" id="{19AA0513-9AB6-4336-A13B-00704913B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30">
              <a:extLst>
                <a:ext uri="{FF2B5EF4-FFF2-40B4-BE49-F238E27FC236}">
                  <a16:creationId xmlns:a16="http://schemas.microsoft.com/office/drawing/2014/main" id="{C1FF17EE-E867-4C79-A851-ED1DF0E6C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31">
              <a:extLst>
                <a:ext uri="{FF2B5EF4-FFF2-40B4-BE49-F238E27FC236}">
                  <a16:creationId xmlns:a16="http://schemas.microsoft.com/office/drawing/2014/main" id="{B233CB6C-B919-4136-9F95-D5A44A14E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32">
              <a:extLst>
                <a:ext uri="{FF2B5EF4-FFF2-40B4-BE49-F238E27FC236}">
                  <a16:creationId xmlns:a16="http://schemas.microsoft.com/office/drawing/2014/main" id="{7DEA4DFF-CD30-4EEB-A091-730D31968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33">
              <a:extLst>
                <a:ext uri="{FF2B5EF4-FFF2-40B4-BE49-F238E27FC236}">
                  <a16:creationId xmlns:a16="http://schemas.microsoft.com/office/drawing/2014/main" id="{9217A9B7-C517-441F-BDF9-B3E83E4C7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34">
              <a:extLst>
                <a:ext uri="{FF2B5EF4-FFF2-40B4-BE49-F238E27FC236}">
                  <a16:creationId xmlns:a16="http://schemas.microsoft.com/office/drawing/2014/main" id="{3C1E0666-10CB-403E-A3F6-4CCB8E9B0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35">
              <a:extLst>
                <a:ext uri="{FF2B5EF4-FFF2-40B4-BE49-F238E27FC236}">
                  <a16:creationId xmlns:a16="http://schemas.microsoft.com/office/drawing/2014/main" id="{295FB390-5211-42C7-8F1C-9D75E7D6C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6">
              <a:extLst>
                <a:ext uri="{FF2B5EF4-FFF2-40B4-BE49-F238E27FC236}">
                  <a16:creationId xmlns:a16="http://schemas.microsoft.com/office/drawing/2014/main" id="{55F5D73F-C0D4-4FFB-9216-5FEB7A989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37">
              <a:extLst>
                <a:ext uri="{FF2B5EF4-FFF2-40B4-BE49-F238E27FC236}">
                  <a16:creationId xmlns:a16="http://schemas.microsoft.com/office/drawing/2014/main" id="{C7F336BE-ED33-4B16-B078-679FE9580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38">
              <a:extLst>
                <a:ext uri="{FF2B5EF4-FFF2-40B4-BE49-F238E27FC236}">
                  <a16:creationId xmlns:a16="http://schemas.microsoft.com/office/drawing/2014/main" id="{8F457B54-7E9E-4FAF-AEAD-8EC22C447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39">
              <a:extLst>
                <a:ext uri="{FF2B5EF4-FFF2-40B4-BE49-F238E27FC236}">
                  <a16:creationId xmlns:a16="http://schemas.microsoft.com/office/drawing/2014/main" id="{5887DD2F-28FD-4534-93AE-0F07B55E9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40">
              <a:extLst>
                <a:ext uri="{FF2B5EF4-FFF2-40B4-BE49-F238E27FC236}">
                  <a16:creationId xmlns:a16="http://schemas.microsoft.com/office/drawing/2014/main" id="{12F461E1-E674-4584-B699-B87EBD8F1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41">
              <a:extLst>
                <a:ext uri="{FF2B5EF4-FFF2-40B4-BE49-F238E27FC236}">
                  <a16:creationId xmlns:a16="http://schemas.microsoft.com/office/drawing/2014/main" id="{D57161C3-15F6-4AD1-940F-6BF55E02C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42">
              <a:extLst>
                <a:ext uri="{FF2B5EF4-FFF2-40B4-BE49-F238E27FC236}">
                  <a16:creationId xmlns:a16="http://schemas.microsoft.com/office/drawing/2014/main" id="{19AEC1B5-9A06-4EC3-8ACA-F173A97D4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43">
              <a:extLst>
                <a:ext uri="{FF2B5EF4-FFF2-40B4-BE49-F238E27FC236}">
                  <a16:creationId xmlns:a16="http://schemas.microsoft.com/office/drawing/2014/main" id="{2D40EBBA-EC6B-45D2-8795-25592CD16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Rectangle 44">
              <a:extLst>
                <a:ext uri="{FF2B5EF4-FFF2-40B4-BE49-F238E27FC236}">
                  <a16:creationId xmlns:a16="http://schemas.microsoft.com/office/drawing/2014/main" id="{E398FC4B-7FF6-4A7B-A41F-DADF0C47F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215" name="Freeform 45">
              <a:extLst>
                <a:ext uri="{FF2B5EF4-FFF2-40B4-BE49-F238E27FC236}">
                  <a16:creationId xmlns:a16="http://schemas.microsoft.com/office/drawing/2014/main" id="{3EE32EAD-882A-48E6-B5F8-5E072D2CD5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46">
              <a:extLst>
                <a:ext uri="{FF2B5EF4-FFF2-40B4-BE49-F238E27FC236}">
                  <a16:creationId xmlns:a16="http://schemas.microsoft.com/office/drawing/2014/main" id="{A3EEA6DE-DB3F-42C7-B8FF-07F84678DC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47">
              <a:extLst>
                <a:ext uri="{FF2B5EF4-FFF2-40B4-BE49-F238E27FC236}">
                  <a16:creationId xmlns:a16="http://schemas.microsoft.com/office/drawing/2014/main" id="{0B84FB05-F710-463F-BC3A-5EF13115D1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48">
              <a:extLst>
                <a:ext uri="{FF2B5EF4-FFF2-40B4-BE49-F238E27FC236}">
                  <a16:creationId xmlns:a16="http://schemas.microsoft.com/office/drawing/2014/main" id="{B455C31E-666A-4E50-B0DE-90C20D4A6D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49">
              <a:extLst>
                <a:ext uri="{FF2B5EF4-FFF2-40B4-BE49-F238E27FC236}">
                  <a16:creationId xmlns:a16="http://schemas.microsoft.com/office/drawing/2014/main" id="{5AE42528-D688-4459-8077-E62330019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Rectangle 50">
              <a:extLst>
                <a:ext uri="{FF2B5EF4-FFF2-40B4-BE49-F238E27FC236}">
                  <a16:creationId xmlns:a16="http://schemas.microsoft.com/office/drawing/2014/main" id="{AEA57054-00C5-4A75-A528-CC0FC5495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221" name="Freeform 51">
              <a:extLst>
                <a:ext uri="{FF2B5EF4-FFF2-40B4-BE49-F238E27FC236}">
                  <a16:creationId xmlns:a16="http://schemas.microsoft.com/office/drawing/2014/main" id="{C77274C5-D704-4EFB-B656-1CC6E68483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Rectangle 52">
              <a:extLst>
                <a:ext uri="{FF2B5EF4-FFF2-40B4-BE49-F238E27FC236}">
                  <a16:creationId xmlns:a16="http://schemas.microsoft.com/office/drawing/2014/main" id="{EE03EE98-066E-480D-992B-9F0817BE9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23" name="Line 53">
              <a:extLst>
                <a:ext uri="{FF2B5EF4-FFF2-40B4-BE49-F238E27FC236}">
                  <a16:creationId xmlns:a16="http://schemas.microsoft.com/office/drawing/2014/main" id="{CF713D94-301B-4A34-BACC-D944D327A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Rectangle 54">
              <a:extLst>
                <a:ext uri="{FF2B5EF4-FFF2-40B4-BE49-F238E27FC236}">
                  <a16:creationId xmlns:a16="http://schemas.microsoft.com/office/drawing/2014/main" id="{D7D042C2-A5D4-4A02-87DC-10BBE924F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25" name="Line 55">
              <a:extLst>
                <a:ext uri="{FF2B5EF4-FFF2-40B4-BE49-F238E27FC236}">
                  <a16:creationId xmlns:a16="http://schemas.microsoft.com/office/drawing/2014/main" id="{288EC589-31D7-4461-850E-34C3B4565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Rectangle 56">
              <a:extLst>
                <a:ext uri="{FF2B5EF4-FFF2-40B4-BE49-F238E27FC236}">
                  <a16:creationId xmlns:a16="http://schemas.microsoft.com/office/drawing/2014/main" id="{E5BB6696-DB7C-4E5B-A595-F5EC2B4B0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27" name="Line 57">
              <a:extLst>
                <a:ext uri="{FF2B5EF4-FFF2-40B4-BE49-F238E27FC236}">
                  <a16:creationId xmlns:a16="http://schemas.microsoft.com/office/drawing/2014/main" id="{02D17264-9ADD-4F80-81F4-F5F43E9F9D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Rectangle 58">
              <a:extLst>
                <a:ext uri="{FF2B5EF4-FFF2-40B4-BE49-F238E27FC236}">
                  <a16:creationId xmlns:a16="http://schemas.microsoft.com/office/drawing/2014/main" id="{2412DB83-AFFC-4E83-9A05-3E1277C85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29" name="Line 59">
              <a:extLst>
                <a:ext uri="{FF2B5EF4-FFF2-40B4-BE49-F238E27FC236}">
                  <a16:creationId xmlns:a16="http://schemas.microsoft.com/office/drawing/2014/main" id="{976CD8AB-E2A8-49E4-9765-8E5567562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Rectangle 60">
              <a:extLst>
                <a:ext uri="{FF2B5EF4-FFF2-40B4-BE49-F238E27FC236}">
                  <a16:creationId xmlns:a16="http://schemas.microsoft.com/office/drawing/2014/main" id="{F7705068-748F-4EB4-A4CB-457792AA4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31" name="Rectangle 61">
              <a:extLst>
                <a:ext uri="{FF2B5EF4-FFF2-40B4-BE49-F238E27FC236}">
                  <a16:creationId xmlns:a16="http://schemas.microsoft.com/office/drawing/2014/main" id="{C511B221-89C1-48DE-8AA7-392028164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232" name="Line 62">
              <a:extLst>
                <a:ext uri="{FF2B5EF4-FFF2-40B4-BE49-F238E27FC236}">
                  <a16:creationId xmlns:a16="http://schemas.microsoft.com/office/drawing/2014/main" id="{71F3CC44-1A64-4CC5-B9EB-C3F7A0926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63">
              <a:extLst>
                <a:ext uri="{FF2B5EF4-FFF2-40B4-BE49-F238E27FC236}">
                  <a16:creationId xmlns:a16="http://schemas.microsoft.com/office/drawing/2014/main" id="{E2CEDBBD-20A6-4DBE-A77F-2883E3804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34" name="Line 64">
              <a:extLst>
                <a:ext uri="{FF2B5EF4-FFF2-40B4-BE49-F238E27FC236}">
                  <a16:creationId xmlns:a16="http://schemas.microsoft.com/office/drawing/2014/main" id="{46CEC718-28D5-4861-8A9D-994BC7580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Rectangle 65">
              <a:extLst>
                <a:ext uri="{FF2B5EF4-FFF2-40B4-BE49-F238E27FC236}">
                  <a16:creationId xmlns:a16="http://schemas.microsoft.com/office/drawing/2014/main" id="{C7616F86-FB08-4389-BF9E-433735093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36" name="Line 66">
              <a:extLst>
                <a:ext uri="{FF2B5EF4-FFF2-40B4-BE49-F238E27FC236}">
                  <a16:creationId xmlns:a16="http://schemas.microsoft.com/office/drawing/2014/main" id="{9B3933AA-5446-4941-B1E0-826429A60A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67">
              <a:extLst>
                <a:ext uri="{FF2B5EF4-FFF2-40B4-BE49-F238E27FC236}">
                  <a16:creationId xmlns:a16="http://schemas.microsoft.com/office/drawing/2014/main" id="{FC4B37FC-0EB5-4536-9A26-6A2015449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38" name="Line 68">
              <a:extLst>
                <a:ext uri="{FF2B5EF4-FFF2-40B4-BE49-F238E27FC236}">
                  <a16:creationId xmlns:a16="http://schemas.microsoft.com/office/drawing/2014/main" id="{52C9486D-5623-42FA-8E41-C8D2C4A8E2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Rectangle 69">
              <a:extLst>
                <a:ext uri="{FF2B5EF4-FFF2-40B4-BE49-F238E27FC236}">
                  <a16:creationId xmlns:a16="http://schemas.microsoft.com/office/drawing/2014/main" id="{03907A06-61D2-4529-955E-140176BDF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40" name="Rectangle 70">
              <a:extLst>
                <a:ext uri="{FF2B5EF4-FFF2-40B4-BE49-F238E27FC236}">
                  <a16:creationId xmlns:a16="http://schemas.microsoft.com/office/drawing/2014/main" id="{325E136F-10F3-4BAB-B03E-4138D63A3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41" name="Line 71">
              <a:extLst>
                <a:ext uri="{FF2B5EF4-FFF2-40B4-BE49-F238E27FC236}">
                  <a16:creationId xmlns:a16="http://schemas.microsoft.com/office/drawing/2014/main" id="{BEDDC6C7-EE8D-4AB2-BA5D-7D93488A2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72">
              <a:extLst>
                <a:ext uri="{FF2B5EF4-FFF2-40B4-BE49-F238E27FC236}">
                  <a16:creationId xmlns:a16="http://schemas.microsoft.com/office/drawing/2014/main" id="{D32A5B62-1B9E-4A9B-BC73-67F7F367B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43" name="Line 73">
              <a:extLst>
                <a:ext uri="{FF2B5EF4-FFF2-40B4-BE49-F238E27FC236}">
                  <a16:creationId xmlns:a16="http://schemas.microsoft.com/office/drawing/2014/main" id="{5812BB38-C28F-4AC4-A9E5-BD88D5E77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74">
              <a:extLst>
                <a:ext uri="{FF2B5EF4-FFF2-40B4-BE49-F238E27FC236}">
                  <a16:creationId xmlns:a16="http://schemas.microsoft.com/office/drawing/2014/main" id="{8C1A0D75-0F6A-4048-B8BC-94FCEF1F1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45" name="Line 75">
              <a:extLst>
                <a:ext uri="{FF2B5EF4-FFF2-40B4-BE49-F238E27FC236}">
                  <a16:creationId xmlns:a16="http://schemas.microsoft.com/office/drawing/2014/main" id="{184771B3-C95E-4D94-A98E-C5FAEADE8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76">
              <a:extLst>
                <a:ext uri="{FF2B5EF4-FFF2-40B4-BE49-F238E27FC236}">
                  <a16:creationId xmlns:a16="http://schemas.microsoft.com/office/drawing/2014/main" id="{534B45B2-C442-445C-BDA4-E5F11DA6B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47" name="Line 77">
              <a:extLst>
                <a:ext uri="{FF2B5EF4-FFF2-40B4-BE49-F238E27FC236}">
                  <a16:creationId xmlns:a16="http://schemas.microsoft.com/office/drawing/2014/main" id="{D9F8D116-BFC1-4C7E-B54E-EB669FB00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78">
              <a:extLst>
                <a:ext uri="{FF2B5EF4-FFF2-40B4-BE49-F238E27FC236}">
                  <a16:creationId xmlns:a16="http://schemas.microsoft.com/office/drawing/2014/main" id="{DA64692C-95D6-4A22-954E-7124A598A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49" name="Line 79">
              <a:extLst>
                <a:ext uri="{FF2B5EF4-FFF2-40B4-BE49-F238E27FC236}">
                  <a16:creationId xmlns:a16="http://schemas.microsoft.com/office/drawing/2014/main" id="{E7AEE88B-6C18-4516-AE6F-140DFE769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Rectangle 80">
              <a:extLst>
                <a:ext uri="{FF2B5EF4-FFF2-40B4-BE49-F238E27FC236}">
                  <a16:creationId xmlns:a16="http://schemas.microsoft.com/office/drawing/2014/main" id="{5F6C55A4-49C7-429E-BA55-8D223026E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51" name="Line 81">
              <a:extLst>
                <a:ext uri="{FF2B5EF4-FFF2-40B4-BE49-F238E27FC236}">
                  <a16:creationId xmlns:a16="http://schemas.microsoft.com/office/drawing/2014/main" id="{6AB4680B-7741-4A5C-836C-6FAC6CBB3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82">
              <a:extLst>
                <a:ext uri="{FF2B5EF4-FFF2-40B4-BE49-F238E27FC236}">
                  <a16:creationId xmlns:a16="http://schemas.microsoft.com/office/drawing/2014/main" id="{1BAB702C-A4BD-4BA1-A375-3BF283B51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53" name="Line 83">
              <a:extLst>
                <a:ext uri="{FF2B5EF4-FFF2-40B4-BE49-F238E27FC236}">
                  <a16:creationId xmlns:a16="http://schemas.microsoft.com/office/drawing/2014/main" id="{717D7D69-7F5A-412D-897A-9A84B3123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Rectangle 84">
              <a:extLst>
                <a:ext uri="{FF2B5EF4-FFF2-40B4-BE49-F238E27FC236}">
                  <a16:creationId xmlns:a16="http://schemas.microsoft.com/office/drawing/2014/main" id="{B95A4F30-B5FE-465B-857C-14E0C7936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55" name="Line 85">
              <a:extLst>
                <a:ext uri="{FF2B5EF4-FFF2-40B4-BE49-F238E27FC236}">
                  <a16:creationId xmlns:a16="http://schemas.microsoft.com/office/drawing/2014/main" id="{6D97F0FF-B51B-4432-93DE-4D1A7178C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Rectangle 90">
              <a:extLst>
                <a:ext uri="{FF2B5EF4-FFF2-40B4-BE49-F238E27FC236}">
                  <a16:creationId xmlns:a16="http://schemas.microsoft.com/office/drawing/2014/main" id="{C8E0488D-6AE8-4E96-942D-254D33A73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257" name="TextBox 256">
            <a:extLst>
              <a:ext uri="{FF2B5EF4-FFF2-40B4-BE49-F238E27FC236}">
                <a16:creationId xmlns:a16="http://schemas.microsoft.com/office/drawing/2014/main" id="{45386D22-BF6F-4958-9F93-C2FDFAB1765A}"/>
              </a:ext>
            </a:extLst>
          </p:cNvPr>
          <p:cNvSpPr txBox="1"/>
          <p:nvPr/>
        </p:nvSpPr>
        <p:spPr>
          <a:xfrm>
            <a:off x="4551145" y="1442986"/>
            <a:ext cx="3598243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If the “base” is between 0 and 1, then it will open from the top and go dow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54849491-5AFA-4C76-AE17-9F6E80C6B063}"/>
                  </a:ext>
                </a:extLst>
              </p:cNvPr>
              <p:cNvSpPr txBox="1"/>
              <p:nvPr/>
            </p:nvSpPr>
            <p:spPr>
              <a:xfrm>
                <a:off x="6852653" y="6166564"/>
                <a:ext cx="1148080" cy="4770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&gt; 0</m:t>
                      </m:r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54849491-5AFA-4C76-AE17-9F6E80C6B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653" y="6166564"/>
                <a:ext cx="1148080" cy="4770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E8375AFD-65DB-4202-804B-0898EED54589}"/>
                  </a:ext>
                </a:extLst>
              </p:cNvPr>
              <p:cNvSpPr txBox="1"/>
              <p:nvPr/>
            </p:nvSpPr>
            <p:spPr>
              <a:xfrm>
                <a:off x="4093386" y="6158058"/>
                <a:ext cx="1148080" cy="4770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5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5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E8375AFD-65DB-4202-804B-0898EED54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386" y="6158058"/>
                <a:ext cx="1148080" cy="4770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3" name="Object 118">
            <a:extLst>
              <a:ext uri="{FF2B5EF4-FFF2-40B4-BE49-F238E27FC236}">
                <a16:creationId xmlns:a16="http://schemas.microsoft.com/office/drawing/2014/main" id="{5BAACFFA-B2E6-4262-AD2D-DFD541C1C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54244"/>
              </p:ext>
            </p:extLst>
          </p:nvPr>
        </p:nvGraphicFramePr>
        <p:xfrm>
          <a:off x="7085872" y="139152"/>
          <a:ext cx="3484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253800" progId="Equation.DSMT4">
                  <p:embed/>
                </p:oleObj>
              </mc:Choice>
              <mc:Fallback>
                <p:oleObj name="Equation" r:id="rId7" imgW="1473120" imgH="253800" progId="Equation.DSMT4">
                  <p:embed/>
                  <p:pic>
                    <p:nvPicPr>
                      <p:cNvPr id="353" name="Object 118">
                        <a:extLst>
                          <a:ext uri="{FF2B5EF4-FFF2-40B4-BE49-F238E27FC236}">
                            <a16:creationId xmlns:a16="http://schemas.microsoft.com/office/drawing/2014/main" id="{5BAACFFA-B2E6-4262-AD2D-DFD541C1C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872" y="139152"/>
                        <a:ext cx="3484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" name="Object 118">
            <a:extLst>
              <a:ext uri="{FF2B5EF4-FFF2-40B4-BE49-F238E27FC236}">
                <a16:creationId xmlns:a16="http://schemas.microsoft.com/office/drawing/2014/main" id="{D20A7428-2A82-4EEE-84DE-C0F95AF02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1191"/>
              </p:ext>
            </p:extLst>
          </p:nvPr>
        </p:nvGraphicFramePr>
        <p:xfrm>
          <a:off x="1331662" y="2590717"/>
          <a:ext cx="1122780" cy="52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354" name="Object 118">
                        <a:extLst>
                          <a:ext uri="{FF2B5EF4-FFF2-40B4-BE49-F238E27FC236}">
                            <a16:creationId xmlns:a16="http://schemas.microsoft.com/office/drawing/2014/main" id="{D20A7428-2A82-4EEE-84DE-C0F95AF02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62" y="2590717"/>
                        <a:ext cx="1122780" cy="524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" name="Object 118">
            <a:extLst>
              <a:ext uri="{FF2B5EF4-FFF2-40B4-BE49-F238E27FC236}">
                <a16:creationId xmlns:a16="http://schemas.microsoft.com/office/drawing/2014/main" id="{3901B95E-19D9-45F2-99F0-33B472845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08752"/>
              </p:ext>
            </p:extLst>
          </p:nvPr>
        </p:nvGraphicFramePr>
        <p:xfrm>
          <a:off x="5448300" y="2636838"/>
          <a:ext cx="1806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355" name="Object 118">
                        <a:extLst>
                          <a:ext uri="{FF2B5EF4-FFF2-40B4-BE49-F238E27FC236}">
                            <a16:creationId xmlns:a16="http://schemas.microsoft.com/office/drawing/2014/main" id="{3901B95E-19D9-45F2-99F0-33B472845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636838"/>
                        <a:ext cx="18065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6" name="Group 355">
            <a:extLst>
              <a:ext uri="{FF2B5EF4-FFF2-40B4-BE49-F238E27FC236}">
                <a16:creationId xmlns:a16="http://schemas.microsoft.com/office/drawing/2014/main" id="{B736DAC9-E09B-47C6-9E35-65D07BD64BAF}"/>
              </a:ext>
            </a:extLst>
          </p:cNvPr>
          <p:cNvGrpSpPr/>
          <p:nvPr/>
        </p:nvGrpSpPr>
        <p:grpSpPr>
          <a:xfrm>
            <a:off x="6320648" y="3267736"/>
            <a:ext cx="1265129" cy="2780778"/>
            <a:chOff x="9332913" y="1355726"/>
            <a:chExt cx="3502025" cy="2241551"/>
          </a:xfrm>
        </p:grpSpPr>
        <p:sp>
          <p:nvSpPr>
            <p:cNvPr id="357" name="Freeform 91">
              <a:extLst>
                <a:ext uri="{FF2B5EF4-FFF2-40B4-BE49-F238E27FC236}">
                  <a16:creationId xmlns:a16="http://schemas.microsoft.com/office/drawing/2014/main" id="{9219306E-1958-4A97-A9F1-FB97695EA2B6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58" name="Freeform 90">
              <a:extLst>
                <a:ext uri="{FF2B5EF4-FFF2-40B4-BE49-F238E27FC236}">
                  <a16:creationId xmlns:a16="http://schemas.microsoft.com/office/drawing/2014/main" id="{157570B6-EEFE-423E-BEBA-28C5130218F4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C3950C0C-E08E-4637-B68A-8E6525E5F56C}"/>
              </a:ext>
            </a:extLst>
          </p:cNvPr>
          <p:cNvGrpSpPr/>
          <p:nvPr/>
        </p:nvGrpSpPr>
        <p:grpSpPr>
          <a:xfrm flipH="1">
            <a:off x="4830102" y="3276701"/>
            <a:ext cx="1265129" cy="2780778"/>
            <a:chOff x="9332913" y="1355726"/>
            <a:chExt cx="3502025" cy="2241551"/>
          </a:xfrm>
        </p:grpSpPr>
        <p:sp>
          <p:nvSpPr>
            <p:cNvPr id="360" name="Freeform 91">
              <a:extLst>
                <a:ext uri="{FF2B5EF4-FFF2-40B4-BE49-F238E27FC236}">
                  <a16:creationId xmlns:a16="http://schemas.microsoft.com/office/drawing/2014/main" id="{234A65E7-2248-43D9-8DC7-EB963DEEC55D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61" name="Freeform 90">
              <a:extLst>
                <a:ext uri="{FF2B5EF4-FFF2-40B4-BE49-F238E27FC236}">
                  <a16:creationId xmlns:a16="http://schemas.microsoft.com/office/drawing/2014/main" id="{AEB217A0-DB92-4135-B975-973A55CA3DD4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611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172" grpId="0" animBg="1"/>
      <p:bldP spid="173" grpId="0" animBg="1"/>
      <p:bldP spid="174" grpId="0" animBg="1"/>
      <p:bldP spid="257" grpId="0"/>
      <p:bldP spid="262" grpId="0" animBg="1"/>
      <p:bldP spid="2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28108-FE9B-4E69-B66C-30DC2E333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200" y="274638"/>
            <a:ext cx="10236200" cy="563562"/>
          </a:xfrm>
        </p:spPr>
        <p:txBody>
          <a:bodyPr/>
          <a:lstStyle/>
          <a:p>
            <a:r>
              <a:rPr lang="en-US" dirty="0"/>
              <a:t>Make it Simple:  Keep “A” posi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CE241F-5E33-4C6C-B591-796F64F8B2B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500" y="876300"/>
            <a:ext cx="11658600" cy="1384300"/>
          </a:xfrm>
        </p:spPr>
        <p:txBody>
          <a:bodyPr/>
          <a:lstStyle/>
          <a:p>
            <a:r>
              <a:rPr lang="en-US" dirty="0"/>
              <a:t>If the leading coefficient “A” is negative, remove the negative sign by “flipping” the base!</a:t>
            </a:r>
          </a:p>
        </p:txBody>
      </p:sp>
      <p:graphicFrame>
        <p:nvGraphicFramePr>
          <p:cNvPr id="4" name="Object 118">
            <a:extLst>
              <a:ext uri="{FF2B5EF4-FFF2-40B4-BE49-F238E27FC236}">
                <a16:creationId xmlns:a16="http://schemas.microsoft.com/office/drawing/2014/main" id="{8FFBCBC1-4D98-4074-93BC-9B5B93A30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57204"/>
              </p:ext>
            </p:extLst>
          </p:nvPr>
        </p:nvGraphicFramePr>
        <p:xfrm>
          <a:off x="7073172" y="278852"/>
          <a:ext cx="3484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4" name="Object 118">
                        <a:extLst>
                          <a:ext uri="{FF2B5EF4-FFF2-40B4-BE49-F238E27FC236}">
                            <a16:creationId xmlns:a16="http://schemas.microsoft.com/office/drawing/2014/main" id="{8FFBCBC1-4D98-4074-93BC-9B5B93A30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172" y="278852"/>
                        <a:ext cx="3484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8">
            <a:extLst>
              <a:ext uri="{FF2B5EF4-FFF2-40B4-BE49-F238E27FC236}">
                <a16:creationId xmlns:a16="http://schemas.microsoft.com/office/drawing/2014/main" id="{102A4E27-F794-4120-B770-B6BF62B4E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06580"/>
              </p:ext>
            </p:extLst>
          </p:nvPr>
        </p:nvGraphicFramePr>
        <p:xfrm>
          <a:off x="2959100" y="2554287"/>
          <a:ext cx="2193925" cy="66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5" name="Object 118">
                        <a:extLst>
                          <a:ext uri="{FF2B5EF4-FFF2-40B4-BE49-F238E27FC236}">
                            <a16:creationId xmlns:a16="http://schemas.microsoft.com/office/drawing/2014/main" id="{102A4E27-F794-4120-B770-B6BF62B4E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554287"/>
                        <a:ext cx="2193925" cy="66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18958F0-9F8C-47F4-B49A-B944CED13770}"/>
              </a:ext>
            </a:extLst>
          </p:cNvPr>
          <p:cNvSpPr txBox="1"/>
          <p:nvPr/>
        </p:nvSpPr>
        <p:spPr>
          <a:xfrm>
            <a:off x="748498" y="1787890"/>
            <a:ext cx="958930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One log property is that you can move the exponent  of the base to the front as a coefficient</a:t>
            </a:r>
          </a:p>
        </p:txBody>
      </p:sp>
      <p:graphicFrame>
        <p:nvGraphicFramePr>
          <p:cNvPr id="7" name="Object 118">
            <a:extLst>
              <a:ext uri="{FF2B5EF4-FFF2-40B4-BE49-F238E27FC236}">
                <a16:creationId xmlns:a16="http://schemas.microsoft.com/office/drawing/2014/main" id="{C3BF1BE7-99D8-447F-9EEC-44E5F3078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0997"/>
              </p:ext>
            </p:extLst>
          </p:nvPr>
        </p:nvGraphicFramePr>
        <p:xfrm>
          <a:off x="5157788" y="2571750"/>
          <a:ext cx="27511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7" name="Object 118">
                        <a:extLst>
                          <a:ext uri="{FF2B5EF4-FFF2-40B4-BE49-F238E27FC236}">
                            <a16:creationId xmlns:a16="http://schemas.microsoft.com/office/drawing/2014/main" id="{C3BF1BE7-99D8-447F-9EEC-44E5F3078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2571750"/>
                        <a:ext cx="27511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4DE0AE-80EE-4543-BF0D-73CE2CCB584D}"/>
              </a:ext>
            </a:extLst>
          </p:cNvPr>
          <p:cNvSpPr txBox="1"/>
          <p:nvPr/>
        </p:nvSpPr>
        <p:spPr>
          <a:xfrm>
            <a:off x="457200" y="3362690"/>
            <a:ext cx="10414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In contrast, if the leading coefficient is negative, move that negative sign to become an exponent for the base</a:t>
            </a:r>
          </a:p>
        </p:txBody>
      </p:sp>
      <p:graphicFrame>
        <p:nvGraphicFramePr>
          <p:cNvPr id="9" name="Object 118">
            <a:extLst>
              <a:ext uri="{FF2B5EF4-FFF2-40B4-BE49-F238E27FC236}">
                <a16:creationId xmlns:a16="http://schemas.microsoft.com/office/drawing/2014/main" id="{4CD51AE3-C6AA-4F5D-8176-5BF70A0BF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74608"/>
              </p:ext>
            </p:extLst>
          </p:nvPr>
        </p:nvGraphicFramePr>
        <p:xfrm>
          <a:off x="728663" y="4241800"/>
          <a:ext cx="3098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79360" progId="Equation.DSMT4">
                  <p:embed/>
                </p:oleObj>
              </mc:Choice>
              <mc:Fallback>
                <p:oleObj name="Equation" r:id="rId9" imgW="1130040" imgH="279360" progId="Equation.DSMT4">
                  <p:embed/>
                  <p:pic>
                    <p:nvPicPr>
                      <p:cNvPr id="9" name="Object 118">
                        <a:extLst>
                          <a:ext uri="{FF2B5EF4-FFF2-40B4-BE49-F238E27FC236}">
                            <a16:creationId xmlns:a16="http://schemas.microsoft.com/office/drawing/2014/main" id="{4CD51AE3-C6AA-4F5D-8176-5BF70A0BF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241800"/>
                        <a:ext cx="3098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8">
            <a:extLst>
              <a:ext uri="{FF2B5EF4-FFF2-40B4-BE49-F238E27FC236}">
                <a16:creationId xmlns:a16="http://schemas.microsoft.com/office/drawing/2014/main" id="{24526D61-414E-44E2-BB04-849A9B261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76691"/>
              </p:ext>
            </p:extLst>
          </p:nvPr>
        </p:nvGraphicFramePr>
        <p:xfrm>
          <a:off x="3767138" y="4240213"/>
          <a:ext cx="37274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317160" progId="Equation.DSMT4">
                  <p:embed/>
                </p:oleObj>
              </mc:Choice>
              <mc:Fallback>
                <p:oleObj name="Equation" r:id="rId11" imgW="1358640" imgH="317160" progId="Equation.DSMT4">
                  <p:embed/>
                  <p:pic>
                    <p:nvPicPr>
                      <p:cNvPr id="10" name="Object 118">
                        <a:extLst>
                          <a:ext uri="{FF2B5EF4-FFF2-40B4-BE49-F238E27FC236}">
                            <a16:creationId xmlns:a16="http://schemas.microsoft.com/office/drawing/2014/main" id="{24526D61-414E-44E2-BB04-849A9B261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240213"/>
                        <a:ext cx="37274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9D85BF8-92F7-48D6-9AB1-D79EB4E5078C}"/>
              </a:ext>
            </a:extLst>
          </p:cNvPr>
          <p:cNvSpPr txBox="1"/>
          <p:nvPr/>
        </p:nvSpPr>
        <p:spPr>
          <a:xfrm>
            <a:off x="838200" y="5178790"/>
            <a:ext cx="73025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A value to the power of -1 is equal it’s reciprocal</a:t>
            </a:r>
          </a:p>
        </p:txBody>
      </p:sp>
      <p:graphicFrame>
        <p:nvGraphicFramePr>
          <p:cNvPr id="12" name="Object 118">
            <a:extLst>
              <a:ext uri="{FF2B5EF4-FFF2-40B4-BE49-F238E27FC236}">
                <a16:creationId xmlns:a16="http://schemas.microsoft.com/office/drawing/2014/main" id="{CD15C494-CE13-4D00-A13E-06F182D76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89118"/>
              </p:ext>
            </p:extLst>
          </p:nvPr>
        </p:nvGraphicFramePr>
        <p:xfrm>
          <a:off x="7734300" y="5038216"/>
          <a:ext cx="1003300" cy="71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469800" progId="Equation.DSMT4">
                  <p:embed/>
                </p:oleObj>
              </mc:Choice>
              <mc:Fallback>
                <p:oleObj name="Equation" r:id="rId13" imgW="660240" imgH="469800" progId="Equation.DSMT4">
                  <p:embed/>
                  <p:pic>
                    <p:nvPicPr>
                      <p:cNvPr id="12" name="Object 118">
                        <a:extLst>
                          <a:ext uri="{FF2B5EF4-FFF2-40B4-BE49-F238E27FC236}">
                            <a16:creationId xmlns:a16="http://schemas.microsoft.com/office/drawing/2014/main" id="{CD15C494-CE13-4D00-A13E-06F182D76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038216"/>
                        <a:ext cx="1003300" cy="714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8">
            <a:extLst>
              <a:ext uri="{FF2B5EF4-FFF2-40B4-BE49-F238E27FC236}">
                <a16:creationId xmlns:a16="http://schemas.microsoft.com/office/drawing/2014/main" id="{6C383A36-E18F-43F1-8D28-14E58B421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57087"/>
              </p:ext>
            </p:extLst>
          </p:nvPr>
        </p:nvGraphicFramePr>
        <p:xfrm>
          <a:off x="7489825" y="4267200"/>
          <a:ext cx="33432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8960" imgH="279360" progId="Equation.DSMT4">
                  <p:embed/>
                </p:oleObj>
              </mc:Choice>
              <mc:Fallback>
                <p:oleObj name="Equation" r:id="rId15" imgW="1218960" imgH="279360" progId="Equation.DSMT4">
                  <p:embed/>
                  <p:pic>
                    <p:nvPicPr>
                      <p:cNvPr id="13" name="Object 118">
                        <a:extLst>
                          <a:ext uri="{FF2B5EF4-FFF2-40B4-BE49-F238E27FC236}">
                            <a16:creationId xmlns:a16="http://schemas.microsoft.com/office/drawing/2014/main" id="{6C383A36-E18F-43F1-8D28-14E58B421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4267200"/>
                        <a:ext cx="33432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2589EC9-4626-442F-8F31-53B5D039F6AC}"/>
              </a:ext>
            </a:extLst>
          </p:cNvPr>
          <p:cNvSpPr txBox="1"/>
          <p:nvPr/>
        </p:nvSpPr>
        <p:spPr>
          <a:xfrm>
            <a:off x="457200" y="5889990"/>
            <a:ext cx="10515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>
                <a:solidFill>
                  <a:srgbClr val="FF0000"/>
                </a:solidFill>
              </a:rPr>
              <a:t>By flipping the base, we removed the negative sign in the coefficient and wont need to perform a vertical reflection</a:t>
            </a:r>
          </a:p>
        </p:txBody>
      </p:sp>
    </p:spTree>
    <p:extLst>
      <p:ext uri="{BB962C8B-B14F-4D97-AF65-F5344CB8AC3E}">
        <p14:creationId xmlns:p14="http://schemas.microsoft.com/office/powerpoint/2010/main" val="72313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041280-F527-4D9F-A6CF-9E881AB88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2435"/>
            <a:ext cx="9956800" cy="659013"/>
          </a:xfrm>
        </p:spPr>
        <p:txBody>
          <a:bodyPr>
            <a:normAutofit/>
          </a:bodyPr>
          <a:lstStyle/>
          <a:p>
            <a:r>
              <a:rPr lang="en-US" sz="2600" dirty="0"/>
              <a:t>General Graphs of Logs with Different Bas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CF0C17-C8F1-4D8F-A0F6-F23AB75D95EF}"/>
                  </a:ext>
                </a:extLst>
              </p:cNvPr>
              <p:cNvSpPr txBox="1"/>
              <p:nvPr/>
            </p:nvSpPr>
            <p:spPr>
              <a:xfrm>
                <a:off x="152400" y="1292724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CF0C17-C8F1-4D8F-A0F6-F23AB75D95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292724"/>
                <a:ext cx="2240831" cy="1200329"/>
              </a:xfrm>
              <a:prstGeom prst="rect">
                <a:avLst/>
              </a:prstGeom>
              <a:blipFill>
                <a:blip r:embed="rId3"/>
                <a:stretch>
                  <a:fillRect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6">
            <a:extLst>
              <a:ext uri="{FF2B5EF4-FFF2-40B4-BE49-F238E27FC236}">
                <a16:creationId xmlns:a16="http://schemas.microsoft.com/office/drawing/2014/main" id="{555915CB-A056-44B4-9CE0-72076D74CBD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5672" y="3667689"/>
            <a:ext cx="2648009" cy="3081964"/>
            <a:chOff x="1445" y="1222"/>
            <a:chExt cx="2505" cy="2916"/>
          </a:xfrm>
        </p:grpSpPr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97DB8E90-276D-4B09-A9BE-6A186C46C59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3980DCE5-8C9F-4E4D-821B-5D8AFE886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C06E5617-F941-43F0-BA6B-E00F396BC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5E5696C0-C918-44EB-BB67-2986020F97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3C79DD0B-257B-4656-90DB-6661B4C8F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A790D402-1FCE-4053-BF2B-25FA16ED9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514104F2-B218-4200-8350-86D4B1EDF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1543D23F-FF43-4338-A7E7-C43892CA5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C095E304-2336-4895-A401-038696DAC4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D7B361F4-AFAB-4FC8-A0A1-D7D7C9A38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2821A438-29CB-42CD-889B-A98F6F669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4083C178-7219-465D-8A86-6E8F9FE66E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29B395AC-F8E0-49D3-986B-B81C2E9B1D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20D76E17-4F9C-441D-B6F7-ABBA6B5A89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B64E3A68-49BC-414E-8E09-5290BB407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494935AC-8537-4A09-8F26-380E4C6BC6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0925751A-CD94-4B13-AD9A-E9889D161F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459A55CC-9D7C-434F-985A-1C07A7DB1B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5FE665CE-03A1-4727-A020-8B77DD583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D0823C56-1068-450D-B43F-38E8400EC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7D30D83E-F9EE-4D1B-8043-9F8ABBBA2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70331490-5461-46BF-9D5C-129B4CE27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7F6246C2-CE30-4FA0-8231-5977F86FD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61C5D082-7EEB-4E4E-8086-CD4EEA05B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6D362844-05F2-49B3-99AC-AA9FF66E9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774AF032-FB44-4BA5-8AD9-31F7B4751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7F25562E-2AC6-4882-BA3A-775987FD7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AAAA00FF-EC93-4D4E-8072-CBD001155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E2CB59B4-E401-4EE7-86FA-89C1453686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13C67E77-DAF3-4B09-917C-6727BB0D68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9308BDA8-DC50-4690-8D70-B8830AC07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>
              <a:extLst>
                <a:ext uri="{FF2B5EF4-FFF2-40B4-BE49-F238E27FC236}">
                  <a16:creationId xmlns:a16="http://schemas.microsoft.com/office/drawing/2014/main" id="{3EF99BCE-54FB-4140-A39F-CB5155896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5E15DBCC-06CD-474B-A1BD-19A426B724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C68A1D71-8566-4B67-8B75-9A44C8FCA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6E991EF4-8A15-466A-A08D-11BB1F805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>
              <a:extLst>
                <a:ext uri="{FF2B5EF4-FFF2-40B4-BE49-F238E27FC236}">
                  <a16:creationId xmlns:a16="http://schemas.microsoft.com/office/drawing/2014/main" id="{81F951F9-9D2C-4731-9DC0-CACEC4D030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91D01977-97CE-4178-8DA8-AB22C0CE1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>
              <a:extLst>
                <a:ext uri="{FF2B5EF4-FFF2-40B4-BE49-F238E27FC236}">
                  <a16:creationId xmlns:a16="http://schemas.microsoft.com/office/drawing/2014/main" id="{966B3F2A-855B-4698-B3BF-CAC6C7E1D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Rectangle 44">
              <a:extLst>
                <a:ext uri="{FF2B5EF4-FFF2-40B4-BE49-F238E27FC236}">
                  <a16:creationId xmlns:a16="http://schemas.microsoft.com/office/drawing/2014/main" id="{052D5D2D-1511-4E6C-ABB4-222E0D02C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E70AB1B8-AEBF-4975-8765-D82895FF7B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>
              <a:extLst>
                <a:ext uri="{FF2B5EF4-FFF2-40B4-BE49-F238E27FC236}">
                  <a16:creationId xmlns:a16="http://schemas.microsoft.com/office/drawing/2014/main" id="{929D18B5-0503-48A0-8882-B0EF8F79F5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C2C46188-F313-4CEC-8480-6D6684336D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>
              <a:extLst>
                <a:ext uri="{FF2B5EF4-FFF2-40B4-BE49-F238E27FC236}">
                  <a16:creationId xmlns:a16="http://schemas.microsoft.com/office/drawing/2014/main" id="{78C6E649-9F1D-4840-8905-4B906F794F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>
              <a:extLst>
                <a:ext uri="{FF2B5EF4-FFF2-40B4-BE49-F238E27FC236}">
                  <a16:creationId xmlns:a16="http://schemas.microsoft.com/office/drawing/2014/main" id="{CF68F137-20A5-4CFE-8ED1-6EC78084CA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Rectangle 50">
              <a:extLst>
                <a:ext uri="{FF2B5EF4-FFF2-40B4-BE49-F238E27FC236}">
                  <a16:creationId xmlns:a16="http://schemas.microsoft.com/office/drawing/2014/main" id="{5E4BF52C-A759-4EAA-8AF7-021039F8D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FD746DA9-F1B1-41AE-BB02-0E398B81CE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52">
              <a:extLst>
                <a:ext uri="{FF2B5EF4-FFF2-40B4-BE49-F238E27FC236}">
                  <a16:creationId xmlns:a16="http://schemas.microsoft.com/office/drawing/2014/main" id="{EC4A795D-19E6-4FD8-89A7-DBB20CFAC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E6989586-35E6-45D3-9993-46401BB48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54">
              <a:extLst>
                <a:ext uri="{FF2B5EF4-FFF2-40B4-BE49-F238E27FC236}">
                  <a16:creationId xmlns:a16="http://schemas.microsoft.com/office/drawing/2014/main" id="{63BAAF84-0B2B-4290-8C54-132DFE433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55" name="Line 55">
              <a:extLst>
                <a:ext uri="{FF2B5EF4-FFF2-40B4-BE49-F238E27FC236}">
                  <a16:creationId xmlns:a16="http://schemas.microsoft.com/office/drawing/2014/main" id="{7B51B655-EE03-435F-88C2-8378FB801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56">
              <a:extLst>
                <a:ext uri="{FF2B5EF4-FFF2-40B4-BE49-F238E27FC236}">
                  <a16:creationId xmlns:a16="http://schemas.microsoft.com/office/drawing/2014/main" id="{2582D232-6B39-4DE4-BF98-076CEE232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57" name="Line 57">
              <a:extLst>
                <a:ext uri="{FF2B5EF4-FFF2-40B4-BE49-F238E27FC236}">
                  <a16:creationId xmlns:a16="http://schemas.microsoft.com/office/drawing/2014/main" id="{EEE52FD0-D8EF-4CC7-9885-81522BDD9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58">
              <a:extLst>
                <a:ext uri="{FF2B5EF4-FFF2-40B4-BE49-F238E27FC236}">
                  <a16:creationId xmlns:a16="http://schemas.microsoft.com/office/drawing/2014/main" id="{0C8A4FA5-CDE5-4504-B47E-A29E3276B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59" name="Line 59">
              <a:extLst>
                <a:ext uri="{FF2B5EF4-FFF2-40B4-BE49-F238E27FC236}">
                  <a16:creationId xmlns:a16="http://schemas.microsoft.com/office/drawing/2014/main" id="{420DA203-A562-4609-A5C0-83DB41F685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0">
              <a:extLst>
                <a:ext uri="{FF2B5EF4-FFF2-40B4-BE49-F238E27FC236}">
                  <a16:creationId xmlns:a16="http://schemas.microsoft.com/office/drawing/2014/main" id="{37D7668B-E3D9-47AC-8407-BE53D9B98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61" name="Rectangle 61">
              <a:extLst>
                <a:ext uri="{FF2B5EF4-FFF2-40B4-BE49-F238E27FC236}">
                  <a16:creationId xmlns:a16="http://schemas.microsoft.com/office/drawing/2014/main" id="{2BCFC0BE-87C2-4711-B461-E81BA542D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62" name="Line 62">
              <a:extLst>
                <a:ext uri="{FF2B5EF4-FFF2-40B4-BE49-F238E27FC236}">
                  <a16:creationId xmlns:a16="http://schemas.microsoft.com/office/drawing/2014/main" id="{9885C8E0-0517-46C6-BF8F-EB509818B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63">
              <a:extLst>
                <a:ext uri="{FF2B5EF4-FFF2-40B4-BE49-F238E27FC236}">
                  <a16:creationId xmlns:a16="http://schemas.microsoft.com/office/drawing/2014/main" id="{90F505FF-792C-4E53-ABAD-A9C348197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64" name="Line 64">
              <a:extLst>
                <a:ext uri="{FF2B5EF4-FFF2-40B4-BE49-F238E27FC236}">
                  <a16:creationId xmlns:a16="http://schemas.microsoft.com/office/drawing/2014/main" id="{D5FF3EFD-F4C8-4800-B872-93A999C27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5">
              <a:extLst>
                <a:ext uri="{FF2B5EF4-FFF2-40B4-BE49-F238E27FC236}">
                  <a16:creationId xmlns:a16="http://schemas.microsoft.com/office/drawing/2014/main" id="{E99A35D8-DC3F-4276-9686-0475D69F3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66" name="Line 66">
              <a:extLst>
                <a:ext uri="{FF2B5EF4-FFF2-40B4-BE49-F238E27FC236}">
                  <a16:creationId xmlns:a16="http://schemas.microsoft.com/office/drawing/2014/main" id="{1E93426C-1D23-4039-BF13-6D3566559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>
              <a:extLst>
                <a:ext uri="{FF2B5EF4-FFF2-40B4-BE49-F238E27FC236}">
                  <a16:creationId xmlns:a16="http://schemas.microsoft.com/office/drawing/2014/main" id="{46859C46-29A6-4BFE-B0F4-9AF56C6D7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68" name="Line 68">
              <a:extLst>
                <a:ext uri="{FF2B5EF4-FFF2-40B4-BE49-F238E27FC236}">
                  <a16:creationId xmlns:a16="http://schemas.microsoft.com/office/drawing/2014/main" id="{EB1E81F7-6862-4203-BEAA-8FA0F8667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69">
              <a:extLst>
                <a:ext uri="{FF2B5EF4-FFF2-40B4-BE49-F238E27FC236}">
                  <a16:creationId xmlns:a16="http://schemas.microsoft.com/office/drawing/2014/main" id="{800A7384-D9AC-481A-B62A-A95933FA0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70" name="Rectangle 70">
              <a:extLst>
                <a:ext uri="{FF2B5EF4-FFF2-40B4-BE49-F238E27FC236}">
                  <a16:creationId xmlns:a16="http://schemas.microsoft.com/office/drawing/2014/main" id="{A0F67906-CE2A-4B6E-B316-1640C8168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71" name="Line 71">
              <a:extLst>
                <a:ext uri="{FF2B5EF4-FFF2-40B4-BE49-F238E27FC236}">
                  <a16:creationId xmlns:a16="http://schemas.microsoft.com/office/drawing/2014/main" id="{AF3A74FD-2BA4-475A-B261-1C5AF579F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2">
              <a:extLst>
                <a:ext uri="{FF2B5EF4-FFF2-40B4-BE49-F238E27FC236}">
                  <a16:creationId xmlns:a16="http://schemas.microsoft.com/office/drawing/2014/main" id="{0740CB47-0837-4C16-800D-8F7608192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73" name="Line 73">
              <a:extLst>
                <a:ext uri="{FF2B5EF4-FFF2-40B4-BE49-F238E27FC236}">
                  <a16:creationId xmlns:a16="http://schemas.microsoft.com/office/drawing/2014/main" id="{D41613C0-FBD0-457F-B8F9-82C66C070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4">
              <a:extLst>
                <a:ext uri="{FF2B5EF4-FFF2-40B4-BE49-F238E27FC236}">
                  <a16:creationId xmlns:a16="http://schemas.microsoft.com/office/drawing/2014/main" id="{B7904A66-09CC-4C97-BEC2-7632BE23E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75" name="Line 75">
              <a:extLst>
                <a:ext uri="{FF2B5EF4-FFF2-40B4-BE49-F238E27FC236}">
                  <a16:creationId xmlns:a16="http://schemas.microsoft.com/office/drawing/2014/main" id="{B676F04C-52BD-4B3C-8A31-8FC842DB2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6">
              <a:extLst>
                <a:ext uri="{FF2B5EF4-FFF2-40B4-BE49-F238E27FC236}">
                  <a16:creationId xmlns:a16="http://schemas.microsoft.com/office/drawing/2014/main" id="{7C63E612-2DA9-4603-A510-E010A110B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77" name="Line 77">
              <a:extLst>
                <a:ext uri="{FF2B5EF4-FFF2-40B4-BE49-F238E27FC236}">
                  <a16:creationId xmlns:a16="http://schemas.microsoft.com/office/drawing/2014/main" id="{A95979F6-C7D3-4F6D-A563-A27DB7E96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78">
              <a:extLst>
                <a:ext uri="{FF2B5EF4-FFF2-40B4-BE49-F238E27FC236}">
                  <a16:creationId xmlns:a16="http://schemas.microsoft.com/office/drawing/2014/main" id="{29A41F8E-DE4A-40D6-9867-15944A9F5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79" name="Line 79">
              <a:extLst>
                <a:ext uri="{FF2B5EF4-FFF2-40B4-BE49-F238E27FC236}">
                  <a16:creationId xmlns:a16="http://schemas.microsoft.com/office/drawing/2014/main" id="{FB4408CC-6A7A-4D00-BBDE-345E9294C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0">
              <a:extLst>
                <a:ext uri="{FF2B5EF4-FFF2-40B4-BE49-F238E27FC236}">
                  <a16:creationId xmlns:a16="http://schemas.microsoft.com/office/drawing/2014/main" id="{1BCA2C28-B943-4678-A179-8D9A7C5C6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81" name="Line 81">
              <a:extLst>
                <a:ext uri="{FF2B5EF4-FFF2-40B4-BE49-F238E27FC236}">
                  <a16:creationId xmlns:a16="http://schemas.microsoft.com/office/drawing/2014/main" id="{B16E9C5C-BAAF-452C-90D2-AFE175F78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82">
              <a:extLst>
                <a:ext uri="{FF2B5EF4-FFF2-40B4-BE49-F238E27FC236}">
                  <a16:creationId xmlns:a16="http://schemas.microsoft.com/office/drawing/2014/main" id="{D3FD15EC-4089-493F-A638-771E42387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83" name="Line 83">
              <a:extLst>
                <a:ext uri="{FF2B5EF4-FFF2-40B4-BE49-F238E27FC236}">
                  <a16:creationId xmlns:a16="http://schemas.microsoft.com/office/drawing/2014/main" id="{FC7D518C-AD63-4FA3-9836-32C64E3C2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4">
              <a:extLst>
                <a:ext uri="{FF2B5EF4-FFF2-40B4-BE49-F238E27FC236}">
                  <a16:creationId xmlns:a16="http://schemas.microsoft.com/office/drawing/2014/main" id="{BF73D334-FA7B-4041-B25B-16F87AF43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85" name="Line 85">
              <a:extLst>
                <a:ext uri="{FF2B5EF4-FFF2-40B4-BE49-F238E27FC236}">
                  <a16:creationId xmlns:a16="http://schemas.microsoft.com/office/drawing/2014/main" id="{F135EDB0-EFCA-4702-B61C-E492BBAFE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0">
              <a:extLst>
                <a:ext uri="{FF2B5EF4-FFF2-40B4-BE49-F238E27FC236}">
                  <a16:creationId xmlns:a16="http://schemas.microsoft.com/office/drawing/2014/main" id="{5E16580F-B5F4-49FB-94BB-BB84A5507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grpSp>
        <p:nvGrpSpPr>
          <p:cNvPr id="87" name="Group 200">
            <a:extLst>
              <a:ext uri="{FF2B5EF4-FFF2-40B4-BE49-F238E27FC236}">
                <a16:creationId xmlns:a16="http://schemas.microsoft.com/office/drawing/2014/main" id="{07B34AC2-7480-4766-8B1F-71CEAC0DA965}"/>
              </a:ext>
            </a:extLst>
          </p:cNvPr>
          <p:cNvGrpSpPr>
            <a:grpSpLocks/>
          </p:cNvGrpSpPr>
          <p:nvPr/>
        </p:nvGrpSpPr>
        <p:grpSpPr bwMode="auto">
          <a:xfrm>
            <a:off x="1537026" y="4428781"/>
            <a:ext cx="1217191" cy="2314662"/>
            <a:chOff x="4283075" y="3940175"/>
            <a:chExt cx="1984375" cy="2609850"/>
          </a:xfrm>
        </p:grpSpPr>
        <p:sp>
          <p:nvSpPr>
            <p:cNvPr id="88" name="Freeform 87">
              <a:extLst>
                <a:ext uri="{FF2B5EF4-FFF2-40B4-BE49-F238E27FC236}">
                  <a16:creationId xmlns:a16="http://schemas.microsoft.com/office/drawing/2014/main" id="{6014C78C-FF43-4A3D-A602-3F7BE460EC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075" y="5045075"/>
              <a:ext cx="6350" cy="1504950"/>
            </a:xfrm>
            <a:custGeom>
              <a:avLst/>
              <a:gdLst>
                <a:gd name="T0" fmla="*/ 2147483646 w 2"/>
                <a:gd name="T1" fmla="*/ 0 h 158"/>
                <a:gd name="T2" fmla="*/ 2147483646 w 2"/>
                <a:gd name="T3" fmla="*/ 2147483646 h 158"/>
                <a:gd name="T4" fmla="*/ 2147483646 w 2"/>
                <a:gd name="T5" fmla="*/ 2147483646 h 158"/>
                <a:gd name="T6" fmla="*/ 2147483646 w 2"/>
                <a:gd name="T7" fmla="*/ 2147483646 h 158"/>
                <a:gd name="T8" fmla="*/ 2147483646 w 2"/>
                <a:gd name="T9" fmla="*/ 2147483646 h 158"/>
                <a:gd name="T10" fmla="*/ 0 w 2"/>
                <a:gd name="T11" fmla="*/ 2147483646 h 158"/>
                <a:gd name="T12" fmla="*/ 0 w 2"/>
                <a:gd name="T13" fmla="*/ 2147483646 h 158"/>
                <a:gd name="T14" fmla="*/ 0 w 2"/>
                <a:gd name="T15" fmla="*/ 2147483646 h 158"/>
                <a:gd name="T16" fmla="*/ 0 w 2"/>
                <a:gd name="T17" fmla="*/ 2147483646 h 158"/>
                <a:gd name="T18" fmla="*/ 0 w 2"/>
                <a:gd name="T19" fmla="*/ 2147483646 h 158"/>
                <a:gd name="T20" fmla="*/ 0 w 2"/>
                <a:gd name="T21" fmla="*/ 2147483646 h 158"/>
                <a:gd name="T22" fmla="*/ 0 w 2"/>
                <a:gd name="T23" fmla="*/ 2147483646 h 158"/>
                <a:gd name="T24" fmla="*/ 0 w 2"/>
                <a:gd name="T25" fmla="*/ 2147483646 h 158"/>
                <a:gd name="T26" fmla="*/ 0 w 2"/>
                <a:gd name="T27" fmla="*/ 2147483646 h 158"/>
                <a:gd name="T28" fmla="*/ 0 w 2"/>
                <a:gd name="T29" fmla="*/ 2147483646 h 158"/>
                <a:gd name="T30" fmla="*/ 0 w 2"/>
                <a:gd name="T31" fmla="*/ 2147483646 h 158"/>
                <a:gd name="T32" fmla="*/ 0 w 2"/>
                <a:gd name="T33" fmla="*/ 2147483646 h 158"/>
                <a:gd name="T34" fmla="*/ 0 w 2"/>
                <a:gd name="T35" fmla="*/ 2147483646 h 158"/>
                <a:gd name="T36" fmla="*/ 0 w 2"/>
                <a:gd name="T37" fmla="*/ 2147483646 h 158"/>
                <a:gd name="T38" fmla="*/ 0 w 2"/>
                <a:gd name="T39" fmla="*/ 2147483646 h 158"/>
                <a:gd name="T40" fmla="*/ 0 w 2"/>
                <a:gd name="T41" fmla="*/ 2147483646 h 158"/>
                <a:gd name="T42" fmla="*/ 0 w 2"/>
                <a:gd name="T43" fmla="*/ 2147483646 h 158"/>
                <a:gd name="T44" fmla="*/ 0 w 2"/>
                <a:gd name="T45" fmla="*/ 2147483646 h 15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"/>
                <a:gd name="T70" fmla="*/ 0 h 158"/>
                <a:gd name="T71" fmla="*/ 2 w 2"/>
                <a:gd name="T72" fmla="*/ 158 h 15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" h="158">
                  <a:moveTo>
                    <a:pt x="2" y="0"/>
                  </a:moveTo>
                  <a:lnTo>
                    <a:pt x="2" y="6"/>
                  </a:lnTo>
                  <a:lnTo>
                    <a:pt x="1" y="14"/>
                  </a:lnTo>
                  <a:lnTo>
                    <a:pt x="1" y="20"/>
                  </a:lnTo>
                  <a:lnTo>
                    <a:pt x="1" y="29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49"/>
                  </a:lnTo>
                  <a:lnTo>
                    <a:pt x="0" y="58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87"/>
                  </a:lnTo>
                  <a:lnTo>
                    <a:pt x="0" y="93"/>
                  </a:lnTo>
                  <a:lnTo>
                    <a:pt x="0" y="101"/>
                  </a:lnTo>
                  <a:lnTo>
                    <a:pt x="0" y="107"/>
                  </a:lnTo>
                  <a:lnTo>
                    <a:pt x="0" y="115"/>
                  </a:lnTo>
                  <a:lnTo>
                    <a:pt x="0" y="121"/>
                  </a:lnTo>
                  <a:lnTo>
                    <a:pt x="0" y="130"/>
                  </a:lnTo>
                  <a:lnTo>
                    <a:pt x="0" y="136"/>
                  </a:lnTo>
                  <a:lnTo>
                    <a:pt x="0" y="144"/>
                  </a:lnTo>
                  <a:lnTo>
                    <a:pt x="0" y="150"/>
                  </a:lnTo>
                  <a:lnTo>
                    <a:pt x="0" y="15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Freeform 88">
              <a:extLst>
                <a:ext uri="{FF2B5EF4-FFF2-40B4-BE49-F238E27FC236}">
                  <a16:creationId xmlns:a16="http://schemas.microsoft.com/office/drawing/2014/main" id="{2647D6A5-61FD-41B3-8ECD-AC08CFF62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425" y="3940175"/>
              <a:ext cx="1978025" cy="1104900"/>
            </a:xfrm>
            <a:custGeom>
              <a:avLst/>
              <a:gdLst>
                <a:gd name="T0" fmla="*/ 2147483646 w 509"/>
                <a:gd name="T1" fmla="*/ 2147483646 h 116"/>
                <a:gd name="T2" fmla="*/ 2147483646 w 509"/>
                <a:gd name="T3" fmla="*/ 2147483646 h 116"/>
                <a:gd name="T4" fmla="*/ 2147483646 w 509"/>
                <a:gd name="T5" fmla="*/ 2147483646 h 116"/>
                <a:gd name="T6" fmla="*/ 2147483646 w 509"/>
                <a:gd name="T7" fmla="*/ 2147483646 h 116"/>
                <a:gd name="T8" fmla="*/ 2147483646 w 509"/>
                <a:gd name="T9" fmla="*/ 2147483646 h 116"/>
                <a:gd name="T10" fmla="*/ 2147483646 w 509"/>
                <a:gd name="T11" fmla="*/ 2147483646 h 116"/>
                <a:gd name="T12" fmla="*/ 2147483646 w 509"/>
                <a:gd name="T13" fmla="*/ 2147483646 h 116"/>
                <a:gd name="T14" fmla="*/ 2147483646 w 509"/>
                <a:gd name="T15" fmla="*/ 2147483646 h 116"/>
                <a:gd name="T16" fmla="*/ 2147483646 w 509"/>
                <a:gd name="T17" fmla="*/ 2147483646 h 116"/>
                <a:gd name="T18" fmla="*/ 2147483646 w 509"/>
                <a:gd name="T19" fmla="*/ 2147483646 h 116"/>
                <a:gd name="T20" fmla="*/ 2147483646 w 509"/>
                <a:gd name="T21" fmla="*/ 2147483646 h 116"/>
                <a:gd name="T22" fmla="*/ 2147483646 w 509"/>
                <a:gd name="T23" fmla="*/ 2147483646 h 116"/>
                <a:gd name="T24" fmla="*/ 2147483646 w 509"/>
                <a:gd name="T25" fmla="*/ 2147483646 h 116"/>
                <a:gd name="T26" fmla="*/ 2147483646 w 509"/>
                <a:gd name="T27" fmla="*/ 2147483646 h 116"/>
                <a:gd name="T28" fmla="*/ 2147483646 w 509"/>
                <a:gd name="T29" fmla="*/ 2147483646 h 116"/>
                <a:gd name="T30" fmla="*/ 2147483646 w 509"/>
                <a:gd name="T31" fmla="*/ 2147483646 h 116"/>
                <a:gd name="T32" fmla="*/ 2147483646 w 509"/>
                <a:gd name="T33" fmla="*/ 2147483646 h 116"/>
                <a:gd name="T34" fmla="*/ 2147483646 w 509"/>
                <a:gd name="T35" fmla="*/ 2147483646 h 116"/>
                <a:gd name="T36" fmla="*/ 2147483646 w 509"/>
                <a:gd name="T37" fmla="*/ 2147483646 h 116"/>
                <a:gd name="T38" fmla="*/ 2147483646 w 509"/>
                <a:gd name="T39" fmla="*/ 2147483646 h 116"/>
                <a:gd name="T40" fmla="*/ 2147483646 w 509"/>
                <a:gd name="T41" fmla="*/ 2147483646 h 116"/>
                <a:gd name="T42" fmla="*/ 2147483646 w 509"/>
                <a:gd name="T43" fmla="*/ 2147483646 h 116"/>
                <a:gd name="T44" fmla="*/ 2147483646 w 509"/>
                <a:gd name="T45" fmla="*/ 2147483646 h 116"/>
                <a:gd name="T46" fmla="*/ 2147483646 w 509"/>
                <a:gd name="T47" fmla="*/ 2147483646 h 116"/>
                <a:gd name="T48" fmla="*/ 2147483646 w 509"/>
                <a:gd name="T49" fmla="*/ 2147483646 h 116"/>
                <a:gd name="T50" fmla="*/ 2147483646 w 509"/>
                <a:gd name="T51" fmla="*/ 2147483646 h 116"/>
                <a:gd name="T52" fmla="*/ 2147483646 w 509"/>
                <a:gd name="T53" fmla="*/ 2147483646 h 116"/>
                <a:gd name="T54" fmla="*/ 2147483646 w 509"/>
                <a:gd name="T55" fmla="*/ 2147483646 h 116"/>
                <a:gd name="T56" fmla="*/ 2147483646 w 509"/>
                <a:gd name="T57" fmla="*/ 2147483646 h 116"/>
                <a:gd name="T58" fmla="*/ 2147483646 w 509"/>
                <a:gd name="T59" fmla="*/ 2147483646 h 116"/>
                <a:gd name="T60" fmla="*/ 2147483646 w 509"/>
                <a:gd name="T61" fmla="*/ 2147483646 h 116"/>
                <a:gd name="T62" fmla="*/ 2147483646 w 509"/>
                <a:gd name="T63" fmla="*/ 2147483646 h 116"/>
                <a:gd name="T64" fmla="*/ 2147483646 w 509"/>
                <a:gd name="T65" fmla="*/ 2147483646 h 116"/>
                <a:gd name="T66" fmla="*/ 2147483646 w 509"/>
                <a:gd name="T67" fmla="*/ 2147483646 h 116"/>
                <a:gd name="T68" fmla="*/ 2147483646 w 509"/>
                <a:gd name="T69" fmla="*/ 2147483646 h 116"/>
                <a:gd name="T70" fmla="*/ 2147483646 w 509"/>
                <a:gd name="T71" fmla="*/ 2147483646 h 116"/>
                <a:gd name="T72" fmla="*/ 2147483646 w 509"/>
                <a:gd name="T73" fmla="*/ 2147483646 h 116"/>
                <a:gd name="T74" fmla="*/ 2147483646 w 509"/>
                <a:gd name="T75" fmla="*/ 2147483646 h 116"/>
                <a:gd name="T76" fmla="*/ 2147483646 w 509"/>
                <a:gd name="T77" fmla="*/ 2147483646 h 116"/>
                <a:gd name="T78" fmla="*/ 2147483646 w 509"/>
                <a:gd name="T79" fmla="*/ 2147483646 h 116"/>
                <a:gd name="T80" fmla="*/ 2147483646 w 509"/>
                <a:gd name="T81" fmla="*/ 2147483646 h 116"/>
                <a:gd name="T82" fmla="*/ 2147483646 w 509"/>
                <a:gd name="T83" fmla="*/ 2147483646 h 116"/>
                <a:gd name="T84" fmla="*/ 2147483646 w 509"/>
                <a:gd name="T85" fmla="*/ 2147483646 h 116"/>
                <a:gd name="T86" fmla="*/ 2147483646 w 509"/>
                <a:gd name="T87" fmla="*/ 2147483646 h 116"/>
                <a:gd name="T88" fmla="*/ 2147483646 w 509"/>
                <a:gd name="T89" fmla="*/ 2147483646 h 116"/>
                <a:gd name="T90" fmla="*/ 2147483646 w 509"/>
                <a:gd name="T91" fmla="*/ 2147483646 h 116"/>
                <a:gd name="T92" fmla="*/ 2147483646 w 509"/>
                <a:gd name="T93" fmla="*/ 2147483646 h 116"/>
                <a:gd name="T94" fmla="*/ 2147483646 w 509"/>
                <a:gd name="T95" fmla="*/ 2147483646 h 116"/>
                <a:gd name="T96" fmla="*/ 2147483646 w 509"/>
                <a:gd name="T97" fmla="*/ 2147483646 h 116"/>
                <a:gd name="T98" fmla="*/ 2147483646 w 509"/>
                <a:gd name="T99" fmla="*/ 2147483646 h 116"/>
                <a:gd name="T100" fmla="*/ 2147483646 w 509"/>
                <a:gd name="T101" fmla="*/ 2147483646 h 116"/>
                <a:gd name="T102" fmla="*/ 2147483646 w 509"/>
                <a:gd name="T103" fmla="*/ 2147483646 h 116"/>
                <a:gd name="T104" fmla="*/ 2147483646 w 509"/>
                <a:gd name="T105" fmla="*/ 2147483646 h 116"/>
                <a:gd name="T106" fmla="*/ 2147483646 w 509"/>
                <a:gd name="T107" fmla="*/ 2147483646 h 116"/>
                <a:gd name="T108" fmla="*/ 2147483646 w 509"/>
                <a:gd name="T109" fmla="*/ 2147483646 h 116"/>
                <a:gd name="T110" fmla="*/ 2147483646 w 509"/>
                <a:gd name="T111" fmla="*/ 2147483646 h 116"/>
                <a:gd name="T112" fmla="*/ 2147483646 w 509"/>
                <a:gd name="T113" fmla="*/ 2147483646 h 116"/>
                <a:gd name="T114" fmla="*/ 2147483646 w 509"/>
                <a:gd name="T115" fmla="*/ 0 h 116"/>
                <a:gd name="T116" fmla="*/ 2147483646 w 509"/>
                <a:gd name="T117" fmla="*/ 0 h 11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9"/>
                <a:gd name="T178" fmla="*/ 0 h 116"/>
                <a:gd name="T179" fmla="*/ 509 w 509"/>
                <a:gd name="T180" fmla="*/ 116 h 11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9" h="116">
                  <a:moveTo>
                    <a:pt x="0" y="116"/>
                  </a:moveTo>
                  <a:lnTo>
                    <a:pt x="1" y="107"/>
                  </a:lnTo>
                  <a:lnTo>
                    <a:pt x="2" y="101"/>
                  </a:lnTo>
                  <a:lnTo>
                    <a:pt x="3" y="96"/>
                  </a:lnTo>
                  <a:lnTo>
                    <a:pt x="4" y="93"/>
                  </a:lnTo>
                  <a:lnTo>
                    <a:pt x="5" y="89"/>
                  </a:lnTo>
                  <a:lnTo>
                    <a:pt x="6" y="87"/>
                  </a:lnTo>
                  <a:lnTo>
                    <a:pt x="7" y="84"/>
                  </a:lnTo>
                  <a:lnTo>
                    <a:pt x="8" y="82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2" y="76"/>
                  </a:lnTo>
                  <a:lnTo>
                    <a:pt x="13" y="74"/>
                  </a:lnTo>
                  <a:lnTo>
                    <a:pt x="14" y="72"/>
                  </a:lnTo>
                  <a:lnTo>
                    <a:pt x="16" y="70"/>
                  </a:lnTo>
                  <a:lnTo>
                    <a:pt x="18" y="68"/>
                  </a:lnTo>
                  <a:lnTo>
                    <a:pt x="19" y="67"/>
                  </a:lnTo>
                  <a:lnTo>
                    <a:pt x="21" y="65"/>
                  </a:lnTo>
                  <a:lnTo>
                    <a:pt x="22" y="64"/>
                  </a:lnTo>
                  <a:lnTo>
                    <a:pt x="24" y="62"/>
                  </a:lnTo>
                  <a:lnTo>
                    <a:pt x="27" y="60"/>
                  </a:lnTo>
                  <a:lnTo>
                    <a:pt x="29" y="59"/>
                  </a:lnTo>
                  <a:lnTo>
                    <a:pt x="31" y="57"/>
                  </a:lnTo>
                  <a:lnTo>
                    <a:pt x="33" y="56"/>
                  </a:lnTo>
                  <a:lnTo>
                    <a:pt x="36" y="54"/>
                  </a:lnTo>
                  <a:lnTo>
                    <a:pt x="38" y="53"/>
                  </a:lnTo>
                  <a:lnTo>
                    <a:pt x="40" y="52"/>
                  </a:lnTo>
                  <a:lnTo>
                    <a:pt x="42" y="51"/>
                  </a:lnTo>
                  <a:lnTo>
                    <a:pt x="45" y="50"/>
                  </a:lnTo>
                  <a:lnTo>
                    <a:pt x="47" y="49"/>
                  </a:lnTo>
                  <a:lnTo>
                    <a:pt x="49" y="48"/>
                  </a:lnTo>
                  <a:lnTo>
                    <a:pt x="51" y="47"/>
                  </a:lnTo>
                  <a:lnTo>
                    <a:pt x="54" y="46"/>
                  </a:lnTo>
                  <a:lnTo>
                    <a:pt x="56" y="45"/>
                  </a:lnTo>
                  <a:lnTo>
                    <a:pt x="58" y="45"/>
                  </a:lnTo>
                  <a:lnTo>
                    <a:pt x="60" y="44"/>
                  </a:lnTo>
                  <a:lnTo>
                    <a:pt x="63" y="43"/>
                  </a:lnTo>
                  <a:lnTo>
                    <a:pt x="65" y="42"/>
                  </a:lnTo>
                  <a:lnTo>
                    <a:pt x="67" y="42"/>
                  </a:lnTo>
                  <a:lnTo>
                    <a:pt x="69" y="41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39"/>
                  </a:lnTo>
                  <a:lnTo>
                    <a:pt x="78" y="39"/>
                  </a:lnTo>
                  <a:lnTo>
                    <a:pt x="80" y="38"/>
                  </a:lnTo>
                  <a:lnTo>
                    <a:pt x="83" y="37"/>
                  </a:lnTo>
                  <a:lnTo>
                    <a:pt x="85" y="37"/>
                  </a:lnTo>
                  <a:lnTo>
                    <a:pt x="87" y="36"/>
                  </a:lnTo>
                  <a:lnTo>
                    <a:pt x="90" y="36"/>
                  </a:lnTo>
                  <a:lnTo>
                    <a:pt x="92" y="35"/>
                  </a:lnTo>
                  <a:lnTo>
                    <a:pt x="94" y="35"/>
                  </a:lnTo>
                  <a:lnTo>
                    <a:pt x="96" y="34"/>
                  </a:lnTo>
                  <a:lnTo>
                    <a:pt x="99" y="34"/>
                  </a:lnTo>
                  <a:lnTo>
                    <a:pt x="101" y="33"/>
                  </a:lnTo>
                  <a:lnTo>
                    <a:pt x="103" y="33"/>
                  </a:lnTo>
                  <a:lnTo>
                    <a:pt x="105" y="32"/>
                  </a:lnTo>
                  <a:lnTo>
                    <a:pt x="108" y="32"/>
                  </a:lnTo>
                  <a:lnTo>
                    <a:pt x="110" y="32"/>
                  </a:lnTo>
                  <a:lnTo>
                    <a:pt x="112" y="31"/>
                  </a:lnTo>
                  <a:lnTo>
                    <a:pt x="114" y="31"/>
                  </a:lnTo>
                  <a:lnTo>
                    <a:pt x="116" y="30"/>
                  </a:lnTo>
                  <a:lnTo>
                    <a:pt x="119" y="30"/>
                  </a:lnTo>
                  <a:lnTo>
                    <a:pt x="121" y="30"/>
                  </a:lnTo>
                  <a:lnTo>
                    <a:pt x="123" y="29"/>
                  </a:lnTo>
                  <a:lnTo>
                    <a:pt x="125" y="29"/>
                  </a:lnTo>
                  <a:lnTo>
                    <a:pt x="128" y="28"/>
                  </a:lnTo>
                  <a:lnTo>
                    <a:pt x="130" y="28"/>
                  </a:lnTo>
                  <a:lnTo>
                    <a:pt x="132" y="28"/>
                  </a:lnTo>
                  <a:lnTo>
                    <a:pt x="134" y="27"/>
                  </a:lnTo>
                  <a:lnTo>
                    <a:pt x="137" y="27"/>
                  </a:lnTo>
                  <a:lnTo>
                    <a:pt x="139" y="27"/>
                  </a:lnTo>
                  <a:lnTo>
                    <a:pt x="141" y="26"/>
                  </a:lnTo>
                  <a:lnTo>
                    <a:pt x="143" y="26"/>
                  </a:lnTo>
                  <a:lnTo>
                    <a:pt x="146" y="26"/>
                  </a:lnTo>
                  <a:lnTo>
                    <a:pt x="148" y="25"/>
                  </a:lnTo>
                  <a:lnTo>
                    <a:pt x="150" y="25"/>
                  </a:lnTo>
                  <a:lnTo>
                    <a:pt x="152" y="25"/>
                  </a:lnTo>
                  <a:lnTo>
                    <a:pt x="155" y="25"/>
                  </a:lnTo>
                  <a:lnTo>
                    <a:pt x="157" y="24"/>
                  </a:lnTo>
                  <a:lnTo>
                    <a:pt x="159" y="24"/>
                  </a:lnTo>
                  <a:lnTo>
                    <a:pt x="161" y="24"/>
                  </a:lnTo>
                  <a:lnTo>
                    <a:pt x="164" y="23"/>
                  </a:lnTo>
                  <a:lnTo>
                    <a:pt x="166" y="23"/>
                  </a:lnTo>
                  <a:lnTo>
                    <a:pt x="168" y="23"/>
                  </a:lnTo>
                  <a:lnTo>
                    <a:pt x="170" y="23"/>
                  </a:lnTo>
                  <a:lnTo>
                    <a:pt x="173" y="22"/>
                  </a:lnTo>
                  <a:lnTo>
                    <a:pt x="175" y="22"/>
                  </a:lnTo>
                  <a:lnTo>
                    <a:pt x="177" y="22"/>
                  </a:lnTo>
                  <a:lnTo>
                    <a:pt x="179" y="21"/>
                  </a:lnTo>
                  <a:lnTo>
                    <a:pt x="182" y="21"/>
                  </a:lnTo>
                  <a:lnTo>
                    <a:pt x="184" y="21"/>
                  </a:lnTo>
                  <a:lnTo>
                    <a:pt x="186" y="21"/>
                  </a:lnTo>
                  <a:lnTo>
                    <a:pt x="188" y="20"/>
                  </a:lnTo>
                  <a:lnTo>
                    <a:pt x="191" y="20"/>
                  </a:lnTo>
                  <a:lnTo>
                    <a:pt x="193" y="20"/>
                  </a:lnTo>
                  <a:lnTo>
                    <a:pt x="195" y="20"/>
                  </a:lnTo>
                  <a:lnTo>
                    <a:pt x="197" y="19"/>
                  </a:lnTo>
                  <a:lnTo>
                    <a:pt x="200" y="19"/>
                  </a:lnTo>
                  <a:lnTo>
                    <a:pt x="202" y="19"/>
                  </a:lnTo>
                  <a:lnTo>
                    <a:pt x="204" y="19"/>
                  </a:lnTo>
                  <a:lnTo>
                    <a:pt x="206" y="19"/>
                  </a:lnTo>
                  <a:lnTo>
                    <a:pt x="209" y="18"/>
                  </a:lnTo>
                  <a:lnTo>
                    <a:pt x="211" y="18"/>
                  </a:lnTo>
                  <a:lnTo>
                    <a:pt x="213" y="18"/>
                  </a:lnTo>
                  <a:lnTo>
                    <a:pt x="215" y="18"/>
                  </a:lnTo>
                  <a:lnTo>
                    <a:pt x="218" y="17"/>
                  </a:lnTo>
                  <a:lnTo>
                    <a:pt x="220" y="17"/>
                  </a:lnTo>
                  <a:lnTo>
                    <a:pt x="222" y="17"/>
                  </a:lnTo>
                  <a:lnTo>
                    <a:pt x="224" y="17"/>
                  </a:lnTo>
                  <a:lnTo>
                    <a:pt x="227" y="17"/>
                  </a:lnTo>
                  <a:lnTo>
                    <a:pt x="229" y="16"/>
                  </a:lnTo>
                  <a:lnTo>
                    <a:pt x="231" y="16"/>
                  </a:lnTo>
                  <a:lnTo>
                    <a:pt x="233" y="16"/>
                  </a:lnTo>
                  <a:lnTo>
                    <a:pt x="236" y="16"/>
                  </a:lnTo>
                  <a:lnTo>
                    <a:pt x="238" y="16"/>
                  </a:lnTo>
                  <a:lnTo>
                    <a:pt x="240" y="15"/>
                  </a:lnTo>
                  <a:lnTo>
                    <a:pt x="242" y="15"/>
                  </a:lnTo>
                  <a:lnTo>
                    <a:pt x="245" y="15"/>
                  </a:lnTo>
                  <a:lnTo>
                    <a:pt x="247" y="15"/>
                  </a:lnTo>
                  <a:lnTo>
                    <a:pt x="249" y="15"/>
                  </a:lnTo>
                  <a:lnTo>
                    <a:pt x="251" y="14"/>
                  </a:lnTo>
                  <a:lnTo>
                    <a:pt x="254" y="14"/>
                  </a:lnTo>
                  <a:lnTo>
                    <a:pt x="256" y="14"/>
                  </a:lnTo>
                  <a:lnTo>
                    <a:pt x="258" y="14"/>
                  </a:lnTo>
                  <a:lnTo>
                    <a:pt x="260" y="14"/>
                  </a:lnTo>
                  <a:lnTo>
                    <a:pt x="263" y="14"/>
                  </a:lnTo>
                  <a:lnTo>
                    <a:pt x="265" y="13"/>
                  </a:lnTo>
                  <a:lnTo>
                    <a:pt x="267" y="13"/>
                  </a:lnTo>
                  <a:lnTo>
                    <a:pt x="269" y="13"/>
                  </a:lnTo>
                  <a:lnTo>
                    <a:pt x="272" y="13"/>
                  </a:lnTo>
                  <a:lnTo>
                    <a:pt x="274" y="13"/>
                  </a:lnTo>
                  <a:lnTo>
                    <a:pt x="276" y="13"/>
                  </a:lnTo>
                  <a:lnTo>
                    <a:pt x="278" y="12"/>
                  </a:lnTo>
                  <a:lnTo>
                    <a:pt x="281" y="12"/>
                  </a:lnTo>
                  <a:lnTo>
                    <a:pt x="283" y="12"/>
                  </a:lnTo>
                  <a:lnTo>
                    <a:pt x="285" y="12"/>
                  </a:lnTo>
                  <a:lnTo>
                    <a:pt x="287" y="12"/>
                  </a:lnTo>
                  <a:lnTo>
                    <a:pt x="290" y="12"/>
                  </a:lnTo>
                  <a:lnTo>
                    <a:pt x="292" y="11"/>
                  </a:lnTo>
                  <a:lnTo>
                    <a:pt x="294" y="11"/>
                  </a:lnTo>
                  <a:lnTo>
                    <a:pt x="296" y="11"/>
                  </a:lnTo>
                  <a:lnTo>
                    <a:pt x="299" y="11"/>
                  </a:lnTo>
                  <a:lnTo>
                    <a:pt x="301" y="11"/>
                  </a:lnTo>
                  <a:lnTo>
                    <a:pt x="303" y="11"/>
                  </a:lnTo>
                  <a:lnTo>
                    <a:pt x="305" y="10"/>
                  </a:lnTo>
                  <a:lnTo>
                    <a:pt x="308" y="10"/>
                  </a:lnTo>
                  <a:lnTo>
                    <a:pt x="310" y="10"/>
                  </a:lnTo>
                  <a:lnTo>
                    <a:pt x="312" y="10"/>
                  </a:lnTo>
                  <a:lnTo>
                    <a:pt x="314" y="10"/>
                  </a:lnTo>
                  <a:lnTo>
                    <a:pt x="317" y="10"/>
                  </a:lnTo>
                  <a:lnTo>
                    <a:pt x="319" y="10"/>
                  </a:lnTo>
                  <a:lnTo>
                    <a:pt x="321" y="9"/>
                  </a:lnTo>
                  <a:lnTo>
                    <a:pt x="323" y="9"/>
                  </a:lnTo>
                  <a:lnTo>
                    <a:pt x="326" y="9"/>
                  </a:lnTo>
                  <a:lnTo>
                    <a:pt x="328" y="9"/>
                  </a:lnTo>
                  <a:lnTo>
                    <a:pt x="330" y="9"/>
                  </a:lnTo>
                  <a:lnTo>
                    <a:pt x="332" y="9"/>
                  </a:lnTo>
                  <a:lnTo>
                    <a:pt x="335" y="9"/>
                  </a:lnTo>
                  <a:lnTo>
                    <a:pt x="337" y="8"/>
                  </a:lnTo>
                  <a:lnTo>
                    <a:pt x="339" y="8"/>
                  </a:lnTo>
                  <a:lnTo>
                    <a:pt x="341" y="8"/>
                  </a:lnTo>
                  <a:lnTo>
                    <a:pt x="344" y="8"/>
                  </a:lnTo>
                  <a:lnTo>
                    <a:pt x="346" y="8"/>
                  </a:lnTo>
                  <a:lnTo>
                    <a:pt x="348" y="8"/>
                  </a:lnTo>
                  <a:lnTo>
                    <a:pt x="350" y="8"/>
                  </a:lnTo>
                  <a:lnTo>
                    <a:pt x="353" y="7"/>
                  </a:lnTo>
                  <a:lnTo>
                    <a:pt x="355" y="7"/>
                  </a:lnTo>
                  <a:lnTo>
                    <a:pt x="357" y="7"/>
                  </a:lnTo>
                  <a:lnTo>
                    <a:pt x="359" y="7"/>
                  </a:lnTo>
                  <a:lnTo>
                    <a:pt x="362" y="7"/>
                  </a:lnTo>
                  <a:lnTo>
                    <a:pt x="364" y="7"/>
                  </a:lnTo>
                  <a:lnTo>
                    <a:pt x="366" y="7"/>
                  </a:lnTo>
                  <a:lnTo>
                    <a:pt x="368" y="7"/>
                  </a:lnTo>
                  <a:lnTo>
                    <a:pt x="371" y="6"/>
                  </a:lnTo>
                  <a:lnTo>
                    <a:pt x="373" y="6"/>
                  </a:lnTo>
                  <a:lnTo>
                    <a:pt x="375" y="6"/>
                  </a:lnTo>
                  <a:lnTo>
                    <a:pt x="377" y="6"/>
                  </a:lnTo>
                  <a:lnTo>
                    <a:pt x="380" y="6"/>
                  </a:lnTo>
                  <a:lnTo>
                    <a:pt x="382" y="6"/>
                  </a:lnTo>
                  <a:lnTo>
                    <a:pt x="384" y="6"/>
                  </a:lnTo>
                  <a:lnTo>
                    <a:pt x="386" y="6"/>
                  </a:lnTo>
                  <a:lnTo>
                    <a:pt x="389" y="5"/>
                  </a:lnTo>
                  <a:lnTo>
                    <a:pt x="391" y="5"/>
                  </a:lnTo>
                  <a:lnTo>
                    <a:pt x="393" y="5"/>
                  </a:lnTo>
                  <a:lnTo>
                    <a:pt x="395" y="5"/>
                  </a:lnTo>
                  <a:lnTo>
                    <a:pt x="398" y="5"/>
                  </a:lnTo>
                  <a:lnTo>
                    <a:pt x="400" y="5"/>
                  </a:lnTo>
                  <a:lnTo>
                    <a:pt x="402" y="5"/>
                  </a:lnTo>
                  <a:lnTo>
                    <a:pt x="404" y="5"/>
                  </a:lnTo>
                  <a:lnTo>
                    <a:pt x="407" y="5"/>
                  </a:lnTo>
                  <a:lnTo>
                    <a:pt x="409" y="4"/>
                  </a:lnTo>
                  <a:lnTo>
                    <a:pt x="411" y="4"/>
                  </a:lnTo>
                  <a:lnTo>
                    <a:pt x="413" y="4"/>
                  </a:lnTo>
                  <a:lnTo>
                    <a:pt x="416" y="4"/>
                  </a:lnTo>
                  <a:lnTo>
                    <a:pt x="418" y="4"/>
                  </a:lnTo>
                  <a:lnTo>
                    <a:pt x="420" y="4"/>
                  </a:lnTo>
                  <a:lnTo>
                    <a:pt x="422" y="4"/>
                  </a:lnTo>
                  <a:lnTo>
                    <a:pt x="425" y="4"/>
                  </a:lnTo>
                  <a:lnTo>
                    <a:pt x="427" y="3"/>
                  </a:lnTo>
                  <a:lnTo>
                    <a:pt x="429" y="3"/>
                  </a:lnTo>
                  <a:lnTo>
                    <a:pt x="431" y="3"/>
                  </a:lnTo>
                  <a:lnTo>
                    <a:pt x="434" y="3"/>
                  </a:lnTo>
                  <a:lnTo>
                    <a:pt x="436" y="3"/>
                  </a:lnTo>
                  <a:lnTo>
                    <a:pt x="438" y="3"/>
                  </a:lnTo>
                  <a:lnTo>
                    <a:pt x="440" y="3"/>
                  </a:lnTo>
                  <a:lnTo>
                    <a:pt x="443" y="3"/>
                  </a:lnTo>
                  <a:lnTo>
                    <a:pt x="445" y="3"/>
                  </a:lnTo>
                  <a:lnTo>
                    <a:pt x="447" y="3"/>
                  </a:lnTo>
                  <a:lnTo>
                    <a:pt x="449" y="2"/>
                  </a:lnTo>
                  <a:lnTo>
                    <a:pt x="452" y="2"/>
                  </a:lnTo>
                  <a:lnTo>
                    <a:pt x="454" y="2"/>
                  </a:lnTo>
                  <a:lnTo>
                    <a:pt x="456" y="2"/>
                  </a:lnTo>
                  <a:lnTo>
                    <a:pt x="458" y="2"/>
                  </a:lnTo>
                  <a:lnTo>
                    <a:pt x="461" y="2"/>
                  </a:lnTo>
                  <a:lnTo>
                    <a:pt x="463" y="2"/>
                  </a:lnTo>
                  <a:lnTo>
                    <a:pt x="465" y="2"/>
                  </a:lnTo>
                  <a:lnTo>
                    <a:pt x="467" y="2"/>
                  </a:lnTo>
                  <a:lnTo>
                    <a:pt x="470" y="2"/>
                  </a:lnTo>
                  <a:lnTo>
                    <a:pt x="472" y="1"/>
                  </a:lnTo>
                  <a:lnTo>
                    <a:pt x="474" y="1"/>
                  </a:lnTo>
                  <a:lnTo>
                    <a:pt x="477" y="1"/>
                  </a:lnTo>
                  <a:lnTo>
                    <a:pt x="479" y="1"/>
                  </a:lnTo>
                  <a:lnTo>
                    <a:pt x="481" y="1"/>
                  </a:lnTo>
                  <a:lnTo>
                    <a:pt x="483" y="1"/>
                  </a:lnTo>
                  <a:lnTo>
                    <a:pt x="486" y="1"/>
                  </a:lnTo>
                  <a:lnTo>
                    <a:pt x="488" y="1"/>
                  </a:lnTo>
                  <a:lnTo>
                    <a:pt x="490" y="1"/>
                  </a:lnTo>
                  <a:lnTo>
                    <a:pt x="492" y="1"/>
                  </a:lnTo>
                  <a:lnTo>
                    <a:pt x="495" y="0"/>
                  </a:lnTo>
                  <a:lnTo>
                    <a:pt x="497" y="0"/>
                  </a:lnTo>
                  <a:lnTo>
                    <a:pt x="499" y="0"/>
                  </a:lnTo>
                  <a:lnTo>
                    <a:pt x="501" y="0"/>
                  </a:lnTo>
                  <a:lnTo>
                    <a:pt x="504" y="0"/>
                  </a:lnTo>
                  <a:lnTo>
                    <a:pt x="506" y="0"/>
                  </a:lnTo>
                  <a:lnTo>
                    <a:pt x="508" y="0"/>
                  </a:lnTo>
                  <a:lnTo>
                    <a:pt x="509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E6413CA2-6B7C-4A69-8A2F-74BF94C8B61F}"/>
              </a:ext>
            </a:extLst>
          </p:cNvPr>
          <p:cNvSpPr txBox="1"/>
          <p:nvPr/>
        </p:nvSpPr>
        <p:spPr>
          <a:xfrm>
            <a:off x="157172" y="2776128"/>
            <a:ext cx="2240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raph opens up to the right</a:t>
            </a:r>
          </a:p>
        </p:txBody>
      </p:sp>
      <p:grpSp>
        <p:nvGrpSpPr>
          <p:cNvPr id="91" name="Group 6">
            <a:extLst>
              <a:ext uri="{FF2B5EF4-FFF2-40B4-BE49-F238E27FC236}">
                <a16:creationId xmlns:a16="http://schemas.microsoft.com/office/drawing/2014/main" id="{43D3EBBC-7432-458D-8653-88A1062DE03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975499" y="3646582"/>
            <a:ext cx="2648009" cy="3081964"/>
            <a:chOff x="1445" y="1222"/>
            <a:chExt cx="2505" cy="2916"/>
          </a:xfrm>
        </p:grpSpPr>
        <p:sp>
          <p:nvSpPr>
            <p:cNvPr id="92" name="AutoShape 5">
              <a:extLst>
                <a:ext uri="{FF2B5EF4-FFF2-40B4-BE49-F238E27FC236}">
                  <a16:creationId xmlns:a16="http://schemas.microsoft.com/office/drawing/2014/main" id="{C8E634B5-D656-4744-A580-A1AA3D1450F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7">
              <a:extLst>
                <a:ext uri="{FF2B5EF4-FFF2-40B4-BE49-F238E27FC236}">
                  <a16:creationId xmlns:a16="http://schemas.microsoft.com/office/drawing/2014/main" id="{C4D7BC03-77FB-49D5-8F84-AAB7CFB7A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94" name="Line 8">
              <a:extLst>
                <a:ext uri="{FF2B5EF4-FFF2-40B4-BE49-F238E27FC236}">
                  <a16:creationId xmlns:a16="http://schemas.microsoft.com/office/drawing/2014/main" id="{80D66471-EAD8-429D-89E0-88F7C29043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9">
              <a:extLst>
                <a:ext uri="{FF2B5EF4-FFF2-40B4-BE49-F238E27FC236}">
                  <a16:creationId xmlns:a16="http://schemas.microsoft.com/office/drawing/2014/main" id="{D647751B-1C4B-49F7-92E4-28D14A060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0">
              <a:extLst>
                <a:ext uri="{FF2B5EF4-FFF2-40B4-BE49-F238E27FC236}">
                  <a16:creationId xmlns:a16="http://schemas.microsoft.com/office/drawing/2014/main" id="{AFC6DF70-C1C8-4BED-BBB6-4CFA6CADB3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1">
              <a:extLst>
                <a:ext uri="{FF2B5EF4-FFF2-40B4-BE49-F238E27FC236}">
                  <a16:creationId xmlns:a16="http://schemas.microsoft.com/office/drawing/2014/main" id="{DB3A61A9-019A-4D6C-824C-4AA63D2E4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12">
              <a:extLst>
                <a:ext uri="{FF2B5EF4-FFF2-40B4-BE49-F238E27FC236}">
                  <a16:creationId xmlns:a16="http://schemas.microsoft.com/office/drawing/2014/main" id="{AD005E68-4038-4FA2-BDA2-E2B8AE535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13">
              <a:extLst>
                <a:ext uri="{FF2B5EF4-FFF2-40B4-BE49-F238E27FC236}">
                  <a16:creationId xmlns:a16="http://schemas.microsoft.com/office/drawing/2014/main" id="{27CD216E-3236-434B-B36F-CB76BC2F0D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14">
              <a:extLst>
                <a:ext uri="{FF2B5EF4-FFF2-40B4-BE49-F238E27FC236}">
                  <a16:creationId xmlns:a16="http://schemas.microsoft.com/office/drawing/2014/main" id="{66B5430A-5C3C-47E5-ADC2-41295E0AC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15">
              <a:extLst>
                <a:ext uri="{FF2B5EF4-FFF2-40B4-BE49-F238E27FC236}">
                  <a16:creationId xmlns:a16="http://schemas.microsoft.com/office/drawing/2014/main" id="{70DDE4FE-6114-479C-A977-BBF7E67E0A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16">
              <a:extLst>
                <a:ext uri="{FF2B5EF4-FFF2-40B4-BE49-F238E27FC236}">
                  <a16:creationId xmlns:a16="http://schemas.microsoft.com/office/drawing/2014/main" id="{23F65BCD-54ED-416E-80C9-C76F616E34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17">
              <a:extLst>
                <a:ext uri="{FF2B5EF4-FFF2-40B4-BE49-F238E27FC236}">
                  <a16:creationId xmlns:a16="http://schemas.microsoft.com/office/drawing/2014/main" id="{FD1D1263-146E-4CB7-A6AC-C947CD0310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18">
              <a:extLst>
                <a:ext uri="{FF2B5EF4-FFF2-40B4-BE49-F238E27FC236}">
                  <a16:creationId xmlns:a16="http://schemas.microsoft.com/office/drawing/2014/main" id="{2F178F27-BFA1-43FD-A783-F4549A54C6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19">
              <a:extLst>
                <a:ext uri="{FF2B5EF4-FFF2-40B4-BE49-F238E27FC236}">
                  <a16:creationId xmlns:a16="http://schemas.microsoft.com/office/drawing/2014/main" id="{9EA6118D-AA3F-4573-A919-2D67DA3F44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0">
              <a:extLst>
                <a:ext uri="{FF2B5EF4-FFF2-40B4-BE49-F238E27FC236}">
                  <a16:creationId xmlns:a16="http://schemas.microsoft.com/office/drawing/2014/main" id="{EA6AF602-77EE-4BD9-9832-C188470D3C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1">
              <a:extLst>
                <a:ext uri="{FF2B5EF4-FFF2-40B4-BE49-F238E27FC236}">
                  <a16:creationId xmlns:a16="http://schemas.microsoft.com/office/drawing/2014/main" id="{3689A039-4AE6-4F35-8A88-91B495E1B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22">
              <a:extLst>
                <a:ext uri="{FF2B5EF4-FFF2-40B4-BE49-F238E27FC236}">
                  <a16:creationId xmlns:a16="http://schemas.microsoft.com/office/drawing/2014/main" id="{FA26FCF1-E8A3-4BDE-97D4-D7AF5630F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23">
              <a:extLst>
                <a:ext uri="{FF2B5EF4-FFF2-40B4-BE49-F238E27FC236}">
                  <a16:creationId xmlns:a16="http://schemas.microsoft.com/office/drawing/2014/main" id="{0E2DC431-D07A-4099-8C4C-7865403C6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24">
              <a:extLst>
                <a:ext uri="{FF2B5EF4-FFF2-40B4-BE49-F238E27FC236}">
                  <a16:creationId xmlns:a16="http://schemas.microsoft.com/office/drawing/2014/main" id="{EF8ADF56-3203-428F-8587-EA95F09CF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25">
              <a:extLst>
                <a:ext uri="{FF2B5EF4-FFF2-40B4-BE49-F238E27FC236}">
                  <a16:creationId xmlns:a16="http://schemas.microsoft.com/office/drawing/2014/main" id="{8ACB5ADC-0B8A-479F-8104-FA0821C51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26">
              <a:extLst>
                <a:ext uri="{FF2B5EF4-FFF2-40B4-BE49-F238E27FC236}">
                  <a16:creationId xmlns:a16="http://schemas.microsoft.com/office/drawing/2014/main" id="{411837D3-7451-4D9B-BB00-8C91108EF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27">
              <a:extLst>
                <a:ext uri="{FF2B5EF4-FFF2-40B4-BE49-F238E27FC236}">
                  <a16:creationId xmlns:a16="http://schemas.microsoft.com/office/drawing/2014/main" id="{648F589D-F7F9-4B52-A3E7-3624F86947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28">
              <a:extLst>
                <a:ext uri="{FF2B5EF4-FFF2-40B4-BE49-F238E27FC236}">
                  <a16:creationId xmlns:a16="http://schemas.microsoft.com/office/drawing/2014/main" id="{A467FD7E-8D48-458C-907B-9E70873F7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29">
              <a:extLst>
                <a:ext uri="{FF2B5EF4-FFF2-40B4-BE49-F238E27FC236}">
                  <a16:creationId xmlns:a16="http://schemas.microsoft.com/office/drawing/2014/main" id="{7AB8D6D7-3D46-465B-9D96-B816A6FD6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0">
              <a:extLst>
                <a:ext uri="{FF2B5EF4-FFF2-40B4-BE49-F238E27FC236}">
                  <a16:creationId xmlns:a16="http://schemas.microsoft.com/office/drawing/2014/main" id="{C776D2CE-3116-4F51-BFCC-E01CE2932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1">
              <a:extLst>
                <a:ext uri="{FF2B5EF4-FFF2-40B4-BE49-F238E27FC236}">
                  <a16:creationId xmlns:a16="http://schemas.microsoft.com/office/drawing/2014/main" id="{1035E02A-41B0-46BA-83D6-9AFC9A7A7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32">
              <a:extLst>
                <a:ext uri="{FF2B5EF4-FFF2-40B4-BE49-F238E27FC236}">
                  <a16:creationId xmlns:a16="http://schemas.microsoft.com/office/drawing/2014/main" id="{F20CA737-8693-435D-8384-A2C507B9C6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33">
              <a:extLst>
                <a:ext uri="{FF2B5EF4-FFF2-40B4-BE49-F238E27FC236}">
                  <a16:creationId xmlns:a16="http://schemas.microsoft.com/office/drawing/2014/main" id="{18A787B9-782D-41F0-B844-96D2E2BBB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34">
              <a:extLst>
                <a:ext uri="{FF2B5EF4-FFF2-40B4-BE49-F238E27FC236}">
                  <a16:creationId xmlns:a16="http://schemas.microsoft.com/office/drawing/2014/main" id="{C6B84007-379F-46DE-A6DD-7B26AEC66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35">
              <a:extLst>
                <a:ext uri="{FF2B5EF4-FFF2-40B4-BE49-F238E27FC236}">
                  <a16:creationId xmlns:a16="http://schemas.microsoft.com/office/drawing/2014/main" id="{8AD01216-E70D-4893-9F78-7AB0885A4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36">
              <a:extLst>
                <a:ext uri="{FF2B5EF4-FFF2-40B4-BE49-F238E27FC236}">
                  <a16:creationId xmlns:a16="http://schemas.microsoft.com/office/drawing/2014/main" id="{E2B90F20-C8AB-4FFC-907E-0F158A003F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37">
              <a:extLst>
                <a:ext uri="{FF2B5EF4-FFF2-40B4-BE49-F238E27FC236}">
                  <a16:creationId xmlns:a16="http://schemas.microsoft.com/office/drawing/2014/main" id="{AB1C82A0-FB7A-45F8-BC33-F944D301B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38">
              <a:extLst>
                <a:ext uri="{FF2B5EF4-FFF2-40B4-BE49-F238E27FC236}">
                  <a16:creationId xmlns:a16="http://schemas.microsoft.com/office/drawing/2014/main" id="{94E8759C-BD4F-4A56-AB4B-12BD9C453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39">
              <a:extLst>
                <a:ext uri="{FF2B5EF4-FFF2-40B4-BE49-F238E27FC236}">
                  <a16:creationId xmlns:a16="http://schemas.microsoft.com/office/drawing/2014/main" id="{63D60728-F69B-4740-B5C0-F5A47AC4E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0">
              <a:extLst>
                <a:ext uri="{FF2B5EF4-FFF2-40B4-BE49-F238E27FC236}">
                  <a16:creationId xmlns:a16="http://schemas.microsoft.com/office/drawing/2014/main" id="{E082AA5D-BD53-4BA1-AFE6-ED6DDF401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41">
              <a:extLst>
                <a:ext uri="{FF2B5EF4-FFF2-40B4-BE49-F238E27FC236}">
                  <a16:creationId xmlns:a16="http://schemas.microsoft.com/office/drawing/2014/main" id="{46730DA4-24DA-455F-9A4A-C86FCFF09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42">
              <a:extLst>
                <a:ext uri="{FF2B5EF4-FFF2-40B4-BE49-F238E27FC236}">
                  <a16:creationId xmlns:a16="http://schemas.microsoft.com/office/drawing/2014/main" id="{DF6B6B3B-D147-4CEC-8FED-6B7CB4832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43">
              <a:extLst>
                <a:ext uri="{FF2B5EF4-FFF2-40B4-BE49-F238E27FC236}">
                  <a16:creationId xmlns:a16="http://schemas.microsoft.com/office/drawing/2014/main" id="{77528325-5855-4B70-B770-2601AC3530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Rectangle 44">
              <a:extLst>
                <a:ext uri="{FF2B5EF4-FFF2-40B4-BE49-F238E27FC236}">
                  <a16:creationId xmlns:a16="http://schemas.microsoft.com/office/drawing/2014/main" id="{9CD4C022-0446-4FDC-BBBD-8C23C734E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131" name="Freeform 45">
              <a:extLst>
                <a:ext uri="{FF2B5EF4-FFF2-40B4-BE49-F238E27FC236}">
                  <a16:creationId xmlns:a16="http://schemas.microsoft.com/office/drawing/2014/main" id="{5D6C996E-F337-4530-8261-4AE3968FA3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46">
              <a:extLst>
                <a:ext uri="{FF2B5EF4-FFF2-40B4-BE49-F238E27FC236}">
                  <a16:creationId xmlns:a16="http://schemas.microsoft.com/office/drawing/2014/main" id="{3B82DA0B-8AFE-4F19-BA31-A842026F0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47">
              <a:extLst>
                <a:ext uri="{FF2B5EF4-FFF2-40B4-BE49-F238E27FC236}">
                  <a16:creationId xmlns:a16="http://schemas.microsoft.com/office/drawing/2014/main" id="{FCEF5550-37A0-4ACB-B283-52A47BC9B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48">
              <a:extLst>
                <a:ext uri="{FF2B5EF4-FFF2-40B4-BE49-F238E27FC236}">
                  <a16:creationId xmlns:a16="http://schemas.microsoft.com/office/drawing/2014/main" id="{CB5D7928-BD54-4FB8-B547-B6EF91097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49">
              <a:extLst>
                <a:ext uri="{FF2B5EF4-FFF2-40B4-BE49-F238E27FC236}">
                  <a16:creationId xmlns:a16="http://schemas.microsoft.com/office/drawing/2014/main" id="{55F34AF8-59E3-4E71-AB52-021332C962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50">
              <a:extLst>
                <a:ext uri="{FF2B5EF4-FFF2-40B4-BE49-F238E27FC236}">
                  <a16:creationId xmlns:a16="http://schemas.microsoft.com/office/drawing/2014/main" id="{6ED36945-1EF8-40B0-B000-86A59E630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137" name="Freeform 51">
              <a:extLst>
                <a:ext uri="{FF2B5EF4-FFF2-40B4-BE49-F238E27FC236}">
                  <a16:creationId xmlns:a16="http://schemas.microsoft.com/office/drawing/2014/main" id="{624A97D0-545C-4A84-AA0F-237F7FE97F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Rectangle 52">
              <a:extLst>
                <a:ext uri="{FF2B5EF4-FFF2-40B4-BE49-F238E27FC236}">
                  <a16:creationId xmlns:a16="http://schemas.microsoft.com/office/drawing/2014/main" id="{EAB7AC3A-B16F-4659-AF4F-DCCEB0315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39" name="Line 53">
              <a:extLst>
                <a:ext uri="{FF2B5EF4-FFF2-40B4-BE49-F238E27FC236}">
                  <a16:creationId xmlns:a16="http://schemas.microsoft.com/office/drawing/2014/main" id="{66070BB5-3A16-4DD3-846A-60257A954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Rectangle 54">
              <a:extLst>
                <a:ext uri="{FF2B5EF4-FFF2-40B4-BE49-F238E27FC236}">
                  <a16:creationId xmlns:a16="http://schemas.microsoft.com/office/drawing/2014/main" id="{0A191100-911C-47E6-BDB1-09EC5E3A5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141" name="Line 55">
              <a:extLst>
                <a:ext uri="{FF2B5EF4-FFF2-40B4-BE49-F238E27FC236}">
                  <a16:creationId xmlns:a16="http://schemas.microsoft.com/office/drawing/2014/main" id="{BBB79615-E04D-4803-AC6F-914F129FC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Rectangle 56">
              <a:extLst>
                <a:ext uri="{FF2B5EF4-FFF2-40B4-BE49-F238E27FC236}">
                  <a16:creationId xmlns:a16="http://schemas.microsoft.com/office/drawing/2014/main" id="{CCE514A0-D3D4-4263-99D0-59DB20A2A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143" name="Line 57">
              <a:extLst>
                <a:ext uri="{FF2B5EF4-FFF2-40B4-BE49-F238E27FC236}">
                  <a16:creationId xmlns:a16="http://schemas.microsoft.com/office/drawing/2014/main" id="{BFBB7B80-FC42-4EA7-A88E-A1FE6DC13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Rectangle 58">
              <a:extLst>
                <a:ext uri="{FF2B5EF4-FFF2-40B4-BE49-F238E27FC236}">
                  <a16:creationId xmlns:a16="http://schemas.microsoft.com/office/drawing/2014/main" id="{E843F64A-15E6-482F-A7BE-869F643B0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145" name="Line 59">
              <a:extLst>
                <a:ext uri="{FF2B5EF4-FFF2-40B4-BE49-F238E27FC236}">
                  <a16:creationId xmlns:a16="http://schemas.microsoft.com/office/drawing/2014/main" id="{AD94927B-7CA3-4735-A9FB-2CDCB962D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Rectangle 60">
              <a:extLst>
                <a:ext uri="{FF2B5EF4-FFF2-40B4-BE49-F238E27FC236}">
                  <a16:creationId xmlns:a16="http://schemas.microsoft.com/office/drawing/2014/main" id="{37B4A738-93EF-4371-B41E-1F7A38BC6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147" name="Rectangle 61">
              <a:extLst>
                <a:ext uri="{FF2B5EF4-FFF2-40B4-BE49-F238E27FC236}">
                  <a16:creationId xmlns:a16="http://schemas.microsoft.com/office/drawing/2014/main" id="{BB8DA660-EBFA-497B-B5EF-36F33968C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148" name="Line 62">
              <a:extLst>
                <a:ext uri="{FF2B5EF4-FFF2-40B4-BE49-F238E27FC236}">
                  <a16:creationId xmlns:a16="http://schemas.microsoft.com/office/drawing/2014/main" id="{BFA4F033-0E6A-47FE-9430-65F86A3C9E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63">
              <a:extLst>
                <a:ext uri="{FF2B5EF4-FFF2-40B4-BE49-F238E27FC236}">
                  <a16:creationId xmlns:a16="http://schemas.microsoft.com/office/drawing/2014/main" id="{E42D5508-70B5-4298-90BA-8A24B7550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150" name="Line 64">
              <a:extLst>
                <a:ext uri="{FF2B5EF4-FFF2-40B4-BE49-F238E27FC236}">
                  <a16:creationId xmlns:a16="http://schemas.microsoft.com/office/drawing/2014/main" id="{3B371960-D63D-4D69-8423-27C96239C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65">
              <a:extLst>
                <a:ext uri="{FF2B5EF4-FFF2-40B4-BE49-F238E27FC236}">
                  <a16:creationId xmlns:a16="http://schemas.microsoft.com/office/drawing/2014/main" id="{6808D434-5F88-436A-9E7E-7F2B7E32F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152" name="Line 66">
              <a:extLst>
                <a:ext uri="{FF2B5EF4-FFF2-40B4-BE49-F238E27FC236}">
                  <a16:creationId xmlns:a16="http://schemas.microsoft.com/office/drawing/2014/main" id="{90F707FA-BDE8-4C4A-88B7-6F3F1400A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Rectangle 67">
              <a:extLst>
                <a:ext uri="{FF2B5EF4-FFF2-40B4-BE49-F238E27FC236}">
                  <a16:creationId xmlns:a16="http://schemas.microsoft.com/office/drawing/2014/main" id="{825E533A-2E07-4DE9-85F3-339973D96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154" name="Line 68">
              <a:extLst>
                <a:ext uri="{FF2B5EF4-FFF2-40B4-BE49-F238E27FC236}">
                  <a16:creationId xmlns:a16="http://schemas.microsoft.com/office/drawing/2014/main" id="{554156CD-E089-4AF8-888A-335416888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69">
              <a:extLst>
                <a:ext uri="{FF2B5EF4-FFF2-40B4-BE49-F238E27FC236}">
                  <a16:creationId xmlns:a16="http://schemas.microsoft.com/office/drawing/2014/main" id="{07A77059-D3B8-45CA-9E6C-ED390A0DA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156" name="Rectangle 70">
              <a:extLst>
                <a:ext uri="{FF2B5EF4-FFF2-40B4-BE49-F238E27FC236}">
                  <a16:creationId xmlns:a16="http://schemas.microsoft.com/office/drawing/2014/main" id="{E046A418-BF73-484A-A71F-3E30D3659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157" name="Line 71">
              <a:extLst>
                <a:ext uri="{FF2B5EF4-FFF2-40B4-BE49-F238E27FC236}">
                  <a16:creationId xmlns:a16="http://schemas.microsoft.com/office/drawing/2014/main" id="{92E45C48-08EA-49AD-9239-667EEB696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72">
              <a:extLst>
                <a:ext uri="{FF2B5EF4-FFF2-40B4-BE49-F238E27FC236}">
                  <a16:creationId xmlns:a16="http://schemas.microsoft.com/office/drawing/2014/main" id="{02AD42BB-54E1-45C2-A8BA-F6B7BD046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159" name="Line 73">
              <a:extLst>
                <a:ext uri="{FF2B5EF4-FFF2-40B4-BE49-F238E27FC236}">
                  <a16:creationId xmlns:a16="http://schemas.microsoft.com/office/drawing/2014/main" id="{F8E9EC15-5410-423E-BC74-D2784AC09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74">
              <a:extLst>
                <a:ext uri="{FF2B5EF4-FFF2-40B4-BE49-F238E27FC236}">
                  <a16:creationId xmlns:a16="http://schemas.microsoft.com/office/drawing/2014/main" id="{D8DADC77-2742-4F58-AA51-9C80E8459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161" name="Line 75">
              <a:extLst>
                <a:ext uri="{FF2B5EF4-FFF2-40B4-BE49-F238E27FC236}">
                  <a16:creationId xmlns:a16="http://schemas.microsoft.com/office/drawing/2014/main" id="{3681BE60-F7E2-488C-8CD6-A880CC141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76">
              <a:extLst>
                <a:ext uri="{FF2B5EF4-FFF2-40B4-BE49-F238E27FC236}">
                  <a16:creationId xmlns:a16="http://schemas.microsoft.com/office/drawing/2014/main" id="{DBA0341C-BE4A-4ACE-BB83-987A38B8B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163" name="Line 77">
              <a:extLst>
                <a:ext uri="{FF2B5EF4-FFF2-40B4-BE49-F238E27FC236}">
                  <a16:creationId xmlns:a16="http://schemas.microsoft.com/office/drawing/2014/main" id="{FCE6192E-B894-44A2-812D-962196915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78">
              <a:extLst>
                <a:ext uri="{FF2B5EF4-FFF2-40B4-BE49-F238E27FC236}">
                  <a16:creationId xmlns:a16="http://schemas.microsoft.com/office/drawing/2014/main" id="{2959DC8E-BDD6-4535-A316-8235569D6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165" name="Line 79">
              <a:extLst>
                <a:ext uri="{FF2B5EF4-FFF2-40B4-BE49-F238E27FC236}">
                  <a16:creationId xmlns:a16="http://schemas.microsoft.com/office/drawing/2014/main" id="{420844ED-BD4B-4091-A968-37FD1A69F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80">
              <a:extLst>
                <a:ext uri="{FF2B5EF4-FFF2-40B4-BE49-F238E27FC236}">
                  <a16:creationId xmlns:a16="http://schemas.microsoft.com/office/drawing/2014/main" id="{62930F02-F69A-44B1-A8F4-AAA6D2DE4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167" name="Line 81">
              <a:extLst>
                <a:ext uri="{FF2B5EF4-FFF2-40B4-BE49-F238E27FC236}">
                  <a16:creationId xmlns:a16="http://schemas.microsoft.com/office/drawing/2014/main" id="{080B2BCA-A748-4D93-97EC-D4AE94E93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82">
              <a:extLst>
                <a:ext uri="{FF2B5EF4-FFF2-40B4-BE49-F238E27FC236}">
                  <a16:creationId xmlns:a16="http://schemas.microsoft.com/office/drawing/2014/main" id="{ABD55056-362D-4CD6-A9D3-8F69D49BD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169" name="Line 83">
              <a:extLst>
                <a:ext uri="{FF2B5EF4-FFF2-40B4-BE49-F238E27FC236}">
                  <a16:creationId xmlns:a16="http://schemas.microsoft.com/office/drawing/2014/main" id="{961D4915-0C84-4FF8-A026-908C73D676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84">
              <a:extLst>
                <a:ext uri="{FF2B5EF4-FFF2-40B4-BE49-F238E27FC236}">
                  <a16:creationId xmlns:a16="http://schemas.microsoft.com/office/drawing/2014/main" id="{FD0942EB-AFE5-4229-AAC8-F56A5FFAB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171" name="Line 85">
              <a:extLst>
                <a:ext uri="{FF2B5EF4-FFF2-40B4-BE49-F238E27FC236}">
                  <a16:creationId xmlns:a16="http://schemas.microsoft.com/office/drawing/2014/main" id="{F158A1FA-9FBB-480B-B445-53622336B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90">
              <a:extLst>
                <a:ext uri="{FF2B5EF4-FFF2-40B4-BE49-F238E27FC236}">
                  <a16:creationId xmlns:a16="http://schemas.microsoft.com/office/drawing/2014/main" id="{4426F3F5-7CBB-4926-8E44-CE0A14AB4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FE057BDA-5CD7-476B-9D1F-E0F174859817}"/>
                  </a:ext>
                </a:extLst>
              </p:cNvPr>
              <p:cNvSpPr txBox="1"/>
              <p:nvPr/>
            </p:nvSpPr>
            <p:spPr>
              <a:xfrm>
                <a:off x="2713086" y="1241234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&g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FE057BDA-5CD7-476B-9D1F-E0F1748598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086" y="1241234"/>
                <a:ext cx="2240831" cy="1200329"/>
              </a:xfrm>
              <a:prstGeom prst="rect">
                <a:avLst/>
              </a:prstGeom>
              <a:blipFill>
                <a:blip r:embed="rId4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" name="Group 173">
            <a:extLst>
              <a:ext uri="{FF2B5EF4-FFF2-40B4-BE49-F238E27FC236}">
                <a16:creationId xmlns:a16="http://schemas.microsoft.com/office/drawing/2014/main" id="{C7CB0319-0973-41A0-BB50-6A7FC12ABE04}"/>
              </a:ext>
            </a:extLst>
          </p:cNvPr>
          <p:cNvGrpSpPr/>
          <p:nvPr/>
        </p:nvGrpSpPr>
        <p:grpSpPr>
          <a:xfrm>
            <a:off x="4353625" y="3650508"/>
            <a:ext cx="1265129" cy="2780778"/>
            <a:chOff x="9332913" y="1355726"/>
            <a:chExt cx="3502025" cy="2241551"/>
          </a:xfrm>
        </p:grpSpPr>
        <p:sp>
          <p:nvSpPr>
            <p:cNvPr id="175" name="Freeform 91">
              <a:extLst>
                <a:ext uri="{FF2B5EF4-FFF2-40B4-BE49-F238E27FC236}">
                  <a16:creationId xmlns:a16="http://schemas.microsoft.com/office/drawing/2014/main" id="{7F8FE334-974F-4B64-B1E6-1F2BDED50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6" name="Freeform 90">
              <a:extLst>
                <a:ext uri="{FF2B5EF4-FFF2-40B4-BE49-F238E27FC236}">
                  <a16:creationId xmlns:a16="http://schemas.microsoft.com/office/drawing/2014/main" id="{1DDCB10B-66B7-4FD3-A92B-615AC7BA3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7" name="TextBox 176">
            <a:extLst>
              <a:ext uri="{FF2B5EF4-FFF2-40B4-BE49-F238E27FC236}">
                <a16:creationId xmlns:a16="http://schemas.microsoft.com/office/drawing/2014/main" id="{E2FDDEBF-EA0B-4577-9EBB-B32866898886}"/>
              </a:ext>
            </a:extLst>
          </p:cNvPr>
          <p:cNvSpPr txBox="1"/>
          <p:nvPr/>
        </p:nvSpPr>
        <p:spPr>
          <a:xfrm>
            <a:off x="2711249" y="2487853"/>
            <a:ext cx="22408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ince graph is ‘decreasing’ is falls down to the righ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1049807E-4AE0-494B-87A6-FE3E3CDB412D}"/>
                  </a:ext>
                </a:extLst>
              </p:cNvPr>
              <p:cNvSpPr txBox="1"/>
              <p:nvPr/>
            </p:nvSpPr>
            <p:spPr>
              <a:xfrm>
                <a:off x="5284820" y="1243322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1049807E-4AE0-494B-87A6-FE3E3CDB41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820" y="1243322"/>
                <a:ext cx="2240831" cy="1200329"/>
              </a:xfrm>
              <a:prstGeom prst="rect">
                <a:avLst/>
              </a:prstGeom>
              <a:blipFill>
                <a:blip r:embed="rId5"/>
                <a:stretch>
                  <a:fillRect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9" name="Group 6">
            <a:extLst>
              <a:ext uri="{FF2B5EF4-FFF2-40B4-BE49-F238E27FC236}">
                <a16:creationId xmlns:a16="http://schemas.microsoft.com/office/drawing/2014/main" id="{B72D33C8-1B4E-4370-89BD-033E3F6F232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26975" y="3636143"/>
            <a:ext cx="2648009" cy="3081964"/>
            <a:chOff x="1445" y="1222"/>
            <a:chExt cx="2505" cy="2916"/>
          </a:xfrm>
        </p:grpSpPr>
        <p:sp>
          <p:nvSpPr>
            <p:cNvPr id="180" name="AutoShape 5">
              <a:extLst>
                <a:ext uri="{FF2B5EF4-FFF2-40B4-BE49-F238E27FC236}">
                  <a16:creationId xmlns:a16="http://schemas.microsoft.com/office/drawing/2014/main" id="{A7416187-46D5-43C3-9107-18B8EA129B5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Rectangle 7">
              <a:extLst>
                <a:ext uri="{FF2B5EF4-FFF2-40B4-BE49-F238E27FC236}">
                  <a16:creationId xmlns:a16="http://schemas.microsoft.com/office/drawing/2014/main" id="{940C9A2C-DDE7-4FEE-B767-CCBEA3510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82" name="Line 8">
              <a:extLst>
                <a:ext uri="{FF2B5EF4-FFF2-40B4-BE49-F238E27FC236}">
                  <a16:creationId xmlns:a16="http://schemas.microsoft.com/office/drawing/2014/main" id="{1CC1487A-9103-46A8-8022-5F9DF6F44C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9">
              <a:extLst>
                <a:ext uri="{FF2B5EF4-FFF2-40B4-BE49-F238E27FC236}">
                  <a16:creationId xmlns:a16="http://schemas.microsoft.com/office/drawing/2014/main" id="{1EE40DE6-290E-42D1-8088-486AE6571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10">
              <a:extLst>
                <a:ext uri="{FF2B5EF4-FFF2-40B4-BE49-F238E27FC236}">
                  <a16:creationId xmlns:a16="http://schemas.microsoft.com/office/drawing/2014/main" id="{EE217FD5-0AF0-4FAD-AFBB-8BF033A1DD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11">
              <a:extLst>
                <a:ext uri="{FF2B5EF4-FFF2-40B4-BE49-F238E27FC236}">
                  <a16:creationId xmlns:a16="http://schemas.microsoft.com/office/drawing/2014/main" id="{0947856C-E013-4967-8E03-46C73B159E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12">
              <a:extLst>
                <a:ext uri="{FF2B5EF4-FFF2-40B4-BE49-F238E27FC236}">
                  <a16:creationId xmlns:a16="http://schemas.microsoft.com/office/drawing/2014/main" id="{CE1E562B-0BD2-46FF-9AD8-B038510D65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13">
              <a:extLst>
                <a:ext uri="{FF2B5EF4-FFF2-40B4-BE49-F238E27FC236}">
                  <a16:creationId xmlns:a16="http://schemas.microsoft.com/office/drawing/2014/main" id="{73A98C0C-5A93-4785-9A72-6EC27C4020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14">
              <a:extLst>
                <a:ext uri="{FF2B5EF4-FFF2-40B4-BE49-F238E27FC236}">
                  <a16:creationId xmlns:a16="http://schemas.microsoft.com/office/drawing/2014/main" id="{D95CED0D-4AA7-494D-944C-2579E89F7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15">
              <a:extLst>
                <a:ext uri="{FF2B5EF4-FFF2-40B4-BE49-F238E27FC236}">
                  <a16:creationId xmlns:a16="http://schemas.microsoft.com/office/drawing/2014/main" id="{266A4E61-3BE0-4E86-8730-867918CF5B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16">
              <a:extLst>
                <a:ext uri="{FF2B5EF4-FFF2-40B4-BE49-F238E27FC236}">
                  <a16:creationId xmlns:a16="http://schemas.microsoft.com/office/drawing/2014/main" id="{80DE6F07-774E-4C27-A564-181BCD298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17">
              <a:extLst>
                <a:ext uri="{FF2B5EF4-FFF2-40B4-BE49-F238E27FC236}">
                  <a16:creationId xmlns:a16="http://schemas.microsoft.com/office/drawing/2014/main" id="{17C0F096-CA2E-49D6-8BED-70DE37833F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18">
              <a:extLst>
                <a:ext uri="{FF2B5EF4-FFF2-40B4-BE49-F238E27FC236}">
                  <a16:creationId xmlns:a16="http://schemas.microsoft.com/office/drawing/2014/main" id="{2EB15037-1B08-4180-84FF-AE47CCB0C0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19">
              <a:extLst>
                <a:ext uri="{FF2B5EF4-FFF2-40B4-BE49-F238E27FC236}">
                  <a16:creationId xmlns:a16="http://schemas.microsoft.com/office/drawing/2014/main" id="{2680EBD2-9283-44DC-BFF8-13A3F1633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20">
              <a:extLst>
                <a:ext uri="{FF2B5EF4-FFF2-40B4-BE49-F238E27FC236}">
                  <a16:creationId xmlns:a16="http://schemas.microsoft.com/office/drawing/2014/main" id="{B6678F6F-89B2-4E76-8021-19BA3D5A5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21">
              <a:extLst>
                <a:ext uri="{FF2B5EF4-FFF2-40B4-BE49-F238E27FC236}">
                  <a16:creationId xmlns:a16="http://schemas.microsoft.com/office/drawing/2014/main" id="{9AFA6302-413E-463E-A5CE-08260AD80B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22">
              <a:extLst>
                <a:ext uri="{FF2B5EF4-FFF2-40B4-BE49-F238E27FC236}">
                  <a16:creationId xmlns:a16="http://schemas.microsoft.com/office/drawing/2014/main" id="{D53ACB8F-CED4-40A5-ABA8-D33EFF0C3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23">
              <a:extLst>
                <a:ext uri="{FF2B5EF4-FFF2-40B4-BE49-F238E27FC236}">
                  <a16:creationId xmlns:a16="http://schemas.microsoft.com/office/drawing/2014/main" id="{99F7CEC1-0810-4263-A6CB-56247FB33F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24">
              <a:extLst>
                <a:ext uri="{FF2B5EF4-FFF2-40B4-BE49-F238E27FC236}">
                  <a16:creationId xmlns:a16="http://schemas.microsoft.com/office/drawing/2014/main" id="{0EA8CAB2-6A56-433D-B895-CC0C1ADBB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25">
              <a:extLst>
                <a:ext uri="{FF2B5EF4-FFF2-40B4-BE49-F238E27FC236}">
                  <a16:creationId xmlns:a16="http://schemas.microsoft.com/office/drawing/2014/main" id="{E2D1DC5D-B5D9-458C-A07B-21169A0B5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26">
              <a:extLst>
                <a:ext uri="{FF2B5EF4-FFF2-40B4-BE49-F238E27FC236}">
                  <a16:creationId xmlns:a16="http://schemas.microsoft.com/office/drawing/2014/main" id="{2D1BA4A5-5DB3-43CF-BCC4-5AAD68D848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27">
              <a:extLst>
                <a:ext uri="{FF2B5EF4-FFF2-40B4-BE49-F238E27FC236}">
                  <a16:creationId xmlns:a16="http://schemas.microsoft.com/office/drawing/2014/main" id="{21C100E8-31A1-4685-B6AC-0C81D23DE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28">
              <a:extLst>
                <a:ext uri="{FF2B5EF4-FFF2-40B4-BE49-F238E27FC236}">
                  <a16:creationId xmlns:a16="http://schemas.microsoft.com/office/drawing/2014/main" id="{DB5C5E8E-35F6-4C6F-867E-9A14BF146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29">
              <a:extLst>
                <a:ext uri="{FF2B5EF4-FFF2-40B4-BE49-F238E27FC236}">
                  <a16:creationId xmlns:a16="http://schemas.microsoft.com/office/drawing/2014/main" id="{E8333A8F-D951-4473-9846-5FE4BDF2E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30">
              <a:extLst>
                <a:ext uri="{FF2B5EF4-FFF2-40B4-BE49-F238E27FC236}">
                  <a16:creationId xmlns:a16="http://schemas.microsoft.com/office/drawing/2014/main" id="{0FA7FF2A-06CC-4819-A2DA-485522B91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31">
              <a:extLst>
                <a:ext uri="{FF2B5EF4-FFF2-40B4-BE49-F238E27FC236}">
                  <a16:creationId xmlns:a16="http://schemas.microsoft.com/office/drawing/2014/main" id="{A5907AA8-D357-4527-BB13-361AC7FB9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32">
              <a:extLst>
                <a:ext uri="{FF2B5EF4-FFF2-40B4-BE49-F238E27FC236}">
                  <a16:creationId xmlns:a16="http://schemas.microsoft.com/office/drawing/2014/main" id="{73C05BC1-A804-4821-9694-AB4B76D25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33">
              <a:extLst>
                <a:ext uri="{FF2B5EF4-FFF2-40B4-BE49-F238E27FC236}">
                  <a16:creationId xmlns:a16="http://schemas.microsoft.com/office/drawing/2014/main" id="{C555660F-3028-4738-B587-AA199A217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34">
              <a:extLst>
                <a:ext uri="{FF2B5EF4-FFF2-40B4-BE49-F238E27FC236}">
                  <a16:creationId xmlns:a16="http://schemas.microsoft.com/office/drawing/2014/main" id="{7FBACB5C-B364-4412-A1E9-FB6ABF9B5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35">
              <a:extLst>
                <a:ext uri="{FF2B5EF4-FFF2-40B4-BE49-F238E27FC236}">
                  <a16:creationId xmlns:a16="http://schemas.microsoft.com/office/drawing/2014/main" id="{D03E8E64-3D88-4628-A641-491BDD400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36">
              <a:extLst>
                <a:ext uri="{FF2B5EF4-FFF2-40B4-BE49-F238E27FC236}">
                  <a16:creationId xmlns:a16="http://schemas.microsoft.com/office/drawing/2014/main" id="{04F0B4E2-5614-4C34-B870-CD094CFA6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37">
              <a:extLst>
                <a:ext uri="{FF2B5EF4-FFF2-40B4-BE49-F238E27FC236}">
                  <a16:creationId xmlns:a16="http://schemas.microsoft.com/office/drawing/2014/main" id="{E5852D1F-020E-4BC5-B519-C6DCA98D5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38">
              <a:extLst>
                <a:ext uri="{FF2B5EF4-FFF2-40B4-BE49-F238E27FC236}">
                  <a16:creationId xmlns:a16="http://schemas.microsoft.com/office/drawing/2014/main" id="{AB644C6B-36DA-438A-9784-AD9AAF115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39">
              <a:extLst>
                <a:ext uri="{FF2B5EF4-FFF2-40B4-BE49-F238E27FC236}">
                  <a16:creationId xmlns:a16="http://schemas.microsoft.com/office/drawing/2014/main" id="{536B480D-8577-4066-9B9E-456508BEF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40">
              <a:extLst>
                <a:ext uri="{FF2B5EF4-FFF2-40B4-BE49-F238E27FC236}">
                  <a16:creationId xmlns:a16="http://schemas.microsoft.com/office/drawing/2014/main" id="{4F5637B4-A498-4856-AAF1-741AF4868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41">
              <a:extLst>
                <a:ext uri="{FF2B5EF4-FFF2-40B4-BE49-F238E27FC236}">
                  <a16:creationId xmlns:a16="http://schemas.microsoft.com/office/drawing/2014/main" id="{2C408B2F-B278-4FBA-8290-6143A5265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42">
              <a:extLst>
                <a:ext uri="{FF2B5EF4-FFF2-40B4-BE49-F238E27FC236}">
                  <a16:creationId xmlns:a16="http://schemas.microsoft.com/office/drawing/2014/main" id="{FFE8D8FD-56CA-4FCF-9D7A-15B81235D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43">
              <a:extLst>
                <a:ext uri="{FF2B5EF4-FFF2-40B4-BE49-F238E27FC236}">
                  <a16:creationId xmlns:a16="http://schemas.microsoft.com/office/drawing/2014/main" id="{29385A38-D70B-49D3-88F6-2D73C932A8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Rectangle 44">
              <a:extLst>
                <a:ext uri="{FF2B5EF4-FFF2-40B4-BE49-F238E27FC236}">
                  <a16:creationId xmlns:a16="http://schemas.microsoft.com/office/drawing/2014/main" id="{94AB83F3-75F8-4CC0-B7FA-C5D822093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219" name="Freeform 45">
              <a:extLst>
                <a:ext uri="{FF2B5EF4-FFF2-40B4-BE49-F238E27FC236}">
                  <a16:creationId xmlns:a16="http://schemas.microsoft.com/office/drawing/2014/main" id="{90AAE0DA-E8E3-4B25-BBE3-80B20491241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46">
              <a:extLst>
                <a:ext uri="{FF2B5EF4-FFF2-40B4-BE49-F238E27FC236}">
                  <a16:creationId xmlns:a16="http://schemas.microsoft.com/office/drawing/2014/main" id="{FE1AE2D3-0754-4F2D-BE1E-CD9128D17B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47">
              <a:extLst>
                <a:ext uri="{FF2B5EF4-FFF2-40B4-BE49-F238E27FC236}">
                  <a16:creationId xmlns:a16="http://schemas.microsoft.com/office/drawing/2014/main" id="{409BFF06-02A1-4627-BFD4-141981D4CF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48">
              <a:extLst>
                <a:ext uri="{FF2B5EF4-FFF2-40B4-BE49-F238E27FC236}">
                  <a16:creationId xmlns:a16="http://schemas.microsoft.com/office/drawing/2014/main" id="{0E8C318D-3B0D-4127-BAFD-71CA33A08C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49">
              <a:extLst>
                <a:ext uri="{FF2B5EF4-FFF2-40B4-BE49-F238E27FC236}">
                  <a16:creationId xmlns:a16="http://schemas.microsoft.com/office/drawing/2014/main" id="{24D1DAB2-667E-4B85-AE9B-4757521B20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Rectangle 50">
              <a:extLst>
                <a:ext uri="{FF2B5EF4-FFF2-40B4-BE49-F238E27FC236}">
                  <a16:creationId xmlns:a16="http://schemas.microsoft.com/office/drawing/2014/main" id="{50E528D0-538F-46BD-BFDD-6C0C08EE7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225" name="Freeform 51">
              <a:extLst>
                <a:ext uri="{FF2B5EF4-FFF2-40B4-BE49-F238E27FC236}">
                  <a16:creationId xmlns:a16="http://schemas.microsoft.com/office/drawing/2014/main" id="{F6A4E1B5-F9C6-473A-860A-584F3E7BD3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Rectangle 52">
              <a:extLst>
                <a:ext uri="{FF2B5EF4-FFF2-40B4-BE49-F238E27FC236}">
                  <a16:creationId xmlns:a16="http://schemas.microsoft.com/office/drawing/2014/main" id="{017C07F2-1ABD-494D-81A5-B491B0CA3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27" name="Line 53">
              <a:extLst>
                <a:ext uri="{FF2B5EF4-FFF2-40B4-BE49-F238E27FC236}">
                  <a16:creationId xmlns:a16="http://schemas.microsoft.com/office/drawing/2014/main" id="{B3B108C6-732F-4F55-90E9-BE7EEF922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Rectangle 54">
              <a:extLst>
                <a:ext uri="{FF2B5EF4-FFF2-40B4-BE49-F238E27FC236}">
                  <a16:creationId xmlns:a16="http://schemas.microsoft.com/office/drawing/2014/main" id="{515BA8B2-D7FA-4BE5-AB19-A2C310491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29" name="Line 55">
              <a:extLst>
                <a:ext uri="{FF2B5EF4-FFF2-40B4-BE49-F238E27FC236}">
                  <a16:creationId xmlns:a16="http://schemas.microsoft.com/office/drawing/2014/main" id="{DCC2F5B5-E641-415D-B98D-DB2E7E52D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" name="Rectangle 56">
              <a:extLst>
                <a:ext uri="{FF2B5EF4-FFF2-40B4-BE49-F238E27FC236}">
                  <a16:creationId xmlns:a16="http://schemas.microsoft.com/office/drawing/2014/main" id="{A001E2D9-B6FE-4E00-AB4C-EFF4654CC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31" name="Line 57">
              <a:extLst>
                <a:ext uri="{FF2B5EF4-FFF2-40B4-BE49-F238E27FC236}">
                  <a16:creationId xmlns:a16="http://schemas.microsoft.com/office/drawing/2014/main" id="{72A36793-DC20-40C6-B408-2252E30CE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" name="Rectangle 58">
              <a:extLst>
                <a:ext uri="{FF2B5EF4-FFF2-40B4-BE49-F238E27FC236}">
                  <a16:creationId xmlns:a16="http://schemas.microsoft.com/office/drawing/2014/main" id="{FDE2EB62-50BB-42E6-A0AD-DE7FCE202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33" name="Line 59">
              <a:extLst>
                <a:ext uri="{FF2B5EF4-FFF2-40B4-BE49-F238E27FC236}">
                  <a16:creationId xmlns:a16="http://schemas.microsoft.com/office/drawing/2014/main" id="{831F4D63-95CA-457E-9B09-7D4BEF9CE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" name="Rectangle 60">
              <a:extLst>
                <a:ext uri="{FF2B5EF4-FFF2-40B4-BE49-F238E27FC236}">
                  <a16:creationId xmlns:a16="http://schemas.microsoft.com/office/drawing/2014/main" id="{319F4391-F5E2-4116-BEDC-5528FDE35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35" name="Rectangle 61">
              <a:extLst>
                <a:ext uri="{FF2B5EF4-FFF2-40B4-BE49-F238E27FC236}">
                  <a16:creationId xmlns:a16="http://schemas.microsoft.com/office/drawing/2014/main" id="{FF72EA76-222A-4F16-BB64-AD391E1FB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236" name="Line 62">
              <a:extLst>
                <a:ext uri="{FF2B5EF4-FFF2-40B4-BE49-F238E27FC236}">
                  <a16:creationId xmlns:a16="http://schemas.microsoft.com/office/drawing/2014/main" id="{C503C910-1C56-4B71-B71B-74D5F7220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63">
              <a:extLst>
                <a:ext uri="{FF2B5EF4-FFF2-40B4-BE49-F238E27FC236}">
                  <a16:creationId xmlns:a16="http://schemas.microsoft.com/office/drawing/2014/main" id="{D89C9B09-53CF-4B4F-B1F0-634887138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38" name="Line 64">
              <a:extLst>
                <a:ext uri="{FF2B5EF4-FFF2-40B4-BE49-F238E27FC236}">
                  <a16:creationId xmlns:a16="http://schemas.microsoft.com/office/drawing/2014/main" id="{E07FA7A4-3E74-4092-A9D4-99D9BADD9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9" name="Rectangle 65">
              <a:extLst>
                <a:ext uri="{FF2B5EF4-FFF2-40B4-BE49-F238E27FC236}">
                  <a16:creationId xmlns:a16="http://schemas.microsoft.com/office/drawing/2014/main" id="{F82228B7-683A-484E-978E-1668D5339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40" name="Line 66">
              <a:extLst>
                <a:ext uri="{FF2B5EF4-FFF2-40B4-BE49-F238E27FC236}">
                  <a16:creationId xmlns:a16="http://schemas.microsoft.com/office/drawing/2014/main" id="{7D9DE5C7-487B-4460-A56D-CECE89F85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1" name="Rectangle 67">
              <a:extLst>
                <a:ext uri="{FF2B5EF4-FFF2-40B4-BE49-F238E27FC236}">
                  <a16:creationId xmlns:a16="http://schemas.microsoft.com/office/drawing/2014/main" id="{A96A38D5-A8D1-42BE-A2C3-D62C55EE9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42" name="Line 68">
              <a:extLst>
                <a:ext uri="{FF2B5EF4-FFF2-40B4-BE49-F238E27FC236}">
                  <a16:creationId xmlns:a16="http://schemas.microsoft.com/office/drawing/2014/main" id="{C83E9283-3B6A-4C57-934C-6B12B8FE4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3" name="Rectangle 69">
              <a:extLst>
                <a:ext uri="{FF2B5EF4-FFF2-40B4-BE49-F238E27FC236}">
                  <a16:creationId xmlns:a16="http://schemas.microsoft.com/office/drawing/2014/main" id="{FD8A295A-249C-4193-A7DE-4A8EB2F50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44" name="Rectangle 70">
              <a:extLst>
                <a:ext uri="{FF2B5EF4-FFF2-40B4-BE49-F238E27FC236}">
                  <a16:creationId xmlns:a16="http://schemas.microsoft.com/office/drawing/2014/main" id="{9724C75B-7B43-4374-AC60-0777373E3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245" name="Line 71">
              <a:extLst>
                <a:ext uri="{FF2B5EF4-FFF2-40B4-BE49-F238E27FC236}">
                  <a16:creationId xmlns:a16="http://schemas.microsoft.com/office/drawing/2014/main" id="{A161EEA1-49C5-43C7-9075-7097687BD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72">
              <a:extLst>
                <a:ext uri="{FF2B5EF4-FFF2-40B4-BE49-F238E27FC236}">
                  <a16:creationId xmlns:a16="http://schemas.microsoft.com/office/drawing/2014/main" id="{F2522F51-7153-4E91-B3FE-BE05F9B36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247" name="Line 73">
              <a:extLst>
                <a:ext uri="{FF2B5EF4-FFF2-40B4-BE49-F238E27FC236}">
                  <a16:creationId xmlns:a16="http://schemas.microsoft.com/office/drawing/2014/main" id="{E5C4F8BD-C74B-4CFA-94A1-FCFFE59D1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74">
              <a:extLst>
                <a:ext uri="{FF2B5EF4-FFF2-40B4-BE49-F238E27FC236}">
                  <a16:creationId xmlns:a16="http://schemas.microsoft.com/office/drawing/2014/main" id="{BE8AC41E-F5BF-4ABB-A000-42EA63672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249" name="Line 75">
              <a:extLst>
                <a:ext uri="{FF2B5EF4-FFF2-40B4-BE49-F238E27FC236}">
                  <a16:creationId xmlns:a16="http://schemas.microsoft.com/office/drawing/2014/main" id="{2D8DD1BC-B329-4D8D-ABBA-35179F97C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Rectangle 76">
              <a:extLst>
                <a:ext uri="{FF2B5EF4-FFF2-40B4-BE49-F238E27FC236}">
                  <a16:creationId xmlns:a16="http://schemas.microsoft.com/office/drawing/2014/main" id="{D73C41A7-1469-49A9-B7A0-64B97E08C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251" name="Line 77">
              <a:extLst>
                <a:ext uri="{FF2B5EF4-FFF2-40B4-BE49-F238E27FC236}">
                  <a16:creationId xmlns:a16="http://schemas.microsoft.com/office/drawing/2014/main" id="{4AABD03D-4433-4781-8F76-E4C6BEEE2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78">
              <a:extLst>
                <a:ext uri="{FF2B5EF4-FFF2-40B4-BE49-F238E27FC236}">
                  <a16:creationId xmlns:a16="http://schemas.microsoft.com/office/drawing/2014/main" id="{5D5ABC6B-D250-4CB5-B602-5640F13D2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253" name="Line 79">
              <a:extLst>
                <a:ext uri="{FF2B5EF4-FFF2-40B4-BE49-F238E27FC236}">
                  <a16:creationId xmlns:a16="http://schemas.microsoft.com/office/drawing/2014/main" id="{2848CA84-42A9-4B55-8A96-E40332DC0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Rectangle 80">
              <a:extLst>
                <a:ext uri="{FF2B5EF4-FFF2-40B4-BE49-F238E27FC236}">
                  <a16:creationId xmlns:a16="http://schemas.microsoft.com/office/drawing/2014/main" id="{80D5B71E-EAC8-4FD8-B25C-1DE2E0D7F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255" name="Line 81">
              <a:extLst>
                <a:ext uri="{FF2B5EF4-FFF2-40B4-BE49-F238E27FC236}">
                  <a16:creationId xmlns:a16="http://schemas.microsoft.com/office/drawing/2014/main" id="{DA844B08-E4DD-485D-B0B8-B7B7A4388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" name="Rectangle 82">
              <a:extLst>
                <a:ext uri="{FF2B5EF4-FFF2-40B4-BE49-F238E27FC236}">
                  <a16:creationId xmlns:a16="http://schemas.microsoft.com/office/drawing/2014/main" id="{6D197E1A-5F64-4F10-857A-2B8CFBBF1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257" name="Line 83">
              <a:extLst>
                <a:ext uri="{FF2B5EF4-FFF2-40B4-BE49-F238E27FC236}">
                  <a16:creationId xmlns:a16="http://schemas.microsoft.com/office/drawing/2014/main" id="{4D64EBF9-BB8E-4A4B-97FB-169069C02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8" name="Rectangle 84">
              <a:extLst>
                <a:ext uri="{FF2B5EF4-FFF2-40B4-BE49-F238E27FC236}">
                  <a16:creationId xmlns:a16="http://schemas.microsoft.com/office/drawing/2014/main" id="{9795C3B5-63DE-4480-BDBE-EF6C1DF08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259" name="Line 85">
              <a:extLst>
                <a:ext uri="{FF2B5EF4-FFF2-40B4-BE49-F238E27FC236}">
                  <a16:creationId xmlns:a16="http://schemas.microsoft.com/office/drawing/2014/main" id="{B8884CE9-AFE2-4594-AFC4-C82A93F87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0" name="Rectangle 90">
              <a:extLst>
                <a:ext uri="{FF2B5EF4-FFF2-40B4-BE49-F238E27FC236}">
                  <a16:creationId xmlns:a16="http://schemas.microsoft.com/office/drawing/2014/main" id="{7E0321EA-D35E-4610-A5D1-2C0392C10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261" name="TextBox 260">
            <a:extLst>
              <a:ext uri="{FF2B5EF4-FFF2-40B4-BE49-F238E27FC236}">
                <a16:creationId xmlns:a16="http://schemas.microsoft.com/office/drawing/2014/main" id="{0D2AD3DA-42DE-4592-84C4-7FCC3A58C380}"/>
              </a:ext>
            </a:extLst>
          </p:cNvPr>
          <p:cNvSpPr txBox="1"/>
          <p:nvPr/>
        </p:nvSpPr>
        <p:spPr>
          <a:xfrm>
            <a:off x="5636350" y="2776985"/>
            <a:ext cx="2240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“increasing” but  Opens to the left</a:t>
            </a:r>
          </a:p>
        </p:txBody>
      </p:sp>
      <p:graphicFrame>
        <p:nvGraphicFramePr>
          <p:cNvPr id="262" name="Object 118">
            <a:extLst>
              <a:ext uri="{FF2B5EF4-FFF2-40B4-BE49-F238E27FC236}">
                <a16:creationId xmlns:a16="http://schemas.microsoft.com/office/drawing/2014/main" id="{E3C1760A-1E22-4BD5-AB87-D05B098A5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41484"/>
              </p:ext>
            </p:extLst>
          </p:nvPr>
        </p:nvGraphicFramePr>
        <p:xfrm>
          <a:off x="8070456" y="280189"/>
          <a:ext cx="3484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53800" progId="Equation.DSMT4">
                  <p:embed/>
                </p:oleObj>
              </mc:Choice>
              <mc:Fallback>
                <p:oleObj name="Equation" r:id="rId6" imgW="1473120" imgH="253800" progId="Equation.DSMT4">
                  <p:embed/>
                  <p:pic>
                    <p:nvPicPr>
                      <p:cNvPr id="262" name="Object 118">
                        <a:extLst>
                          <a:ext uri="{FF2B5EF4-FFF2-40B4-BE49-F238E27FC236}">
                            <a16:creationId xmlns:a16="http://schemas.microsoft.com/office/drawing/2014/main" id="{E3C1760A-1E22-4BD5-AB87-D05B098A5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456" y="280189"/>
                        <a:ext cx="3484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" name="Freeform 180">
            <a:extLst>
              <a:ext uri="{FF2B5EF4-FFF2-40B4-BE49-F238E27FC236}">
                <a16:creationId xmlns:a16="http://schemas.microsoft.com/office/drawing/2014/main" id="{98A49849-06DF-495C-A9D6-C47D053F61CD}"/>
              </a:ext>
            </a:extLst>
          </p:cNvPr>
          <p:cNvSpPr>
            <a:spLocks/>
          </p:cNvSpPr>
          <p:nvPr/>
        </p:nvSpPr>
        <p:spPr bwMode="auto">
          <a:xfrm>
            <a:off x="5681083" y="4150113"/>
            <a:ext cx="1290180" cy="2585412"/>
          </a:xfrm>
          <a:custGeom>
            <a:avLst/>
            <a:gdLst>
              <a:gd name="T0" fmla="*/ 10 w 636"/>
              <a:gd name="T1" fmla="*/ 1 h 362"/>
              <a:gd name="T2" fmla="*/ 21 w 636"/>
              <a:gd name="T3" fmla="*/ 2 h 362"/>
              <a:gd name="T4" fmla="*/ 31 w 636"/>
              <a:gd name="T5" fmla="*/ 3 h 362"/>
              <a:gd name="T6" fmla="*/ 42 w 636"/>
              <a:gd name="T7" fmla="*/ 4 h 362"/>
              <a:gd name="T8" fmla="*/ 53 w 636"/>
              <a:gd name="T9" fmla="*/ 5 h 362"/>
              <a:gd name="T10" fmla="*/ 63 w 636"/>
              <a:gd name="T11" fmla="*/ 6 h 362"/>
              <a:gd name="T12" fmla="*/ 74 w 636"/>
              <a:gd name="T13" fmla="*/ 8 h 362"/>
              <a:gd name="T14" fmla="*/ 85 w 636"/>
              <a:gd name="T15" fmla="*/ 9 h 362"/>
              <a:gd name="T16" fmla="*/ 95 w 636"/>
              <a:gd name="T17" fmla="*/ 10 h 362"/>
              <a:gd name="T18" fmla="*/ 106 w 636"/>
              <a:gd name="T19" fmla="*/ 11 h 362"/>
              <a:gd name="T20" fmla="*/ 117 w 636"/>
              <a:gd name="T21" fmla="*/ 12 h 362"/>
              <a:gd name="T22" fmla="*/ 127 w 636"/>
              <a:gd name="T23" fmla="*/ 14 h 362"/>
              <a:gd name="T24" fmla="*/ 138 w 636"/>
              <a:gd name="T25" fmla="*/ 15 h 362"/>
              <a:gd name="T26" fmla="*/ 149 w 636"/>
              <a:gd name="T27" fmla="*/ 16 h 362"/>
              <a:gd name="T28" fmla="*/ 159 w 636"/>
              <a:gd name="T29" fmla="*/ 18 h 362"/>
              <a:gd name="T30" fmla="*/ 170 w 636"/>
              <a:gd name="T31" fmla="*/ 19 h 362"/>
              <a:gd name="T32" fmla="*/ 181 w 636"/>
              <a:gd name="T33" fmla="*/ 21 h 362"/>
              <a:gd name="T34" fmla="*/ 191 w 636"/>
              <a:gd name="T35" fmla="*/ 22 h 362"/>
              <a:gd name="T36" fmla="*/ 202 w 636"/>
              <a:gd name="T37" fmla="*/ 24 h 362"/>
              <a:gd name="T38" fmla="*/ 213 w 636"/>
              <a:gd name="T39" fmla="*/ 25 h 362"/>
              <a:gd name="T40" fmla="*/ 223 w 636"/>
              <a:gd name="T41" fmla="*/ 27 h 362"/>
              <a:gd name="T42" fmla="*/ 234 w 636"/>
              <a:gd name="T43" fmla="*/ 28 h 362"/>
              <a:gd name="T44" fmla="*/ 245 w 636"/>
              <a:gd name="T45" fmla="*/ 30 h 362"/>
              <a:gd name="T46" fmla="*/ 255 w 636"/>
              <a:gd name="T47" fmla="*/ 32 h 362"/>
              <a:gd name="T48" fmla="*/ 266 w 636"/>
              <a:gd name="T49" fmla="*/ 34 h 362"/>
              <a:gd name="T50" fmla="*/ 277 w 636"/>
              <a:gd name="T51" fmla="*/ 35 h 362"/>
              <a:gd name="T52" fmla="*/ 287 w 636"/>
              <a:gd name="T53" fmla="*/ 37 h 362"/>
              <a:gd name="T54" fmla="*/ 298 w 636"/>
              <a:gd name="T55" fmla="*/ 39 h 362"/>
              <a:gd name="T56" fmla="*/ 309 w 636"/>
              <a:gd name="T57" fmla="*/ 41 h 362"/>
              <a:gd name="T58" fmla="*/ 319 w 636"/>
              <a:gd name="T59" fmla="*/ 43 h 362"/>
              <a:gd name="T60" fmla="*/ 330 w 636"/>
              <a:gd name="T61" fmla="*/ 45 h 362"/>
              <a:gd name="T62" fmla="*/ 341 w 636"/>
              <a:gd name="T63" fmla="*/ 48 h 362"/>
              <a:gd name="T64" fmla="*/ 351 w 636"/>
              <a:gd name="T65" fmla="*/ 50 h 362"/>
              <a:gd name="T66" fmla="*/ 362 w 636"/>
              <a:gd name="T67" fmla="*/ 52 h 362"/>
              <a:gd name="T68" fmla="*/ 373 w 636"/>
              <a:gd name="T69" fmla="*/ 55 h 362"/>
              <a:gd name="T70" fmla="*/ 383 w 636"/>
              <a:gd name="T71" fmla="*/ 57 h 362"/>
              <a:gd name="T72" fmla="*/ 394 w 636"/>
              <a:gd name="T73" fmla="*/ 60 h 362"/>
              <a:gd name="T74" fmla="*/ 405 w 636"/>
              <a:gd name="T75" fmla="*/ 63 h 362"/>
              <a:gd name="T76" fmla="*/ 415 w 636"/>
              <a:gd name="T77" fmla="*/ 66 h 362"/>
              <a:gd name="T78" fmla="*/ 426 w 636"/>
              <a:gd name="T79" fmla="*/ 69 h 362"/>
              <a:gd name="T80" fmla="*/ 437 w 636"/>
              <a:gd name="T81" fmla="*/ 72 h 362"/>
              <a:gd name="T82" fmla="*/ 447 w 636"/>
              <a:gd name="T83" fmla="*/ 75 h 362"/>
              <a:gd name="T84" fmla="*/ 458 w 636"/>
              <a:gd name="T85" fmla="*/ 79 h 362"/>
              <a:gd name="T86" fmla="*/ 469 w 636"/>
              <a:gd name="T87" fmla="*/ 83 h 362"/>
              <a:gd name="T88" fmla="*/ 479 w 636"/>
              <a:gd name="T89" fmla="*/ 87 h 362"/>
              <a:gd name="T90" fmla="*/ 490 w 636"/>
              <a:gd name="T91" fmla="*/ 91 h 362"/>
              <a:gd name="T92" fmla="*/ 501 w 636"/>
              <a:gd name="T93" fmla="*/ 96 h 362"/>
              <a:gd name="T94" fmla="*/ 511 w 636"/>
              <a:gd name="T95" fmla="*/ 101 h 362"/>
              <a:gd name="T96" fmla="*/ 522 w 636"/>
              <a:gd name="T97" fmla="*/ 107 h 362"/>
              <a:gd name="T98" fmla="*/ 533 w 636"/>
              <a:gd name="T99" fmla="*/ 113 h 362"/>
              <a:gd name="T100" fmla="*/ 543 w 636"/>
              <a:gd name="T101" fmla="*/ 119 h 362"/>
              <a:gd name="T102" fmla="*/ 554 w 636"/>
              <a:gd name="T103" fmla="*/ 127 h 362"/>
              <a:gd name="T104" fmla="*/ 565 w 636"/>
              <a:gd name="T105" fmla="*/ 135 h 362"/>
              <a:gd name="T106" fmla="*/ 575 w 636"/>
              <a:gd name="T107" fmla="*/ 145 h 362"/>
              <a:gd name="T108" fmla="*/ 586 w 636"/>
              <a:gd name="T109" fmla="*/ 157 h 362"/>
              <a:gd name="T110" fmla="*/ 597 w 636"/>
              <a:gd name="T111" fmla="*/ 171 h 362"/>
              <a:gd name="T112" fmla="*/ 607 w 636"/>
              <a:gd name="T113" fmla="*/ 190 h 362"/>
              <a:gd name="T114" fmla="*/ 618 w 636"/>
              <a:gd name="T115" fmla="*/ 217 h 362"/>
              <a:gd name="T116" fmla="*/ 629 w 636"/>
              <a:gd name="T117" fmla="*/ 264 h 362"/>
              <a:gd name="T118" fmla="*/ 634 w 636"/>
              <a:gd name="T119" fmla="*/ 317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36" h="362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5" y="0"/>
                </a:lnTo>
                <a:lnTo>
                  <a:pt x="5" y="0"/>
                </a:lnTo>
                <a:lnTo>
                  <a:pt x="6" y="0"/>
                </a:lnTo>
                <a:lnTo>
                  <a:pt x="7" y="0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1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8" y="2"/>
                </a:lnTo>
                <a:lnTo>
                  <a:pt x="19" y="2"/>
                </a:lnTo>
                <a:lnTo>
                  <a:pt x="19" y="2"/>
                </a:lnTo>
                <a:lnTo>
                  <a:pt x="20" y="2"/>
                </a:lnTo>
                <a:lnTo>
                  <a:pt x="21" y="2"/>
                </a:lnTo>
                <a:lnTo>
                  <a:pt x="21" y="2"/>
                </a:lnTo>
                <a:lnTo>
                  <a:pt x="22" y="2"/>
                </a:lnTo>
                <a:lnTo>
                  <a:pt x="23" y="2"/>
                </a:lnTo>
                <a:lnTo>
                  <a:pt x="23" y="2"/>
                </a:lnTo>
                <a:lnTo>
                  <a:pt x="24" y="2"/>
                </a:lnTo>
                <a:lnTo>
                  <a:pt x="25" y="2"/>
                </a:lnTo>
                <a:lnTo>
                  <a:pt x="25" y="2"/>
                </a:lnTo>
                <a:lnTo>
                  <a:pt x="26" y="2"/>
                </a:lnTo>
                <a:lnTo>
                  <a:pt x="27" y="3"/>
                </a:lnTo>
                <a:lnTo>
                  <a:pt x="27" y="3"/>
                </a:lnTo>
                <a:lnTo>
                  <a:pt x="28" y="3"/>
                </a:lnTo>
                <a:lnTo>
                  <a:pt x="29" y="3"/>
                </a:lnTo>
                <a:lnTo>
                  <a:pt x="29" y="3"/>
                </a:lnTo>
                <a:lnTo>
                  <a:pt x="30" y="3"/>
                </a:lnTo>
                <a:lnTo>
                  <a:pt x="31" y="3"/>
                </a:lnTo>
                <a:lnTo>
                  <a:pt x="31" y="3"/>
                </a:lnTo>
                <a:lnTo>
                  <a:pt x="32" y="3"/>
                </a:lnTo>
                <a:lnTo>
                  <a:pt x="33" y="3"/>
                </a:lnTo>
                <a:lnTo>
                  <a:pt x="33" y="3"/>
                </a:lnTo>
                <a:lnTo>
                  <a:pt x="34" y="3"/>
                </a:lnTo>
                <a:lnTo>
                  <a:pt x="35" y="3"/>
                </a:lnTo>
                <a:lnTo>
                  <a:pt x="35" y="3"/>
                </a:lnTo>
                <a:lnTo>
                  <a:pt x="36" y="3"/>
                </a:lnTo>
                <a:lnTo>
                  <a:pt x="37" y="4"/>
                </a:lnTo>
                <a:lnTo>
                  <a:pt x="37" y="4"/>
                </a:lnTo>
                <a:lnTo>
                  <a:pt x="38" y="4"/>
                </a:lnTo>
                <a:lnTo>
                  <a:pt x="39" y="4"/>
                </a:lnTo>
                <a:lnTo>
                  <a:pt x="39" y="4"/>
                </a:lnTo>
                <a:lnTo>
                  <a:pt x="40" y="4"/>
                </a:lnTo>
                <a:lnTo>
                  <a:pt x="41" y="4"/>
                </a:lnTo>
                <a:lnTo>
                  <a:pt x="41" y="4"/>
                </a:lnTo>
                <a:lnTo>
                  <a:pt x="42" y="4"/>
                </a:lnTo>
                <a:lnTo>
                  <a:pt x="43" y="4"/>
                </a:lnTo>
                <a:lnTo>
                  <a:pt x="43" y="4"/>
                </a:lnTo>
                <a:lnTo>
                  <a:pt x="44" y="4"/>
                </a:lnTo>
                <a:lnTo>
                  <a:pt x="45" y="4"/>
                </a:lnTo>
                <a:lnTo>
                  <a:pt x="45" y="4"/>
                </a:lnTo>
                <a:lnTo>
                  <a:pt x="46" y="5"/>
                </a:lnTo>
                <a:lnTo>
                  <a:pt x="47" y="5"/>
                </a:lnTo>
                <a:lnTo>
                  <a:pt x="47" y="5"/>
                </a:lnTo>
                <a:lnTo>
                  <a:pt x="48" y="5"/>
                </a:lnTo>
                <a:lnTo>
                  <a:pt x="49" y="5"/>
                </a:lnTo>
                <a:lnTo>
                  <a:pt x="49" y="5"/>
                </a:lnTo>
                <a:lnTo>
                  <a:pt x="50" y="5"/>
                </a:lnTo>
                <a:lnTo>
                  <a:pt x="51" y="5"/>
                </a:lnTo>
                <a:lnTo>
                  <a:pt x="51" y="5"/>
                </a:lnTo>
                <a:lnTo>
                  <a:pt x="52" y="5"/>
                </a:lnTo>
                <a:lnTo>
                  <a:pt x="53" y="5"/>
                </a:lnTo>
                <a:lnTo>
                  <a:pt x="53" y="5"/>
                </a:lnTo>
                <a:lnTo>
                  <a:pt x="54" y="5"/>
                </a:lnTo>
                <a:lnTo>
                  <a:pt x="55" y="5"/>
                </a:lnTo>
                <a:lnTo>
                  <a:pt x="55" y="6"/>
                </a:lnTo>
                <a:lnTo>
                  <a:pt x="56" y="6"/>
                </a:lnTo>
                <a:lnTo>
                  <a:pt x="57" y="6"/>
                </a:lnTo>
                <a:lnTo>
                  <a:pt x="57" y="6"/>
                </a:lnTo>
                <a:lnTo>
                  <a:pt x="58" y="6"/>
                </a:lnTo>
                <a:lnTo>
                  <a:pt x="59" y="6"/>
                </a:lnTo>
                <a:lnTo>
                  <a:pt x="59" y="6"/>
                </a:lnTo>
                <a:lnTo>
                  <a:pt x="60" y="6"/>
                </a:lnTo>
                <a:lnTo>
                  <a:pt x="61" y="6"/>
                </a:lnTo>
                <a:lnTo>
                  <a:pt x="61" y="6"/>
                </a:lnTo>
                <a:lnTo>
                  <a:pt x="62" y="6"/>
                </a:lnTo>
                <a:lnTo>
                  <a:pt x="63" y="6"/>
                </a:lnTo>
                <a:lnTo>
                  <a:pt x="63" y="6"/>
                </a:lnTo>
                <a:lnTo>
                  <a:pt x="64" y="6"/>
                </a:lnTo>
                <a:lnTo>
                  <a:pt x="65" y="7"/>
                </a:lnTo>
                <a:lnTo>
                  <a:pt x="65" y="7"/>
                </a:lnTo>
                <a:lnTo>
                  <a:pt x="66" y="7"/>
                </a:lnTo>
                <a:lnTo>
                  <a:pt x="67" y="7"/>
                </a:lnTo>
                <a:lnTo>
                  <a:pt x="67" y="7"/>
                </a:lnTo>
                <a:lnTo>
                  <a:pt x="68" y="7"/>
                </a:lnTo>
                <a:lnTo>
                  <a:pt x="69" y="7"/>
                </a:lnTo>
                <a:lnTo>
                  <a:pt x="69" y="7"/>
                </a:lnTo>
                <a:lnTo>
                  <a:pt x="70" y="7"/>
                </a:lnTo>
                <a:lnTo>
                  <a:pt x="71" y="7"/>
                </a:lnTo>
                <a:lnTo>
                  <a:pt x="71" y="7"/>
                </a:lnTo>
                <a:lnTo>
                  <a:pt x="72" y="7"/>
                </a:lnTo>
                <a:lnTo>
                  <a:pt x="73" y="7"/>
                </a:lnTo>
                <a:lnTo>
                  <a:pt x="73" y="7"/>
                </a:lnTo>
                <a:lnTo>
                  <a:pt x="74" y="8"/>
                </a:lnTo>
                <a:lnTo>
                  <a:pt x="75" y="8"/>
                </a:lnTo>
                <a:lnTo>
                  <a:pt x="75" y="8"/>
                </a:lnTo>
                <a:lnTo>
                  <a:pt x="76" y="8"/>
                </a:lnTo>
                <a:lnTo>
                  <a:pt x="77" y="8"/>
                </a:lnTo>
                <a:lnTo>
                  <a:pt x="77" y="8"/>
                </a:lnTo>
                <a:lnTo>
                  <a:pt x="78" y="8"/>
                </a:lnTo>
                <a:lnTo>
                  <a:pt x="79" y="8"/>
                </a:lnTo>
                <a:lnTo>
                  <a:pt x="79" y="8"/>
                </a:lnTo>
                <a:lnTo>
                  <a:pt x="80" y="8"/>
                </a:lnTo>
                <a:lnTo>
                  <a:pt x="81" y="8"/>
                </a:lnTo>
                <a:lnTo>
                  <a:pt x="81" y="8"/>
                </a:lnTo>
                <a:lnTo>
                  <a:pt x="82" y="8"/>
                </a:lnTo>
                <a:lnTo>
                  <a:pt x="83" y="9"/>
                </a:lnTo>
                <a:lnTo>
                  <a:pt x="83" y="9"/>
                </a:lnTo>
                <a:lnTo>
                  <a:pt x="84" y="9"/>
                </a:lnTo>
                <a:lnTo>
                  <a:pt x="85" y="9"/>
                </a:lnTo>
                <a:lnTo>
                  <a:pt x="85" y="9"/>
                </a:lnTo>
                <a:lnTo>
                  <a:pt x="86" y="9"/>
                </a:lnTo>
                <a:lnTo>
                  <a:pt x="87" y="9"/>
                </a:lnTo>
                <a:lnTo>
                  <a:pt x="87" y="9"/>
                </a:lnTo>
                <a:lnTo>
                  <a:pt x="88" y="9"/>
                </a:lnTo>
                <a:lnTo>
                  <a:pt x="89" y="9"/>
                </a:lnTo>
                <a:lnTo>
                  <a:pt x="89" y="9"/>
                </a:lnTo>
                <a:lnTo>
                  <a:pt x="90" y="9"/>
                </a:lnTo>
                <a:lnTo>
                  <a:pt x="91" y="9"/>
                </a:lnTo>
                <a:lnTo>
                  <a:pt x="91" y="10"/>
                </a:lnTo>
                <a:lnTo>
                  <a:pt x="92" y="10"/>
                </a:lnTo>
                <a:lnTo>
                  <a:pt x="93" y="10"/>
                </a:lnTo>
                <a:lnTo>
                  <a:pt x="93" y="10"/>
                </a:lnTo>
                <a:lnTo>
                  <a:pt x="94" y="10"/>
                </a:lnTo>
                <a:lnTo>
                  <a:pt x="95" y="10"/>
                </a:lnTo>
                <a:lnTo>
                  <a:pt x="95" y="10"/>
                </a:lnTo>
                <a:lnTo>
                  <a:pt x="96" y="10"/>
                </a:lnTo>
                <a:lnTo>
                  <a:pt x="97" y="10"/>
                </a:lnTo>
                <a:lnTo>
                  <a:pt x="97" y="10"/>
                </a:lnTo>
                <a:lnTo>
                  <a:pt x="98" y="10"/>
                </a:lnTo>
                <a:lnTo>
                  <a:pt x="99" y="10"/>
                </a:lnTo>
                <a:lnTo>
                  <a:pt x="99" y="10"/>
                </a:lnTo>
                <a:lnTo>
                  <a:pt x="100" y="11"/>
                </a:lnTo>
                <a:lnTo>
                  <a:pt x="101" y="11"/>
                </a:lnTo>
                <a:lnTo>
                  <a:pt x="101" y="11"/>
                </a:lnTo>
                <a:lnTo>
                  <a:pt x="102" y="11"/>
                </a:lnTo>
                <a:lnTo>
                  <a:pt x="103" y="11"/>
                </a:lnTo>
                <a:lnTo>
                  <a:pt x="103" y="11"/>
                </a:lnTo>
                <a:lnTo>
                  <a:pt x="104" y="11"/>
                </a:lnTo>
                <a:lnTo>
                  <a:pt x="105" y="11"/>
                </a:lnTo>
                <a:lnTo>
                  <a:pt x="105" y="11"/>
                </a:lnTo>
                <a:lnTo>
                  <a:pt x="106" y="11"/>
                </a:lnTo>
                <a:lnTo>
                  <a:pt x="107" y="11"/>
                </a:lnTo>
                <a:lnTo>
                  <a:pt x="107" y="11"/>
                </a:lnTo>
                <a:lnTo>
                  <a:pt x="108" y="11"/>
                </a:lnTo>
                <a:lnTo>
                  <a:pt x="109" y="12"/>
                </a:lnTo>
                <a:lnTo>
                  <a:pt x="109" y="12"/>
                </a:lnTo>
                <a:lnTo>
                  <a:pt x="110" y="12"/>
                </a:lnTo>
                <a:lnTo>
                  <a:pt x="111" y="12"/>
                </a:lnTo>
                <a:lnTo>
                  <a:pt x="111" y="12"/>
                </a:lnTo>
                <a:lnTo>
                  <a:pt x="112" y="12"/>
                </a:lnTo>
                <a:lnTo>
                  <a:pt x="113" y="12"/>
                </a:lnTo>
                <a:lnTo>
                  <a:pt x="113" y="12"/>
                </a:lnTo>
                <a:lnTo>
                  <a:pt x="114" y="12"/>
                </a:lnTo>
                <a:lnTo>
                  <a:pt x="115" y="12"/>
                </a:lnTo>
                <a:lnTo>
                  <a:pt x="115" y="12"/>
                </a:lnTo>
                <a:lnTo>
                  <a:pt x="116" y="12"/>
                </a:lnTo>
                <a:lnTo>
                  <a:pt x="117" y="12"/>
                </a:lnTo>
                <a:lnTo>
                  <a:pt x="117" y="13"/>
                </a:lnTo>
                <a:lnTo>
                  <a:pt x="118" y="13"/>
                </a:lnTo>
                <a:lnTo>
                  <a:pt x="119" y="13"/>
                </a:lnTo>
                <a:lnTo>
                  <a:pt x="119" y="13"/>
                </a:lnTo>
                <a:lnTo>
                  <a:pt x="120" y="13"/>
                </a:lnTo>
                <a:lnTo>
                  <a:pt x="121" y="13"/>
                </a:lnTo>
                <a:lnTo>
                  <a:pt x="121" y="13"/>
                </a:lnTo>
                <a:lnTo>
                  <a:pt x="122" y="13"/>
                </a:lnTo>
                <a:lnTo>
                  <a:pt x="123" y="13"/>
                </a:lnTo>
                <a:lnTo>
                  <a:pt x="123" y="13"/>
                </a:lnTo>
                <a:lnTo>
                  <a:pt x="124" y="13"/>
                </a:lnTo>
                <a:lnTo>
                  <a:pt x="125" y="13"/>
                </a:lnTo>
                <a:lnTo>
                  <a:pt x="125" y="14"/>
                </a:lnTo>
                <a:lnTo>
                  <a:pt x="126" y="14"/>
                </a:lnTo>
                <a:lnTo>
                  <a:pt x="127" y="14"/>
                </a:lnTo>
                <a:lnTo>
                  <a:pt x="127" y="14"/>
                </a:lnTo>
                <a:lnTo>
                  <a:pt x="128" y="14"/>
                </a:lnTo>
                <a:lnTo>
                  <a:pt x="129" y="14"/>
                </a:lnTo>
                <a:lnTo>
                  <a:pt x="129" y="14"/>
                </a:lnTo>
                <a:lnTo>
                  <a:pt x="130" y="14"/>
                </a:lnTo>
                <a:lnTo>
                  <a:pt x="131" y="14"/>
                </a:lnTo>
                <a:lnTo>
                  <a:pt x="131" y="14"/>
                </a:lnTo>
                <a:lnTo>
                  <a:pt x="132" y="14"/>
                </a:lnTo>
                <a:lnTo>
                  <a:pt x="133" y="14"/>
                </a:lnTo>
                <a:lnTo>
                  <a:pt x="133" y="15"/>
                </a:lnTo>
                <a:lnTo>
                  <a:pt x="134" y="15"/>
                </a:lnTo>
                <a:lnTo>
                  <a:pt x="135" y="15"/>
                </a:lnTo>
                <a:lnTo>
                  <a:pt x="135" y="15"/>
                </a:lnTo>
                <a:lnTo>
                  <a:pt x="136" y="15"/>
                </a:lnTo>
                <a:lnTo>
                  <a:pt x="137" y="15"/>
                </a:lnTo>
                <a:lnTo>
                  <a:pt x="137" y="15"/>
                </a:lnTo>
                <a:lnTo>
                  <a:pt x="138" y="15"/>
                </a:lnTo>
                <a:lnTo>
                  <a:pt x="139" y="15"/>
                </a:lnTo>
                <a:lnTo>
                  <a:pt x="139" y="15"/>
                </a:lnTo>
                <a:lnTo>
                  <a:pt x="140" y="15"/>
                </a:lnTo>
                <a:lnTo>
                  <a:pt x="141" y="15"/>
                </a:lnTo>
                <a:lnTo>
                  <a:pt x="141" y="16"/>
                </a:lnTo>
                <a:lnTo>
                  <a:pt x="142" y="16"/>
                </a:lnTo>
                <a:lnTo>
                  <a:pt x="143" y="16"/>
                </a:lnTo>
                <a:lnTo>
                  <a:pt x="143" y="16"/>
                </a:lnTo>
                <a:lnTo>
                  <a:pt x="144" y="16"/>
                </a:lnTo>
                <a:lnTo>
                  <a:pt x="145" y="16"/>
                </a:lnTo>
                <a:lnTo>
                  <a:pt x="145" y="16"/>
                </a:lnTo>
                <a:lnTo>
                  <a:pt x="146" y="16"/>
                </a:lnTo>
                <a:lnTo>
                  <a:pt x="147" y="16"/>
                </a:lnTo>
                <a:lnTo>
                  <a:pt x="147" y="16"/>
                </a:lnTo>
                <a:lnTo>
                  <a:pt x="148" y="16"/>
                </a:lnTo>
                <a:lnTo>
                  <a:pt x="149" y="16"/>
                </a:lnTo>
                <a:lnTo>
                  <a:pt x="149" y="17"/>
                </a:lnTo>
                <a:lnTo>
                  <a:pt x="150" y="17"/>
                </a:lnTo>
                <a:lnTo>
                  <a:pt x="151" y="17"/>
                </a:lnTo>
                <a:lnTo>
                  <a:pt x="151" y="17"/>
                </a:lnTo>
                <a:lnTo>
                  <a:pt x="152" y="17"/>
                </a:lnTo>
                <a:lnTo>
                  <a:pt x="153" y="17"/>
                </a:lnTo>
                <a:lnTo>
                  <a:pt x="153" y="17"/>
                </a:lnTo>
                <a:lnTo>
                  <a:pt x="154" y="17"/>
                </a:lnTo>
                <a:lnTo>
                  <a:pt x="155" y="17"/>
                </a:lnTo>
                <a:lnTo>
                  <a:pt x="155" y="17"/>
                </a:lnTo>
                <a:lnTo>
                  <a:pt x="156" y="17"/>
                </a:lnTo>
                <a:lnTo>
                  <a:pt x="157" y="17"/>
                </a:lnTo>
                <a:lnTo>
                  <a:pt x="157" y="18"/>
                </a:lnTo>
                <a:lnTo>
                  <a:pt x="158" y="18"/>
                </a:lnTo>
                <a:lnTo>
                  <a:pt x="159" y="18"/>
                </a:lnTo>
                <a:lnTo>
                  <a:pt x="159" y="18"/>
                </a:lnTo>
                <a:lnTo>
                  <a:pt x="160" y="18"/>
                </a:lnTo>
                <a:lnTo>
                  <a:pt x="161" y="18"/>
                </a:lnTo>
                <a:lnTo>
                  <a:pt x="161" y="18"/>
                </a:lnTo>
                <a:lnTo>
                  <a:pt x="162" y="18"/>
                </a:lnTo>
                <a:lnTo>
                  <a:pt x="163" y="18"/>
                </a:lnTo>
                <a:lnTo>
                  <a:pt x="163" y="18"/>
                </a:lnTo>
                <a:lnTo>
                  <a:pt x="164" y="18"/>
                </a:lnTo>
                <a:lnTo>
                  <a:pt x="165" y="19"/>
                </a:lnTo>
                <a:lnTo>
                  <a:pt x="165" y="19"/>
                </a:lnTo>
                <a:lnTo>
                  <a:pt x="166" y="19"/>
                </a:lnTo>
                <a:lnTo>
                  <a:pt x="167" y="19"/>
                </a:lnTo>
                <a:lnTo>
                  <a:pt x="167" y="19"/>
                </a:lnTo>
                <a:lnTo>
                  <a:pt x="168" y="19"/>
                </a:lnTo>
                <a:lnTo>
                  <a:pt x="169" y="19"/>
                </a:lnTo>
                <a:lnTo>
                  <a:pt x="169" y="19"/>
                </a:lnTo>
                <a:lnTo>
                  <a:pt x="170" y="19"/>
                </a:lnTo>
                <a:lnTo>
                  <a:pt x="171" y="19"/>
                </a:lnTo>
                <a:lnTo>
                  <a:pt x="171" y="19"/>
                </a:lnTo>
                <a:lnTo>
                  <a:pt x="172" y="19"/>
                </a:lnTo>
                <a:lnTo>
                  <a:pt x="173" y="20"/>
                </a:lnTo>
                <a:lnTo>
                  <a:pt x="173" y="20"/>
                </a:lnTo>
                <a:lnTo>
                  <a:pt x="174" y="20"/>
                </a:lnTo>
                <a:lnTo>
                  <a:pt x="175" y="20"/>
                </a:lnTo>
                <a:lnTo>
                  <a:pt x="175" y="20"/>
                </a:lnTo>
                <a:lnTo>
                  <a:pt x="176" y="20"/>
                </a:lnTo>
                <a:lnTo>
                  <a:pt x="177" y="20"/>
                </a:lnTo>
                <a:lnTo>
                  <a:pt x="177" y="20"/>
                </a:lnTo>
                <a:lnTo>
                  <a:pt x="178" y="20"/>
                </a:lnTo>
                <a:lnTo>
                  <a:pt x="179" y="20"/>
                </a:lnTo>
                <a:lnTo>
                  <a:pt x="179" y="20"/>
                </a:lnTo>
                <a:lnTo>
                  <a:pt x="180" y="21"/>
                </a:lnTo>
                <a:lnTo>
                  <a:pt x="181" y="21"/>
                </a:lnTo>
                <a:lnTo>
                  <a:pt x="181" y="21"/>
                </a:lnTo>
                <a:lnTo>
                  <a:pt x="182" y="21"/>
                </a:lnTo>
                <a:lnTo>
                  <a:pt x="183" y="21"/>
                </a:lnTo>
                <a:lnTo>
                  <a:pt x="183" y="21"/>
                </a:lnTo>
                <a:lnTo>
                  <a:pt x="184" y="21"/>
                </a:lnTo>
                <a:lnTo>
                  <a:pt x="185" y="21"/>
                </a:lnTo>
                <a:lnTo>
                  <a:pt x="185" y="21"/>
                </a:lnTo>
                <a:lnTo>
                  <a:pt x="186" y="21"/>
                </a:lnTo>
                <a:lnTo>
                  <a:pt x="187" y="22"/>
                </a:lnTo>
                <a:lnTo>
                  <a:pt x="187" y="22"/>
                </a:lnTo>
                <a:lnTo>
                  <a:pt x="188" y="22"/>
                </a:lnTo>
                <a:lnTo>
                  <a:pt x="189" y="22"/>
                </a:lnTo>
                <a:lnTo>
                  <a:pt x="189" y="22"/>
                </a:lnTo>
                <a:lnTo>
                  <a:pt x="190" y="22"/>
                </a:lnTo>
                <a:lnTo>
                  <a:pt x="191" y="22"/>
                </a:lnTo>
                <a:lnTo>
                  <a:pt x="191" y="22"/>
                </a:lnTo>
                <a:lnTo>
                  <a:pt x="192" y="22"/>
                </a:lnTo>
                <a:lnTo>
                  <a:pt x="193" y="22"/>
                </a:lnTo>
                <a:lnTo>
                  <a:pt x="193" y="22"/>
                </a:lnTo>
                <a:lnTo>
                  <a:pt x="194" y="23"/>
                </a:lnTo>
                <a:lnTo>
                  <a:pt x="195" y="23"/>
                </a:lnTo>
                <a:lnTo>
                  <a:pt x="195" y="23"/>
                </a:lnTo>
                <a:lnTo>
                  <a:pt x="196" y="23"/>
                </a:lnTo>
                <a:lnTo>
                  <a:pt x="197" y="23"/>
                </a:lnTo>
                <a:lnTo>
                  <a:pt x="197" y="23"/>
                </a:lnTo>
                <a:lnTo>
                  <a:pt x="198" y="23"/>
                </a:lnTo>
                <a:lnTo>
                  <a:pt x="199" y="23"/>
                </a:lnTo>
                <a:lnTo>
                  <a:pt x="199" y="23"/>
                </a:lnTo>
                <a:lnTo>
                  <a:pt x="200" y="23"/>
                </a:lnTo>
                <a:lnTo>
                  <a:pt x="201" y="23"/>
                </a:lnTo>
                <a:lnTo>
                  <a:pt x="201" y="24"/>
                </a:lnTo>
                <a:lnTo>
                  <a:pt x="202" y="24"/>
                </a:lnTo>
                <a:lnTo>
                  <a:pt x="203" y="24"/>
                </a:lnTo>
                <a:lnTo>
                  <a:pt x="203" y="24"/>
                </a:lnTo>
                <a:lnTo>
                  <a:pt x="204" y="24"/>
                </a:lnTo>
                <a:lnTo>
                  <a:pt x="205" y="24"/>
                </a:lnTo>
                <a:lnTo>
                  <a:pt x="205" y="24"/>
                </a:lnTo>
                <a:lnTo>
                  <a:pt x="206" y="24"/>
                </a:lnTo>
                <a:lnTo>
                  <a:pt x="207" y="24"/>
                </a:lnTo>
                <a:lnTo>
                  <a:pt x="207" y="24"/>
                </a:lnTo>
                <a:lnTo>
                  <a:pt x="208" y="25"/>
                </a:lnTo>
                <a:lnTo>
                  <a:pt x="209" y="25"/>
                </a:lnTo>
                <a:lnTo>
                  <a:pt x="209" y="25"/>
                </a:lnTo>
                <a:lnTo>
                  <a:pt x="210" y="25"/>
                </a:lnTo>
                <a:lnTo>
                  <a:pt x="211" y="25"/>
                </a:lnTo>
                <a:lnTo>
                  <a:pt x="211" y="25"/>
                </a:lnTo>
                <a:lnTo>
                  <a:pt x="212" y="25"/>
                </a:lnTo>
                <a:lnTo>
                  <a:pt x="213" y="25"/>
                </a:lnTo>
                <a:lnTo>
                  <a:pt x="213" y="25"/>
                </a:lnTo>
                <a:lnTo>
                  <a:pt x="214" y="25"/>
                </a:lnTo>
                <a:lnTo>
                  <a:pt x="215" y="26"/>
                </a:lnTo>
                <a:lnTo>
                  <a:pt x="215" y="26"/>
                </a:lnTo>
                <a:lnTo>
                  <a:pt x="216" y="26"/>
                </a:lnTo>
                <a:lnTo>
                  <a:pt x="217" y="26"/>
                </a:lnTo>
                <a:lnTo>
                  <a:pt x="217" y="26"/>
                </a:lnTo>
                <a:lnTo>
                  <a:pt x="218" y="26"/>
                </a:lnTo>
                <a:lnTo>
                  <a:pt x="219" y="26"/>
                </a:lnTo>
                <a:lnTo>
                  <a:pt x="219" y="26"/>
                </a:lnTo>
                <a:lnTo>
                  <a:pt x="220" y="26"/>
                </a:lnTo>
                <a:lnTo>
                  <a:pt x="221" y="26"/>
                </a:lnTo>
                <a:lnTo>
                  <a:pt x="221" y="27"/>
                </a:lnTo>
                <a:lnTo>
                  <a:pt x="222" y="27"/>
                </a:lnTo>
                <a:lnTo>
                  <a:pt x="223" y="27"/>
                </a:lnTo>
                <a:lnTo>
                  <a:pt x="223" y="27"/>
                </a:lnTo>
                <a:lnTo>
                  <a:pt x="224" y="27"/>
                </a:lnTo>
                <a:lnTo>
                  <a:pt x="225" y="27"/>
                </a:lnTo>
                <a:lnTo>
                  <a:pt x="225" y="27"/>
                </a:lnTo>
                <a:lnTo>
                  <a:pt x="226" y="27"/>
                </a:lnTo>
                <a:lnTo>
                  <a:pt x="227" y="27"/>
                </a:lnTo>
                <a:lnTo>
                  <a:pt x="227" y="27"/>
                </a:lnTo>
                <a:lnTo>
                  <a:pt x="228" y="28"/>
                </a:lnTo>
                <a:lnTo>
                  <a:pt x="229" y="28"/>
                </a:lnTo>
                <a:lnTo>
                  <a:pt x="229" y="28"/>
                </a:lnTo>
                <a:lnTo>
                  <a:pt x="230" y="28"/>
                </a:lnTo>
                <a:lnTo>
                  <a:pt x="231" y="28"/>
                </a:lnTo>
                <a:lnTo>
                  <a:pt x="231" y="28"/>
                </a:lnTo>
                <a:lnTo>
                  <a:pt x="232" y="28"/>
                </a:lnTo>
                <a:lnTo>
                  <a:pt x="233" y="28"/>
                </a:lnTo>
                <a:lnTo>
                  <a:pt x="233" y="28"/>
                </a:lnTo>
                <a:lnTo>
                  <a:pt x="234" y="28"/>
                </a:lnTo>
                <a:lnTo>
                  <a:pt x="235" y="29"/>
                </a:lnTo>
                <a:lnTo>
                  <a:pt x="235" y="29"/>
                </a:lnTo>
                <a:lnTo>
                  <a:pt x="236" y="29"/>
                </a:lnTo>
                <a:lnTo>
                  <a:pt x="237" y="29"/>
                </a:lnTo>
                <a:lnTo>
                  <a:pt x="237" y="29"/>
                </a:lnTo>
                <a:lnTo>
                  <a:pt x="238" y="29"/>
                </a:lnTo>
                <a:lnTo>
                  <a:pt x="239" y="29"/>
                </a:lnTo>
                <a:lnTo>
                  <a:pt x="239" y="29"/>
                </a:lnTo>
                <a:lnTo>
                  <a:pt x="240" y="29"/>
                </a:lnTo>
                <a:lnTo>
                  <a:pt x="241" y="29"/>
                </a:lnTo>
                <a:lnTo>
                  <a:pt x="241" y="30"/>
                </a:lnTo>
                <a:lnTo>
                  <a:pt x="242" y="30"/>
                </a:lnTo>
                <a:lnTo>
                  <a:pt x="243" y="30"/>
                </a:lnTo>
                <a:lnTo>
                  <a:pt x="243" y="30"/>
                </a:lnTo>
                <a:lnTo>
                  <a:pt x="244" y="30"/>
                </a:lnTo>
                <a:lnTo>
                  <a:pt x="245" y="30"/>
                </a:lnTo>
                <a:lnTo>
                  <a:pt x="245" y="30"/>
                </a:lnTo>
                <a:lnTo>
                  <a:pt x="246" y="30"/>
                </a:lnTo>
                <a:lnTo>
                  <a:pt x="247" y="30"/>
                </a:lnTo>
                <a:lnTo>
                  <a:pt x="247" y="31"/>
                </a:lnTo>
                <a:lnTo>
                  <a:pt x="248" y="31"/>
                </a:lnTo>
                <a:lnTo>
                  <a:pt x="249" y="31"/>
                </a:lnTo>
                <a:lnTo>
                  <a:pt x="249" y="31"/>
                </a:lnTo>
                <a:lnTo>
                  <a:pt x="250" y="31"/>
                </a:lnTo>
                <a:lnTo>
                  <a:pt x="251" y="31"/>
                </a:lnTo>
                <a:lnTo>
                  <a:pt x="251" y="31"/>
                </a:lnTo>
                <a:lnTo>
                  <a:pt x="252" y="31"/>
                </a:lnTo>
                <a:lnTo>
                  <a:pt x="253" y="31"/>
                </a:lnTo>
                <a:lnTo>
                  <a:pt x="253" y="32"/>
                </a:lnTo>
                <a:lnTo>
                  <a:pt x="254" y="32"/>
                </a:lnTo>
                <a:lnTo>
                  <a:pt x="255" y="32"/>
                </a:lnTo>
                <a:lnTo>
                  <a:pt x="255" y="32"/>
                </a:lnTo>
                <a:lnTo>
                  <a:pt x="256" y="32"/>
                </a:lnTo>
                <a:lnTo>
                  <a:pt x="257" y="32"/>
                </a:lnTo>
                <a:lnTo>
                  <a:pt x="257" y="32"/>
                </a:lnTo>
                <a:lnTo>
                  <a:pt x="258" y="32"/>
                </a:lnTo>
                <a:lnTo>
                  <a:pt x="259" y="32"/>
                </a:lnTo>
                <a:lnTo>
                  <a:pt x="259" y="32"/>
                </a:lnTo>
                <a:lnTo>
                  <a:pt x="260" y="33"/>
                </a:lnTo>
                <a:lnTo>
                  <a:pt x="261" y="33"/>
                </a:lnTo>
                <a:lnTo>
                  <a:pt x="261" y="33"/>
                </a:lnTo>
                <a:lnTo>
                  <a:pt x="262" y="33"/>
                </a:lnTo>
                <a:lnTo>
                  <a:pt x="263" y="33"/>
                </a:lnTo>
                <a:lnTo>
                  <a:pt x="263" y="33"/>
                </a:lnTo>
                <a:lnTo>
                  <a:pt x="264" y="33"/>
                </a:lnTo>
                <a:lnTo>
                  <a:pt x="265" y="33"/>
                </a:lnTo>
                <a:lnTo>
                  <a:pt x="265" y="33"/>
                </a:lnTo>
                <a:lnTo>
                  <a:pt x="266" y="34"/>
                </a:lnTo>
                <a:lnTo>
                  <a:pt x="267" y="34"/>
                </a:lnTo>
                <a:lnTo>
                  <a:pt x="267" y="34"/>
                </a:lnTo>
                <a:lnTo>
                  <a:pt x="268" y="34"/>
                </a:lnTo>
                <a:lnTo>
                  <a:pt x="269" y="34"/>
                </a:lnTo>
                <a:lnTo>
                  <a:pt x="269" y="34"/>
                </a:lnTo>
                <a:lnTo>
                  <a:pt x="270" y="34"/>
                </a:lnTo>
                <a:lnTo>
                  <a:pt x="271" y="34"/>
                </a:lnTo>
                <a:lnTo>
                  <a:pt x="271" y="35"/>
                </a:lnTo>
                <a:lnTo>
                  <a:pt x="272" y="35"/>
                </a:lnTo>
                <a:lnTo>
                  <a:pt x="273" y="35"/>
                </a:lnTo>
                <a:lnTo>
                  <a:pt x="273" y="35"/>
                </a:lnTo>
                <a:lnTo>
                  <a:pt x="274" y="35"/>
                </a:lnTo>
                <a:lnTo>
                  <a:pt x="275" y="35"/>
                </a:lnTo>
                <a:lnTo>
                  <a:pt x="275" y="35"/>
                </a:lnTo>
                <a:lnTo>
                  <a:pt x="276" y="35"/>
                </a:lnTo>
                <a:lnTo>
                  <a:pt x="277" y="35"/>
                </a:lnTo>
                <a:lnTo>
                  <a:pt x="277" y="36"/>
                </a:lnTo>
                <a:lnTo>
                  <a:pt x="278" y="36"/>
                </a:lnTo>
                <a:lnTo>
                  <a:pt x="279" y="36"/>
                </a:lnTo>
                <a:lnTo>
                  <a:pt x="279" y="36"/>
                </a:lnTo>
                <a:lnTo>
                  <a:pt x="280" y="36"/>
                </a:lnTo>
                <a:lnTo>
                  <a:pt x="281" y="36"/>
                </a:lnTo>
                <a:lnTo>
                  <a:pt x="281" y="36"/>
                </a:lnTo>
                <a:lnTo>
                  <a:pt x="282" y="36"/>
                </a:lnTo>
                <a:lnTo>
                  <a:pt x="283" y="36"/>
                </a:lnTo>
                <a:lnTo>
                  <a:pt x="283" y="37"/>
                </a:lnTo>
                <a:lnTo>
                  <a:pt x="284" y="37"/>
                </a:lnTo>
                <a:lnTo>
                  <a:pt x="285" y="37"/>
                </a:lnTo>
                <a:lnTo>
                  <a:pt x="285" y="37"/>
                </a:lnTo>
                <a:lnTo>
                  <a:pt x="286" y="37"/>
                </a:lnTo>
                <a:lnTo>
                  <a:pt x="287" y="37"/>
                </a:lnTo>
                <a:lnTo>
                  <a:pt x="287" y="37"/>
                </a:lnTo>
                <a:lnTo>
                  <a:pt x="288" y="37"/>
                </a:lnTo>
                <a:lnTo>
                  <a:pt x="289" y="38"/>
                </a:lnTo>
                <a:lnTo>
                  <a:pt x="289" y="38"/>
                </a:lnTo>
                <a:lnTo>
                  <a:pt x="290" y="38"/>
                </a:lnTo>
                <a:lnTo>
                  <a:pt x="291" y="38"/>
                </a:lnTo>
                <a:lnTo>
                  <a:pt x="291" y="38"/>
                </a:lnTo>
                <a:lnTo>
                  <a:pt x="292" y="38"/>
                </a:lnTo>
                <a:lnTo>
                  <a:pt x="293" y="38"/>
                </a:lnTo>
                <a:lnTo>
                  <a:pt x="293" y="38"/>
                </a:lnTo>
                <a:lnTo>
                  <a:pt x="294" y="39"/>
                </a:lnTo>
                <a:lnTo>
                  <a:pt x="295" y="39"/>
                </a:lnTo>
                <a:lnTo>
                  <a:pt x="295" y="39"/>
                </a:lnTo>
                <a:lnTo>
                  <a:pt x="296" y="39"/>
                </a:lnTo>
                <a:lnTo>
                  <a:pt x="297" y="39"/>
                </a:lnTo>
                <a:lnTo>
                  <a:pt x="297" y="39"/>
                </a:lnTo>
                <a:lnTo>
                  <a:pt x="298" y="39"/>
                </a:lnTo>
                <a:lnTo>
                  <a:pt x="299" y="39"/>
                </a:lnTo>
                <a:lnTo>
                  <a:pt x="299" y="39"/>
                </a:lnTo>
                <a:lnTo>
                  <a:pt x="300" y="40"/>
                </a:lnTo>
                <a:lnTo>
                  <a:pt x="301" y="40"/>
                </a:lnTo>
                <a:lnTo>
                  <a:pt x="301" y="40"/>
                </a:lnTo>
                <a:lnTo>
                  <a:pt x="302" y="40"/>
                </a:lnTo>
                <a:lnTo>
                  <a:pt x="303" y="40"/>
                </a:lnTo>
                <a:lnTo>
                  <a:pt x="303" y="40"/>
                </a:lnTo>
                <a:lnTo>
                  <a:pt x="304" y="40"/>
                </a:lnTo>
                <a:lnTo>
                  <a:pt x="305" y="40"/>
                </a:lnTo>
                <a:lnTo>
                  <a:pt x="305" y="41"/>
                </a:lnTo>
                <a:lnTo>
                  <a:pt x="306" y="41"/>
                </a:lnTo>
                <a:lnTo>
                  <a:pt x="307" y="41"/>
                </a:lnTo>
                <a:lnTo>
                  <a:pt x="307" y="41"/>
                </a:lnTo>
                <a:lnTo>
                  <a:pt x="308" y="41"/>
                </a:lnTo>
                <a:lnTo>
                  <a:pt x="309" y="41"/>
                </a:lnTo>
                <a:lnTo>
                  <a:pt x="309" y="41"/>
                </a:lnTo>
                <a:lnTo>
                  <a:pt x="310" y="41"/>
                </a:lnTo>
                <a:lnTo>
                  <a:pt x="311" y="42"/>
                </a:lnTo>
                <a:lnTo>
                  <a:pt x="311" y="42"/>
                </a:lnTo>
                <a:lnTo>
                  <a:pt x="312" y="42"/>
                </a:lnTo>
                <a:lnTo>
                  <a:pt x="313" y="42"/>
                </a:lnTo>
                <a:lnTo>
                  <a:pt x="313" y="42"/>
                </a:lnTo>
                <a:lnTo>
                  <a:pt x="314" y="42"/>
                </a:lnTo>
                <a:lnTo>
                  <a:pt x="315" y="42"/>
                </a:lnTo>
                <a:lnTo>
                  <a:pt x="315" y="43"/>
                </a:lnTo>
                <a:lnTo>
                  <a:pt x="316" y="43"/>
                </a:lnTo>
                <a:lnTo>
                  <a:pt x="317" y="43"/>
                </a:lnTo>
                <a:lnTo>
                  <a:pt x="317" y="43"/>
                </a:lnTo>
                <a:lnTo>
                  <a:pt x="318" y="43"/>
                </a:lnTo>
                <a:lnTo>
                  <a:pt x="319" y="43"/>
                </a:lnTo>
                <a:lnTo>
                  <a:pt x="319" y="43"/>
                </a:lnTo>
                <a:lnTo>
                  <a:pt x="320" y="43"/>
                </a:lnTo>
                <a:lnTo>
                  <a:pt x="321" y="44"/>
                </a:lnTo>
                <a:lnTo>
                  <a:pt x="321" y="44"/>
                </a:lnTo>
                <a:lnTo>
                  <a:pt x="322" y="44"/>
                </a:lnTo>
                <a:lnTo>
                  <a:pt x="323" y="44"/>
                </a:lnTo>
                <a:lnTo>
                  <a:pt x="323" y="44"/>
                </a:lnTo>
                <a:lnTo>
                  <a:pt x="324" y="44"/>
                </a:lnTo>
                <a:lnTo>
                  <a:pt x="325" y="44"/>
                </a:lnTo>
                <a:lnTo>
                  <a:pt x="325" y="44"/>
                </a:lnTo>
                <a:lnTo>
                  <a:pt x="326" y="45"/>
                </a:lnTo>
                <a:lnTo>
                  <a:pt x="327" y="45"/>
                </a:lnTo>
                <a:lnTo>
                  <a:pt x="327" y="45"/>
                </a:lnTo>
                <a:lnTo>
                  <a:pt x="328" y="45"/>
                </a:lnTo>
                <a:lnTo>
                  <a:pt x="329" y="45"/>
                </a:lnTo>
                <a:lnTo>
                  <a:pt x="329" y="45"/>
                </a:lnTo>
                <a:lnTo>
                  <a:pt x="330" y="45"/>
                </a:lnTo>
                <a:lnTo>
                  <a:pt x="331" y="46"/>
                </a:lnTo>
                <a:lnTo>
                  <a:pt x="331" y="46"/>
                </a:lnTo>
                <a:lnTo>
                  <a:pt x="332" y="46"/>
                </a:lnTo>
                <a:lnTo>
                  <a:pt x="333" y="46"/>
                </a:lnTo>
                <a:lnTo>
                  <a:pt x="333" y="46"/>
                </a:lnTo>
                <a:lnTo>
                  <a:pt x="334" y="46"/>
                </a:lnTo>
                <a:lnTo>
                  <a:pt x="335" y="46"/>
                </a:lnTo>
                <a:lnTo>
                  <a:pt x="335" y="47"/>
                </a:lnTo>
                <a:lnTo>
                  <a:pt x="336" y="47"/>
                </a:lnTo>
                <a:lnTo>
                  <a:pt x="337" y="47"/>
                </a:lnTo>
                <a:lnTo>
                  <a:pt x="337" y="47"/>
                </a:lnTo>
                <a:lnTo>
                  <a:pt x="338" y="47"/>
                </a:lnTo>
                <a:lnTo>
                  <a:pt x="339" y="47"/>
                </a:lnTo>
                <a:lnTo>
                  <a:pt x="339" y="47"/>
                </a:lnTo>
                <a:lnTo>
                  <a:pt x="340" y="47"/>
                </a:lnTo>
                <a:lnTo>
                  <a:pt x="341" y="48"/>
                </a:lnTo>
                <a:lnTo>
                  <a:pt x="341" y="48"/>
                </a:lnTo>
                <a:lnTo>
                  <a:pt x="342" y="48"/>
                </a:lnTo>
                <a:lnTo>
                  <a:pt x="343" y="48"/>
                </a:lnTo>
                <a:lnTo>
                  <a:pt x="343" y="48"/>
                </a:lnTo>
                <a:lnTo>
                  <a:pt x="344" y="48"/>
                </a:lnTo>
                <a:lnTo>
                  <a:pt x="345" y="48"/>
                </a:lnTo>
                <a:lnTo>
                  <a:pt x="345" y="49"/>
                </a:lnTo>
                <a:lnTo>
                  <a:pt x="346" y="49"/>
                </a:lnTo>
                <a:lnTo>
                  <a:pt x="347" y="49"/>
                </a:lnTo>
                <a:lnTo>
                  <a:pt x="347" y="49"/>
                </a:lnTo>
                <a:lnTo>
                  <a:pt x="348" y="49"/>
                </a:lnTo>
                <a:lnTo>
                  <a:pt x="349" y="49"/>
                </a:lnTo>
                <a:lnTo>
                  <a:pt x="349" y="49"/>
                </a:lnTo>
                <a:lnTo>
                  <a:pt x="350" y="50"/>
                </a:lnTo>
                <a:lnTo>
                  <a:pt x="351" y="50"/>
                </a:lnTo>
                <a:lnTo>
                  <a:pt x="351" y="50"/>
                </a:lnTo>
                <a:lnTo>
                  <a:pt x="352" y="50"/>
                </a:lnTo>
                <a:lnTo>
                  <a:pt x="353" y="50"/>
                </a:lnTo>
                <a:lnTo>
                  <a:pt x="353" y="50"/>
                </a:lnTo>
                <a:lnTo>
                  <a:pt x="354" y="51"/>
                </a:lnTo>
                <a:lnTo>
                  <a:pt x="355" y="51"/>
                </a:lnTo>
                <a:lnTo>
                  <a:pt x="355" y="51"/>
                </a:lnTo>
                <a:lnTo>
                  <a:pt x="356" y="51"/>
                </a:lnTo>
                <a:lnTo>
                  <a:pt x="357" y="51"/>
                </a:lnTo>
                <a:lnTo>
                  <a:pt x="357" y="51"/>
                </a:lnTo>
                <a:lnTo>
                  <a:pt x="358" y="51"/>
                </a:lnTo>
                <a:lnTo>
                  <a:pt x="359" y="52"/>
                </a:lnTo>
                <a:lnTo>
                  <a:pt x="359" y="52"/>
                </a:lnTo>
                <a:lnTo>
                  <a:pt x="360" y="52"/>
                </a:lnTo>
                <a:lnTo>
                  <a:pt x="361" y="52"/>
                </a:lnTo>
                <a:lnTo>
                  <a:pt x="361" y="52"/>
                </a:lnTo>
                <a:lnTo>
                  <a:pt x="362" y="52"/>
                </a:lnTo>
                <a:lnTo>
                  <a:pt x="363" y="52"/>
                </a:lnTo>
                <a:lnTo>
                  <a:pt x="363" y="53"/>
                </a:lnTo>
                <a:lnTo>
                  <a:pt x="364" y="53"/>
                </a:lnTo>
                <a:lnTo>
                  <a:pt x="365" y="53"/>
                </a:lnTo>
                <a:lnTo>
                  <a:pt x="365" y="53"/>
                </a:lnTo>
                <a:lnTo>
                  <a:pt x="366" y="53"/>
                </a:lnTo>
                <a:lnTo>
                  <a:pt x="367" y="53"/>
                </a:lnTo>
                <a:lnTo>
                  <a:pt x="367" y="54"/>
                </a:lnTo>
                <a:lnTo>
                  <a:pt x="368" y="54"/>
                </a:lnTo>
                <a:lnTo>
                  <a:pt x="369" y="54"/>
                </a:lnTo>
                <a:lnTo>
                  <a:pt x="369" y="54"/>
                </a:lnTo>
                <a:lnTo>
                  <a:pt x="370" y="54"/>
                </a:lnTo>
                <a:lnTo>
                  <a:pt x="371" y="54"/>
                </a:lnTo>
                <a:lnTo>
                  <a:pt x="371" y="54"/>
                </a:lnTo>
                <a:lnTo>
                  <a:pt x="372" y="55"/>
                </a:lnTo>
                <a:lnTo>
                  <a:pt x="373" y="55"/>
                </a:lnTo>
                <a:lnTo>
                  <a:pt x="373" y="55"/>
                </a:lnTo>
                <a:lnTo>
                  <a:pt x="374" y="55"/>
                </a:lnTo>
                <a:lnTo>
                  <a:pt x="375" y="55"/>
                </a:lnTo>
                <a:lnTo>
                  <a:pt x="375" y="55"/>
                </a:lnTo>
                <a:lnTo>
                  <a:pt x="376" y="56"/>
                </a:lnTo>
                <a:lnTo>
                  <a:pt x="377" y="56"/>
                </a:lnTo>
                <a:lnTo>
                  <a:pt x="377" y="56"/>
                </a:lnTo>
                <a:lnTo>
                  <a:pt x="378" y="56"/>
                </a:lnTo>
                <a:lnTo>
                  <a:pt x="379" y="56"/>
                </a:lnTo>
                <a:lnTo>
                  <a:pt x="379" y="56"/>
                </a:lnTo>
                <a:lnTo>
                  <a:pt x="380" y="57"/>
                </a:lnTo>
                <a:lnTo>
                  <a:pt x="381" y="57"/>
                </a:lnTo>
                <a:lnTo>
                  <a:pt x="381" y="57"/>
                </a:lnTo>
                <a:lnTo>
                  <a:pt x="382" y="57"/>
                </a:lnTo>
                <a:lnTo>
                  <a:pt x="383" y="57"/>
                </a:lnTo>
                <a:lnTo>
                  <a:pt x="383" y="57"/>
                </a:lnTo>
                <a:lnTo>
                  <a:pt x="384" y="57"/>
                </a:lnTo>
                <a:lnTo>
                  <a:pt x="385" y="58"/>
                </a:lnTo>
                <a:lnTo>
                  <a:pt x="385" y="58"/>
                </a:lnTo>
                <a:lnTo>
                  <a:pt x="386" y="58"/>
                </a:lnTo>
                <a:lnTo>
                  <a:pt x="387" y="58"/>
                </a:lnTo>
                <a:lnTo>
                  <a:pt x="387" y="58"/>
                </a:lnTo>
                <a:lnTo>
                  <a:pt x="388" y="58"/>
                </a:lnTo>
                <a:lnTo>
                  <a:pt x="389" y="59"/>
                </a:lnTo>
                <a:lnTo>
                  <a:pt x="389" y="59"/>
                </a:lnTo>
                <a:lnTo>
                  <a:pt x="390" y="59"/>
                </a:lnTo>
                <a:lnTo>
                  <a:pt x="391" y="59"/>
                </a:lnTo>
                <a:lnTo>
                  <a:pt x="391" y="59"/>
                </a:lnTo>
                <a:lnTo>
                  <a:pt x="392" y="59"/>
                </a:lnTo>
                <a:lnTo>
                  <a:pt x="393" y="60"/>
                </a:lnTo>
                <a:lnTo>
                  <a:pt x="393" y="60"/>
                </a:lnTo>
                <a:lnTo>
                  <a:pt x="394" y="60"/>
                </a:lnTo>
                <a:lnTo>
                  <a:pt x="395" y="60"/>
                </a:lnTo>
                <a:lnTo>
                  <a:pt x="395" y="60"/>
                </a:lnTo>
                <a:lnTo>
                  <a:pt x="396" y="61"/>
                </a:lnTo>
                <a:lnTo>
                  <a:pt x="397" y="61"/>
                </a:lnTo>
                <a:lnTo>
                  <a:pt x="397" y="61"/>
                </a:lnTo>
                <a:lnTo>
                  <a:pt x="398" y="61"/>
                </a:lnTo>
                <a:lnTo>
                  <a:pt x="399" y="61"/>
                </a:lnTo>
                <a:lnTo>
                  <a:pt x="399" y="61"/>
                </a:lnTo>
                <a:lnTo>
                  <a:pt x="400" y="62"/>
                </a:lnTo>
                <a:lnTo>
                  <a:pt x="401" y="62"/>
                </a:lnTo>
                <a:lnTo>
                  <a:pt x="401" y="62"/>
                </a:lnTo>
                <a:lnTo>
                  <a:pt x="402" y="62"/>
                </a:lnTo>
                <a:lnTo>
                  <a:pt x="403" y="62"/>
                </a:lnTo>
                <a:lnTo>
                  <a:pt x="403" y="62"/>
                </a:lnTo>
                <a:lnTo>
                  <a:pt x="404" y="63"/>
                </a:lnTo>
                <a:lnTo>
                  <a:pt x="405" y="63"/>
                </a:lnTo>
                <a:lnTo>
                  <a:pt x="405" y="63"/>
                </a:lnTo>
                <a:lnTo>
                  <a:pt x="406" y="63"/>
                </a:lnTo>
                <a:lnTo>
                  <a:pt x="407" y="63"/>
                </a:lnTo>
                <a:lnTo>
                  <a:pt x="407" y="64"/>
                </a:lnTo>
                <a:lnTo>
                  <a:pt x="408" y="64"/>
                </a:lnTo>
                <a:lnTo>
                  <a:pt x="409" y="64"/>
                </a:lnTo>
                <a:lnTo>
                  <a:pt x="409" y="64"/>
                </a:lnTo>
                <a:lnTo>
                  <a:pt x="410" y="64"/>
                </a:lnTo>
                <a:lnTo>
                  <a:pt x="411" y="64"/>
                </a:lnTo>
                <a:lnTo>
                  <a:pt x="411" y="65"/>
                </a:lnTo>
                <a:lnTo>
                  <a:pt x="412" y="65"/>
                </a:lnTo>
                <a:lnTo>
                  <a:pt x="413" y="65"/>
                </a:lnTo>
                <a:lnTo>
                  <a:pt x="413" y="65"/>
                </a:lnTo>
                <a:lnTo>
                  <a:pt x="414" y="65"/>
                </a:lnTo>
                <a:lnTo>
                  <a:pt x="415" y="66"/>
                </a:lnTo>
                <a:lnTo>
                  <a:pt x="415" y="66"/>
                </a:lnTo>
                <a:lnTo>
                  <a:pt x="416" y="66"/>
                </a:lnTo>
                <a:lnTo>
                  <a:pt x="417" y="66"/>
                </a:lnTo>
                <a:lnTo>
                  <a:pt x="417" y="66"/>
                </a:lnTo>
                <a:lnTo>
                  <a:pt x="418" y="66"/>
                </a:lnTo>
                <a:lnTo>
                  <a:pt x="419" y="67"/>
                </a:lnTo>
                <a:lnTo>
                  <a:pt x="419" y="67"/>
                </a:lnTo>
                <a:lnTo>
                  <a:pt x="420" y="67"/>
                </a:lnTo>
                <a:lnTo>
                  <a:pt x="421" y="67"/>
                </a:lnTo>
                <a:lnTo>
                  <a:pt x="421" y="67"/>
                </a:lnTo>
                <a:lnTo>
                  <a:pt x="422" y="68"/>
                </a:lnTo>
                <a:lnTo>
                  <a:pt x="423" y="68"/>
                </a:lnTo>
                <a:lnTo>
                  <a:pt x="423" y="68"/>
                </a:lnTo>
                <a:lnTo>
                  <a:pt x="424" y="68"/>
                </a:lnTo>
                <a:lnTo>
                  <a:pt x="425" y="68"/>
                </a:lnTo>
                <a:lnTo>
                  <a:pt x="425" y="69"/>
                </a:lnTo>
                <a:lnTo>
                  <a:pt x="426" y="69"/>
                </a:lnTo>
                <a:lnTo>
                  <a:pt x="427" y="69"/>
                </a:lnTo>
                <a:lnTo>
                  <a:pt x="427" y="69"/>
                </a:lnTo>
                <a:lnTo>
                  <a:pt x="428" y="69"/>
                </a:lnTo>
                <a:lnTo>
                  <a:pt x="429" y="70"/>
                </a:lnTo>
                <a:lnTo>
                  <a:pt x="429" y="70"/>
                </a:lnTo>
                <a:lnTo>
                  <a:pt x="430" y="70"/>
                </a:lnTo>
                <a:lnTo>
                  <a:pt x="431" y="70"/>
                </a:lnTo>
                <a:lnTo>
                  <a:pt x="431" y="70"/>
                </a:lnTo>
                <a:lnTo>
                  <a:pt x="432" y="71"/>
                </a:lnTo>
                <a:lnTo>
                  <a:pt x="433" y="71"/>
                </a:lnTo>
                <a:lnTo>
                  <a:pt x="433" y="71"/>
                </a:lnTo>
                <a:lnTo>
                  <a:pt x="434" y="71"/>
                </a:lnTo>
                <a:lnTo>
                  <a:pt x="435" y="71"/>
                </a:lnTo>
                <a:lnTo>
                  <a:pt x="435" y="72"/>
                </a:lnTo>
                <a:lnTo>
                  <a:pt x="436" y="72"/>
                </a:lnTo>
                <a:lnTo>
                  <a:pt x="437" y="72"/>
                </a:lnTo>
                <a:lnTo>
                  <a:pt x="437" y="72"/>
                </a:lnTo>
                <a:lnTo>
                  <a:pt x="438" y="72"/>
                </a:lnTo>
                <a:lnTo>
                  <a:pt x="439" y="73"/>
                </a:lnTo>
                <a:lnTo>
                  <a:pt x="439" y="73"/>
                </a:lnTo>
                <a:lnTo>
                  <a:pt x="440" y="73"/>
                </a:lnTo>
                <a:lnTo>
                  <a:pt x="441" y="73"/>
                </a:lnTo>
                <a:lnTo>
                  <a:pt x="441" y="74"/>
                </a:lnTo>
                <a:lnTo>
                  <a:pt x="442" y="74"/>
                </a:lnTo>
                <a:lnTo>
                  <a:pt x="443" y="74"/>
                </a:lnTo>
                <a:lnTo>
                  <a:pt x="443" y="74"/>
                </a:lnTo>
                <a:lnTo>
                  <a:pt x="444" y="74"/>
                </a:lnTo>
                <a:lnTo>
                  <a:pt x="445" y="75"/>
                </a:lnTo>
                <a:lnTo>
                  <a:pt x="445" y="75"/>
                </a:lnTo>
                <a:lnTo>
                  <a:pt x="446" y="75"/>
                </a:lnTo>
                <a:lnTo>
                  <a:pt x="447" y="75"/>
                </a:lnTo>
                <a:lnTo>
                  <a:pt x="447" y="75"/>
                </a:lnTo>
                <a:lnTo>
                  <a:pt x="448" y="76"/>
                </a:lnTo>
                <a:lnTo>
                  <a:pt x="449" y="76"/>
                </a:lnTo>
                <a:lnTo>
                  <a:pt x="449" y="76"/>
                </a:lnTo>
                <a:lnTo>
                  <a:pt x="450" y="76"/>
                </a:lnTo>
                <a:lnTo>
                  <a:pt x="451" y="77"/>
                </a:lnTo>
                <a:lnTo>
                  <a:pt x="451" y="77"/>
                </a:lnTo>
                <a:lnTo>
                  <a:pt x="452" y="77"/>
                </a:lnTo>
                <a:lnTo>
                  <a:pt x="453" y="77"/>
                </a:lnTo>
                <a:lnTo>
                  <a:pt x="453" y="77"/>
                </a:lnTo>
                <a:lnTo>
                  <a:pt x="454" y="78"/>
                </a:lnTo>
                <a:lnTo>
                  <a:pt x="455" y="78"/>
                </a:lnTo>
                <a:lnTo>
                  <a:pt x="455" y="78"/>
                </a:lnTo>
                <a:lnTo>
                  <a:pt x="456" y="78"/>
                </a:lnTo>
                <a:lnTo>
                  <a:pt x="457" y="79"/>
                </a:lnTo>
                <a:lnTo>
                  <a:pt x="457" y="79"/>
                </a:lnTo>
                <a:lnTo>
                  <a:pt x="458" y="79"/>
                </a:lnTo>
                <a:lnTo>
                  <a:pt x="459" y="79"/>
                </a:lnTo>
                <a:lnTo>
                  <a:pt x="459" y="80"/>
                </a:lnTo>
                <a:lnTo>
                  <a:pt x="460" y="80"/>
                </a:lnTo>
                <a:lnTo>
                  <a:pt x="461" y="80"/>
                </a:lnTo>
                <a:lnTo>
                  <a:pt x="461" y="80"/>
                </a:lnTo>
                <a:lnTo>
                  <a:pt x="462" y="80"/>
                </a:lnTo>
                <a:lnTo>
                  <a:pt x="463" y="81"/>
                </a:lnTo>
                <a:lnTo>
                  <a:pt x="463" y="81"/>
                </a:lnTo>
                <a:lnTo>
                  <a:pt x="464" y="81"/>
                </a:lnTo>
                <a:lnTo>
                  <a:pt x="465" y="81"/>
                </a:lnTo>
                <a:lnTo>
                  <a:pt x="465" y="82"/>
                </a:lnTo>
                <a:lnTo>
                  <a:pt x="466" y="82"/>
                </a:lnTo>
                <a:lnTo>
                  <a:pt x="467" y="82"/>
                </a:lnTo>
                <a:lnTo>
                  <a:pt x="467" y="82"/>
                </a:lnTo>
                <a:lnTo>
                  <a:pt x="468" y="83"/>
                </a:lnTo>
                <a:lnTo>
                  <a:pt x="469" y="83"/>
                </a:lnTo>
                <a:lnTo>
                  <a:pt x="469" y="83"/>
                </a:lnTo>
                <a:lnTo>
                  <a:pt x="470" y="83"/>
                </a:lnTo>
                <a:lnTo>
                  <a:pt x="471" y="84"/>
                </a:lnTo>
                <a:lnTo>
                  <a:pt x="471" y="84"/>
                </a:lnTo>
                <a:lnTo>
                  <a:pt x="472" y="84"/>
                </a:lnTo>
                <a:lnTo>
                  <a:pt x="473" y="84"/>
                </a:lnTo>
                <a:lnTo>
                  <a:pt x="473" y="85"/>
                </a:lnTo>
                <a:lnTo>
                  <a:pt x="474" y="85"/>
                </a:lnTo>
                <a:lnTo>
                  <a:pt x="475" y="85"/>
                </a:lnTo>
                <a:lnTo>
                  <a:pt x="475" y="85"/>
                </a:lnTo>
                <a:lnTo>
                  <a:pt x="476" y="86"/>
                </a:lnTo>
                <a:lnTo>
                  <a:pt x="477" y="86"/>
                </a:lnTo>
                <a:lnTo>
                  <a:pt x="477" y="86"/>
                </a:lnTo>
                <a:lnTo>
                  <a:pt x="478" y="86"/>
                </a:lnTo>
                <a:lnTo>
                  <a:pt x="479" y="87"/>
                </a:lnTo>
                <a:lnTo>
                  <a:pt x="479" y="87"/>
                </a:lnTo>
                <a:lnTo>
                  <a:pt x="480" y="87"/>
                </a:lnTo>
                <a:lnTo>
                  <a:pt x="481" y="87"/>
                </a:lnTo>
                <a:lnTo>
                  <a:pt x="481" y="88"/>
                </a:lnTo>
                <a:lnTo>
                  <a:pt x="482" y="88"/>
                </a:lnTo>
                <a:lnTo>
                  <a:pt x="483" y="88"/>
                </a:lnTo>
                <a:lnTo>
                  <a:pt x="483" y="89"/>
                </a:lnTo>
                <a:lnTo>
                  <a:pt x="484" y="89"/>
                </a:lnTo>
                <a:lnTo>
                  <a:pt x="485" y="89"/>
                </a:lnTo>
                <a:lnTo>
                  <a:pt x="485" y="89"/>
                </a:lnTo>
                <a:lnTo>
                  <a:pt x="486" y="90"/>
                </a:lnTo>
                <a:lnTo>
                  <a:pt x="487" y="90"/>
                </a:lnTo>
                <a:lnTo>
                  <a:pt x="487" y="90"/>
                </a:lnTo>
                <a:lnTo>
                  <a:pt x="488" y="90"/>
                </a:lnTo>
                <a:lnTo>
                  <a:pt x="489" y="91"/>
                </a:lnTo>
                <a:lnTo>
                  <a:pt x="489" y="91"/>
                </a:lnTo>
                <a:lnTo>
                  <a:pt x="490" y="91"/>
                </a:lnTo>
                <a:lnTo>
                  <a:pt x="491" y="92"/>
                </a:lnTo>
                <a:lnTo>
                  <a:pt x="491" y="92"/>
                </a:lnTo>
                <a:lnTo>
                  <a:pt x="492" y="92"/>
                </a:lnTo>
                <a:lnTo>
                  <a:pt x="493" y="92"/>
                </a:lnTo>
                <a:lnTo>
                  <a:pt x="493" y="93"/>
                </a:lnTo>
                <a:lnTo>
                  <a:pt x="494" y="93"/>
                </a:lnTo>
                <a:lnTo>
                  <a:pt x="495" y="93"/>
                </a:lnTo>
                <a:lnTo>
                  <a:pt x="495" y="94"/>
                </a:lnTo>
                <a:lnTo>
                  <a:pt x="496" y="94"/>
                </a:lnTo>
                <a:lnTo>
                  <a:pt x="497" y="94"/>
                </a:lnTo>
                <a:lnTo>
                  <a:pt x="497" y="94"/>
                </a:lnTo>
                <a:lnTo>
                  <a:pt x="498" y="95"/>
                </a:lnTo>
                <a:lnTo>
                  <a:pt x="499" y="95"/>
                </a:lnTo>
                <a:lnTo>
                  <a:pt x="499" y="95"/>
                </a:lnTo>
                <a:lnTo>
                  <a:pt x="500" y="96"/>
                </a:lnTo>
                <a:lnTo>
                  <a:pt x="501" y="96"/>
                </a:lnTo>
                <a:lnTo>
                  <a:pt x="501" y="96"/>
                </a:lnTo>
                <a:lnTo>
                  <a:pt x="502" y="97"/>
                </a:lnTo>
                <a:lnTo>
                  <a:pt x="503" y="97"/>
                </a:lnTo>
                <a:lnTo>
                  <a:pt x="503" y="97"/>
                </a:lnTo>
                <a:lnTo>
                  <a:pt x="504" y="98"/>
                </a:lnTo>
                <a:lnTo>
                  <a:pt x="505" y="98"/>
                </a:lnTo>
                <a:lnTo>
                  <a:pt x="505" y="98"/>
                </a:lnTo>
                <a:lnTo>
                  <a:pt x="506" y="98"/>
                </a:lnTo>
                <a:lnTo>
                  <a:pt x="507" y="99"/>
                </a:lnTo>
                <a:lnTo>
                  <a:pt x="507" y="99"/>
                </a:lnTo>
                <a:lnTo>
                  <a:pt x="508" y="99"/>
                </a:lnTo>
                <a:lnTo>
                  <a:pt x="509" y="100"/>
                </a:lnTo>
                <a:lnTo>
                  <a:pt x="509" y="100"/>
                </a:lnTo>
                <a:lnTo>
                  <a:pt x="510" y="100"/>
                </a:lnTo>
                <a:lnTo>
                  <a:pt x="511" y="101"/>
                </a:lnTo>
                <a:lnTo>
                  <a:pt x="511" y="101"/>
                </a:lnTo>
                <a:lnTo>
                  <a:pt x="512" y="101"/>
                </a:lnTo>
                <a:lnTo>
                  <a:pt x="513" y="102"/>
                </a:lnTo>
                <a:lnTo>
                  <a:pt x="513" y="102"/>
                </a:lnTo>
                <a:lnTo>
                  <a:pt x="514" y="102"/>
                </a:lnTo>
                <a:lnTo>
                  <a:pt x="515" y="103"/>
                </a:lnTo>
                <a:lnTo>
                  <a:pt x="515" y="103"/>
                </a:lnTo>
                <a:lnTo>
                  <a:pt x="516" y="103"/>
                </a:lnTo>
                <a:lnTo>
                  <a:pt x="517" y="104"/>
                </a:lnTo>
                <a:lnTo>
                  <a:pt x="517" y="104"/>
                </a:lnTo>
                <a:lnTo>
                  <a:pt x="518" y="104"/>
                </a:lnTo>
                <a:lnTo>
                  <a:pt x="519" y="105"/>
                </a:lnTo>
                <a:lnTo>
                  <a:pt x="519" y="105"/>
                </a:lnTo>
                <a:lnTo>
                  <a:pt x="520" y="105"/>
                </a:lnTo>
                <a:lnTo>
                  <a:pt x="521" y="106"/>
                </a:lnTo>
                <a:lnTo>
                  <a:pt x="521" y="106"/>
                </a:lnTo>
                <a:lnTo>
                  <a:pt x="522" y="107"/>
                </a:lnTo>
                <a:lnTo>
                  <a:pt x="523" y="107"/>
                </a:lnTo>
                <a:lnTo>
                  <a:pt x="523" y="107"/>
                </a:lnTo>
                <a:lnTo>
                  <a:pt x="524" y="108"/>
                </a:lnTo>
                <a:lnTo>
                  <a:pt x="525" y="108"/>
                </a:lnTo>
                <a:lnTo>
                  <a:pt x="525" y="108"/>
                </a:lnTo>
                <a:lnTo>
                  <a:pt x="526" y="109"/>
                </a:lnTo>
                <a:lnTo>
                  <a:pt x="527" y="109"/>
                </a:lnTo>
                <a:lnTo>
                  <a:pt x="527" y="110"/>
                </a:lnTo>
                <a:lnTo>
                  <a:pt x="528" y="110"/>
                </a:lnTo>
                <a:lnTo>
                  <a:pt x="529" y="110"/>
                </a:lnTo>
                <a:lnTo>
                  <a:pt x="529" y="111"/>
                </a:lnTo>
                <a:lnTo>
                  <a:pt x="530" y="111"/>
                </a:lnTo>
                <a:lnTo>
                  <a:pt x="531" y="111"/>
                </a:lnTo>
                <a:lnTo>
                  <a:pt x="531" y="112"/>
                </a:lnTo>
                <a:lnTo>
                  <a:pt x="532" y="112"/>
                </a:lnTo>
                <a:lnTo>
                  <a:pt x="533" y="113"/>
                </a:lnTo>
                <a:lnTo>
                  <a:pt x="533" y="113"/>
                </a:lnTo>
                <a:lnTo>
                  <a:pt x="534" y="113"/>
                </a:lnTo>
                <a:lnTo>
                  <a:pt x="535" y="114"/>
                </a:lnTo>
                <a:lnTo>
                  <a:pt x="535" y="114"/>
                </a:lnTo>
                <a:lnTo>
                  <a:pt x="536" y="115"/>
                </a:lnTo>
                <a:lnTo>
                  <a:pt x="537" y="115"/>
                </a:lnTo>
                <a:lnTo>
                  <a:pt x="537" y="115"/>
                </a:lnTo>
                <a:lnTo>
                  <a:pt x="538" y="116"/>
                </a:lnTo>
                <a:lnTo>
                  <a:pt x="539" y="116"/>
                </a:lnTo>
                <a:lnTo>
                  <a:pt x="539" y="117"/>
                </a:lnTo>
                <a:lnTo>
                  <a:pt x="540" y="117"/>
                </a:lnTo>
                <a:lnTo>
                  <a:pt x="541" y="118"/>
                </a:lnTo>
                <a:lnTo>
                  <a:pt x="541" y="118"/>
                </a:lnTo>
                <a:lnTo>
                  <a:pt x="542" y="118"/>
                </a:lnTo>
                <a:lnTo>
                  <a:pt x="543" y="119"/>
                </a:lnTo>
                <a:lnTo>
                  <a:pt x="543" y="119"/>
                </a:lnTo>
                <a:lnTo>
                  <a:pt x="544" y="120"/>
                </a:lnTo>
                <a:lnTo>
                  <a:pt x="545" y="120"/>
                </a:lnTo>
                <a:lnTo>
                  <a:pt x="545" y="121"/>
                </a:lnTo>
                <a:lnTo>
                  <a:pt x="546" y="121"/>
                </a:lnTo>
                <a:lnTo>
                  <a:pt x="547" y="122"/>
                </a:lnTo>
                <a:lnTo>
                  <a:pt x="547" y="122"/>
                </a:lnTo>
                <a:lnTo>
                  <a:pt x="548" y="122"/>
                </a:lnTo>
                <a:lnTo>
                  <a:pt x="549" y="123"/>
                </a:lnTo>
                <a:lnTo>
                  <a:pt x="549" y="123"/>
                </a:lnTo>
                <a:lnTo>
                  <a:pt x="550" y="124"/>
                </a:lnTo>
                <a:lnTo>
                  <a:pt x="551" y="124"/>
                </a:lnTo>
                <a:lnTo>
                  <a:pt x="551" y="125"/>
                </a:lnTo>
                <a:lnTo>
                  <a:pt x="552" y="125"/>
                </a:lnTo>
                <a:lnTo>
                  <a:pt x="553" y="126"/>
                </a:lnTo>
                <a:lnTo>
                  <a:pt x="553" y="126"/>
                </a:lnTo>
                <a:lnTo>
                  <a:pt x="554" y="127"/>
                </a:lnTo>
                <a:lnTo>
                  <a:pt x="555" y="127"/>
                </a:lnTo>
                <a:lnTo>
                  <a:pt x="555" y="128"/>
                </a:lnTo>
                <a:lnTo>
                  <a:pt x="556" y="128"/>
                </a:lnTo>
                <a:lnTo>
                  <a:pt x="557" y="129"/>
                </a:lnTo>
                <a:lnTo>
                  <a:pt x="557" y="129"/>
                </a:lnTo>
                <a:lnTo>
                  <a:pt x="558" y="130"/>
                </a:lnTo>
                <a:lnTo>
                  <a:pt x="559" y="130"/>
                </a:lnTo>
                <a:lnTo>
                  <a:pt x="559" y="131"/>
                </a:lnTo>
                <a:lnTo>
                  <a:pt x="560" y="131"/>
                </a:lnTo>
                <a:lnTo>
                  <a:pt x="561" y="132"/>
                </a:lnTo>
                <a:lnTo>
                  <a:pt x="561" y="132"/>
                </a:lnTo>
                <a:lnTo>
                  <a:pt x="562" y="133"/>
                </a:lnTo>
                <a:lnTo>
                  <a:pt x="563" y="134"/>
                </a:lnTo>
                <a:lnTo>
                  <a:pt x="563" y="134"/>
                </a:lnTo>
                <a:lnTo>
                  <a:pt x="564" y="135"/>
                </a:lnTo>
                <a:lnTo>
                  <a:pt x="565" y="135"/>
                </a:lnTo>
                <a:lnTo>
                  <a:pt x="565" y="136"/>
                </a:lnTo>
                <a:lnTo>
                  <a:pt x="566" y="136"/>
                </a:lnTo>
                <a:lnTo>
                  <a:pt x="567" y="137"/>
                </a:lnTo>
                <a:lnTo>
                  <a:pt x="567" y="138"/>
                </a:lnTo>
                <a:lnTo>
                  <a:pt x="568" y="138"/>
                </a:lnTo>
                <a:lnTo>
                  <a:pt x="569" y="139"/>
                </a:lnTo>
                <a:lnTo>
                  <a:pt x="569" y="139"/>
                </a:lnTo>
                <a:lnTo>
                  <a:pt x="570" y="140"/>
                </a:lnTo>
                <a:lnTo>
                  <a:pt x="571" y="141"/>
                </a:lnTo>
                <a:lnTo>
                  <a:pt x="571" y="141"/>
                </a:lnTo>
                <a:lnTo>
                  <a:pt x="572" y="142"/>
                </a:lnTo>
                <a:lnTo>
                  <a:pt x="573" y="143"/>
                </a:lnTo>
                <a:lnTo>
                  <a:pt x="573" y="143"/>
                </a:lnTo>
                <a:lnTo>
                  <a:pt x="574" y="144"/>
                </a:lnTo>
                <a:lnTo>
                  <a:pt x="575" y="144"/>
                </a:lnTo>
                <a:lnTo>
                  <a:pt x="575" y="145"/>
                </a:lnTo>
                <a:lnTo>
                  <a:pt x="576" y="146"/>
                </a:lnTo>
                <a:lnTo>
                  <a:pt x="577" y="146"/>
                </a:lnTo>
                <a:lnTo>
                  <a:pt x="577" y="147"/>
                </a:lnTo>
                <a:lnTo>
                  <a:pt x="578" y="148"/>
                </a:lnTo>
                <a:lnTo>
                  <a:pt x="579" y="149"/>
                </a:lnTo>
                <a:lnTo>
                  <a:pt x="579" y="149"/>
                </a:lnTo>
                <a:lnTo>
                  <a:pt x="580" y="150"/>
                </a:lnTo>
                <a:lnTo>
                  <a:pt x="581" y="151"/>
                </a:lnTo>
                <a:lnTo>
                  <a:pt x="581" y="151"/>
                </a:lnTo>
                <a:lnTo>
                  <a:pt x="582" y="152"/>
                </a:lnTo>
                <a:lnTo>
                  <a:pt x="583" y="153"/>
                </a:lnTo>
                <a:lnTo>
                  <a:pt x="583" y="154"/>
                </a:lnTo>
                <a:lnTo>
                  <a:pt x="584" y="154"/>
                </a:lnTo>
                <a:lnTo>
                  <a:pt x="585" y="155"/>
                </a:lnTo>
                <a:lnTo>
                  <a:pt x="585" y="156"/>
                </a:lnTo>
                <a:lnTo>
                  <a:pt x="586" y="157"/>
                </a:lnTo>
                <a:lnTo>
                  <a:pt x="587" y="158"/>
                </a:lnTo>
                <a:lnTo>
                  <a:pt x="587" y="158"/>
                </a:lnTo>
                <a:lnTo>
                  <a:pt x="588" y="159"/>
                </a:lnTo>
                <a:lnTo>
                  <a:pt x="589" y="160"/>
                </a:lnTo>
                <a:lnTo>
                  <a:pt x="589" y="161"/>
                </a:lnTo>
                <a:lnTo>
                  <a:pt x="590" y="162"/>
                </a:lnTo>
                <a:lnTo>
                  <a:pt x="591" y="163"/>
                </a:lnTo>
                <a:lnTo>
                  <a:pt x="591" y="164"/>
                </a:lnTo>
                <a:lnTo>
                  <a:pt x="592" y="164"/>
                </a:lnTo>
                <a:lnTo>
                  <a:pt x="593" y="165"/>
                </a:lnTo>
                <a:lnTo>
                  <a:pt x="593" y="166"/>
                </a:lnTo>
                <a:lnTo>
                  <a:pt x="594" y="167"/>
                </a:lnTo>
                <a:lnTo>
                  <a:pt x="595" y="168"/>
                </a:lnTo>
                <a:lnTo>
                  <a:pt x="595" y="169"/>
                </a:lnTo>
                <a:lnTo>
                  <a:pt x="596" y="170"/>
                </a:lnTo>
                <a:lnTo>
                  <a:pt x="597" y="171"/>
                </a:lnTo>
                <a:lnTo>
                  <a:pt x="597" y="172"/>
                </a:lnTo>
                <a:lnTo>
                  <a:pt x="598" y="173"/>
                </a:lnTo>
                <a:lnTo>
                  <a:pt x="599" y="174"/>
                </a:lnTo>
                <a:lnTo>
                  <a:pt x="599" y="175"/>
                </a:lnTo>
                <a:lnTo>
                  <a:pt x="600" y="176"/>
                </a:lnTo>
                <a:lnTo>
                  <a:pt x="601" y="178"/>
                </a:lnTo>
                <a:lnTo>
                  <a:pt x="601" y="179"/>
                </a:lnTo>
                <a:lnTo>
                  <a:pt x="602" y="180"/>
                </a:lnTo>
                <a:lnTo>
                  <a:pt x="603" y="181"/>
                </a:lnTo>
                <a:lnTo>
                  <a:pt x="603" y="182"/>
                </a:lnTo>
                <a:lnTo>
                  <a:pt x="604" y="183"/>
                </a:lnTo>
                <a:lnTo>
                  <a:pt x="605" y="185"/>
                </a:lnTo>
                <a:lnTo>
                  <a:pt x="605" y="186"/>
                </a:lnTo>
                <a:lnTo>
                  <a:pt x="606" y="187"/>
                </a:lnTo>
                <a:lnTo>
                  <a:pt x="607" y="189"/>
                </a:lnTo>
                <a:lnTo>
                  <a:pt x="607" y="190"/>
                </a:lnTo>
                <a:lnTo>
                  <a:pt x="608" y="191"/>
                </a:lnTo>
                <a:lnTo>
                  <a:pt x="609" y="193"/>
                </a:lnTo>
                <a:lnTo>
                  <a:pt x="609" y="194"/>
                </a:lnTo>
                <a:lnTo>
                  <a:pt x="610" y="196"/>
                </a:lnTo>
                <a:lnTo>
                  <a:pt x="611" y="197"/>
                </a:lnTo>
                <a:lnTo>
                  <a:pt x="611" y="199"/>
                </a:lnTo>
                <a:lnTo>
                  <a:pt x="612" y="200"/>
                </a:lnTo>
                <a:lnTo>
                  <a:pt x="613" y="202"/>
                </a:lnTo>
                <a:lnTo>
                  <a:pt x="613" y="204"/>
                </a:lnTo>
                <a:lnTo>
                  <a:pt x="614" y="205"/>
                </a:lnTo>
                <a:lnTo>
                  <a:pt x="615" y="207"/>
                </a:lnTo>
                <a:lnTo>
                  <a:pt x="615" y="209"/>
                </a:lnTo>
                <a:lnTo>
                  <a:pt x="616" y="211"/>
                </a:lnTo>
                <a:lnTo>
                  <a:pt x="617" y="213"/>
                </a:lnTo>
                <a:lnTo>
                  <a:pt x="617" y="215"/>
                </a:lnTo>
                <a:lnTo>
                  <a:pt x="618" y="217"/>
                </a:lnTo>
                <a:lnTo>
                  <a:pt x="619" y="219"/>
                </a:lnTo>
                <a:lnTo>
                  <a:pt x="619" y="221"/>
                </a:lnTo>
                <a:lnTo>
                  <a:pt x="620" y="223"/>
                </a:lnTo>
                <a:lnTo>
                  <a:pt x="621" y="226"/>
                </a:lnTo>
                <a:lnTo>
                  <a:pt x="621" y="228"/>
                </a:lnTo>
                <a:lnTo>
                  <a:pt x="622" y="231"/>
                </a:lnTo>
                <a:lnTo>
                  <a:pt x="623" y="233"/>
                </a:lnTo>
                <a:lnTo>
                  <a:pt x="623" y="236"/>
                </a:lnTo>
                <a:lnTo>
                  <a:pt x="624" y="239"/>
                </a:lnTo>
                <a:lnTo>
                  <a:pt x="625" y="242"/>
                </a:lnTo>
                <a:lnTo>
                  <a:pt x="625" y="245"/>
                </a:lnTo>
                <a:lnTo>
                  <a:pt x="626" y="249"/>
                </a:lnTo>
                <a:lnTo>
                  <a:pt x="627" y="252"/>
                </a:lnTo>
                <a:lnTo>
                  <a:pt x="627" y="256"/>
                </a:lnTo>
                <a:lnTo>
                  <a:pt x="628" y="260"/>
                </a:lnTo>
                <a:lnTo>
                  <a:pt x="629" y="264"/>
                </a:lnTo>
                <a:lnTo>
                  <a:pt x="629" y="269"/>
                </a:lnTo>
                <a:lnTo>
                  <a:pt x="630" y="271"/>
                </a:lnTo>
                <a:lnTo>
                  <a:pt x="630" y="274"/>
                </a:lnTo>
                <a:lnTo>
                  <a:pt x="630" y="277"/>
                </a:lnTo>
                <a:lnTo>
                  <a:pt x="631" y="279"/>
                </a:lnTo>
                <a:lnTo>
                  <a:pt x="631" y="282"/>
                </a:lnTo>
                <a:lnTo>
                  <a:pt x="631" y="285"/>
                </a:lnTo>
                <a:lnTo>
                  <a:pt x="632" y="289"/>
                </a:lnTo>
                <a:lnTo>
                  <a:pt x="632" y="292"/>
                </a:lnTo>
                <a:lnTo>
                  <a:pt x="632" y="296"/>
                </a:lnTo>
                <a:lnTo>
                  <a:pt x="633" y="299"/>
                </a:lnTo>
                <a:lnTo>
                  <a:pt x="633" y="303"/>
                </a:lnTo>
                <a:lnTo>
                  <a:pt x="633" y="308"/>
                </a:lnTo>
                <a:lnTo>
                  <a:pt x="634" y="312"/>
                </a:lnTo>
                <a:lnTo>
                  <a:pt x="634" y="315"/>
                </a:lnTo>
                <a:lnTo>
                  <a:pt x="634" y="317"/>
                </a:lnTo>
                <a:lnTo>
                  <a:pt x="634" y="320"/>
                </a:lnTo>
                <a:lnTo>
                  <a:pt x="634" y="323"/>
                </a:lnTo>
                <a:lnTo>
                  <a:pt x="634" y="326"/>
                </a:lnTo>
                <a:lnTo>
                  <a:pt x="635" y="329"/>
                </a:lnTo>
                <a:lnTo>
                  <a:pt x="635" y="332"/>
                </a:lnTo>
                <a:lnTo>
                  <a:pt x="635" y="335"/>
                </a:lnTo>
                <a:lnTo>
                  <a:pt x="635" y="339"/>
                </a:lnTo>
                <a:lnTo>
                  <a:pt x="635" y="343"/>
                </a:lnTo>
                <a:lnTo>
                  <a:pt x="635" y="347"/>
                </a:lnTo>
                <a:lnTo>
                  <a:pt x="636" y="351"/>
                </a:lnTo>
                <a:lnTo>
                  <a:pt x="636" y="356"/>
                </a:lnTo>
                <a:lnTo>
                  <a:pt x="636" y="358"/>
                </a:lnTo>
                <a:lnTo>
                  <a:pt x="636" y="361"/>
                </a:lnTo>
                <a:lnTo>
                  <a:pt x="636" y="362"/>
                </a:lnTo>
              </a:path>
            </a:pathLst>
          </a:custGeom>
          <a:noFill/>
          <a:ln w="22225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05C962EA-40AD-410B-B6A7-F128A7D9C59A}"/>
                  </a:ext>
                </a:extLst>
              </p:cNvPr>
              <p:cNvSpPr txBox="1"/>
              <p:nvPr/>
            </p:nvSpPr>
            <p:spPr>
              <a:xfrm>
                <a:off x="8117283" y="1307124"/>
                <a:ext cx="22408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Logarithmic Function: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 0 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05C962EA-40AD-410B-B6A7-F128A7D9C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283" y="1307124"/>
                <a:ext cx="2240831" cy="1200329"/>
              </a:xfrm>
              <a:prstGeom prst="rect">
                <a:avLst/>
              </a:prstGeom>
              <a:blipFill>
                <a:blip r:embed="rId8"/>
                <a:stretch>
                  <a:fillRect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6" name="Group 6">
            <a:extLst>
              <a:ext uri="{FF2B5EF4-FFF2-40B4-BE49-F238E27FC236}">
                <a16:creationId xmlns:a16="http://schemas.microsoft.com/office/drawing/2014/main" id="{C3DC113C-D924-4928-A9F7-64A136EF25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539658" y="3635931"/>
            <a:ext cx="2648009" cy="3081964"/>
            <a:chOff x="1445" y="1222"/>
            <a:chExt cx="2505" cy="2916"/>
          </a:xfrm>
        </p:grpSpPr>
        <p:sp>
          <p:nvSpPr>
            <p:cNvPr id="267" name="AutoShape 5">
              <a:extLst>
                <a:ext uri="{FF2B5EF4-FFF2-40B4-BE49-F238E27FC236}">
                  <a16:creationId xmlns:a16="http://schemas.microsoft.com/office/drawing/2014/main" id="{E17C77AA-6125-4146-8D62-372465E6475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45" y="1228"/>
              <a:ext cx="2505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Rectangle 7">
              <a:extLst>
                <a:ext uri="{FF2B5EF4-FFF2-40B4-BE49-F238E27FC236}">
                  <a16:creationId xmlns:a16="http://schemas.microsoft.com/office/drawing/2014/main" id="{001909FC-928A-45FA-A4A2-85270A283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29"/>
              <a:ext cx="2501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69" name="Line 8">
              <a:extLst>
                <a:ext uri="{FF2B5EF4-FFF2-40B4-BE49-F238E27FC236}">
                  <a16:creationId xmlns:a16="http://schemas.microsoft.com/office/drawing/2014/main" id="{8AA05581-1044-499D-8300-EF80A4C35F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Line 9">
              <a:extLst>
                <a:ext uri="{FF2B5EF4-FFF2-40B4-BE49-F238E27FC236}">
                  <a16:creationId xmlns:a16="http://schemas.microsoft.com/office/drawing/2014/main" id="{50A4F002-CB4B-4ECA-9441-5D455BCFEC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Line 10">
              <a:extLst>
                <a:ext uri="{FF2B5EF4-FFF2-40B4-BE49-F238E27FC236}">
                  <a16:creationId xmlns:a16="http://schemas.microsoft.com/office/drawing/2014/main" id="{FC168FBE-D57B-494E-B901-F4D4DA2FD4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Line 11">
              <a:extLst>
                <a:ext uri="{FF2B5EF4-FFF2-40B4-BE49-F238E27FC236}">
                  <a16:creationId xmlns:a16="http://schemas.microsoft.com/office/drawing/2014/main" id="{EAA32A25-E9F4-4B8F-A09A-EEA98E7BC9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9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Line 12">
              <a:extLst>
                <a:ext uri="{FF2B5EF4-FFF2-40B4-BE49-F238E27FC236}">
                  <a16:creationId xmlns:a16="http://schemas.microsoft.com/office/drawing/2014/main" id="{DEA6BC01-1CD6-461D-82B9-6CF75282D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Line 13">
              <a:extLst>
                <a:ext uri="{FF2B5EF4-FFF2-40B4-BE49-F238E27FC236}">
                  <a16:creationId xmlns:a16="http://schemas.microsoft.com/office/drawing/2014/main" id="{424D0ACE-258A-4C77-8516-B9160FFED9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Line 14">
              <a:extLst>
                <a:ext uri="{FF2B5EF4-FFF2-40B4-BE49-F238E27FC236}">
                  <a16:creationId xmlns:a16="http://schemas.microsoft.com/office/drawing/2014/main" id="{5583FEB6-3875-4B53-A0E9-DF6FB0194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Line 15">
              <a:extLst>
                <a:ext uri="{FF2B5EF4-FFF2-40B4-BE49-F238E27FC236}">
                  <a16:creationId xmlns:a16="http://schemas.microsoft.com/office/drawing/2014/main" id="{1BDF8460-3A30-4AE6-93CA-DEEB90B5D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Line 16">
              <a:extLst>
                <a:ext uri="{FF2B5EF4-FFF2-40B4-BE49-F238E27FC236}">
                  <a16:creationId xmlns:a16="http://schemas.microsoft.com/office/drawing/2014/main" id="{D9DBA7A7-6599-4F0A-A426-67F58846C0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Line 17">
              <a:extLst>
                <a:ext uri="{FF2B5EF4-FFF2-40B4-BE49-F238E27FC236}">
                  <a16:creationId xmlns:a16="http://schemas.microsoft.com/office/drawing/2014/main" id="{F4BE607D-6E77-48C6-97C0-6B8BE4315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Line 18">
              <a:extLst>
                <a:ext uri="{FF2B5EF4-FFF2-40B4-BE49-F238E27FC236}">
                  <a16:creationId xmlns:a16="http://schemas.microsoft.com/office/drawing/2014/main" id="{40BCB670-1860-4197-9FB8-D46D25E72A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Line 19">
              <a:extLst>
                <a:ext uri="{FF2B5EF4-FFF2-40B4-BE49-F238E27FC236}">
                  <a16:creationId xmlns:a16="http://schemas.microsoft.com/office/drawing/2014/main" id="{3BEFF11F-E4DC-4FEC-88B8-3F29B2607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1" name="Line 20">
              <a:extLst>
                <a:ext uri="{FF2B5EF4-FFF2-40B4-BE49-F238E27FC236}">
                  <a16:creationId xmlns:a16="http://schemas.microsoft.com/office/drawing/2014/main" id="{F235CEC7-A56E-4E53-BE64-4011B397F2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Line 21">
              <a:extLst>
                <a:ext uri="{FF2B5EF4-FFF2-40B4-BE49-F238E27FC236}">
                  <a16:creationId xmlns:a16="http://schemas.microsoft.com/office/drawing/2014/main" id="{46D41D6E-F835-4D96-A6D1-A916335C7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Line 22">
              <a:extLst>
                <a:ext uri="{FF2B5EF4-FFF2-40B4-BE49-F238E27FC236}">
                  <a16:creationId xmlns:a16="http://schemas.microsoft.com/office/drawing/2014/main" id="{6FACEA8B-5624-4EE7-BBAC-448068F7E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Line 23">
              <a:extLst>
                <a:ext uri="{FF2B5EF4-FFF2-40B4-BE49-F238E27FC236}">
                  <a16:creationId xmlns:a16="http://schemas.microsoft.com/office/drawing/2014/main" id="{B82F1D18-86B1-43DB-A8D9-006B03FDE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Line 24">
              <a:extLst>
                <a:ext uri="{FF2B5EF4-FFF2-40B4-BE49-F238E27FC236}">
                  <a16:creationId xmlns:a16="http://schemas.microsoft.com/office/drawing/2014/main" id="{B139C01C-7883-4EB2-A03D-77FDBD456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25">
              <a:extLst>
                <a:ext uri="{FF2B5EF4-FFF2-40B4-BE49-F238E27FC236}">
                  <a16:creationId xmlns:a16="http://schemas.microsoft.com/office/drawing/2014/main" id="{51D09A10-4241-4EB5-9E3C-7509FC7AC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83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26">
              <a:extLst>
                <a:ext uri="{FF2B5EF4-FFF2-40B4-BE49-F238E27FC236}">
                  <a16:creationId xmlns:a16="http://schemas.microsoft.com/office/drawing/2014/main" id="{617D7193-294A-4B14-ABAB-B64A4B2CB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4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27">
              <a:extLst>
                <a:ext uri="{FF2B5EF4-FFF2-40B4-BE49-F238E27FC236}">
                  <a16:creationId xmlns:a16="http://schemas.microsoft.com/office/drawing/2014/main" id="{128B3A43-38FF-4336-B6A5-AC7EBE568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55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28">
              <a:extLst>
                <a:ext uri="{FF2B5EF4-FFF2-40B4-BE49-F238E27FC236}">
                  <a16:creationId xmlns:a16="http://schemas.microsoft.com/office/drawing/2014/main" id="{977C2ACC-2D60-40C5-8D0C-C780D45A9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5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29">
              <a:extLst>
                <a:ext uri="{FF2B5EF4-FFF2-40B4-BE49-F238E27FC236}">
                  <a16:creationId xmlns:a16="http://schemas.microsoft.com/office/drawing/2014/main" id="{F825CEF0-8AAA-4506-B0E7-CCC924F75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326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30">
              <a:extLst>
                <a:ext uri="{FF2B5EF4-FFF2-40B4-BE49-F238E27FC236}">
                  <a16:creationId xmlns:a16="http://schemas.microsoft.com/office/drawing/2014/main" id="{B9479CA4-E2F7-48A3-AA0F-8682F28B3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31">
              <a:extLst>
                <a:ext uri="{FF2B5EF4-FFF2-40B4-BE49-F238E27FC236}">
                  <a16:creationId xmlns:a16="http://schemas.microsoft.com/office/drawing/2014/main" id="{919963D6-E86C-48E0-86E0-F65D26A43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9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32">
              <a:extLst>
                <a:ext uri="{FF2B5EF4-FFF2-40B4-BE49-F238E27FC236}">
                  <a16:creationId xmlns:a16="http://schemas.microsoft.com/office/drawing/2014/main" id="{2E2C16E7-C1B9-4FD9-A113-714B94B15F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8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33">
              <a:extLst>
                <a:ext uri="{FF2B5EF4-FFF2-40B4-BE49-F238E27FC236}">
                  <a16:creationId xmlns:a16="http://schemas.microsoft.com/office/drawing/2014/main" id="{0D078DB5-F03F-4789-9FF3-767ED0CC2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39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Line 34">
              <a:extLst>
                <a:ext uri="{FF2B5EF4-FFF2-40B4-BE49-F238E27FC236}">
                  <a16:creationId xmlns:a16="http://schemas.microsoft.com/office/drawing/2014/main" id="{6E857124-FD87-4480-AAD5-312B17125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09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Line 35">
              <a:extLst>
                <a:ext uri="{FF2B5EF4-FFF2-40B4-BE49-F238E27FC236}">
                  <a16:creationId xmlns:a16="http://schemas.microsoft.com/office/drawing/2014/main" id="{73866756-E654-479E-9FF1-5EA85B083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10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7" name="Line 36">
              <a:extLst>
                <a:ext uri="{FF2B5EF4-FFF2-40B4-BE49-F238E27FC236}">
                  <a16:creationId xmlns:a16="http://schemas.microsoft.com/office/drawing/2014/main" id="{ECF357BA-E685-4D78-82E4-E83B31A9A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37">
              <a:extLst>
                <a:ext uri="{FF2B5EF4-FFF2-40B4-BE49-F238E27FC236}">
                  <a16:creationId xmlns:a16="http://schemas.microsoft.com/office/drawing/2014/main" id="{25032686-AB6E-4010-A321-9293F2507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816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38">
              <a:extLst>
                <a:ext uri="{FF2B5EF4-FFF2-40B4-BE49-F238E27FC236}">
                  <a16:creationId xmlns:a16="http://schemas.microsoft.com/office/drawing/2014/main" id="{54A7DA18-ACD8-4322-9D61-861A20F11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2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39">
              <a:extLst>
                <a:ext uri="{FF2B5EF4-FFF2-40B4-BE49-F238E27FC236}">
                  <a16:creationId xmlns:a16="http://schemas.microsoft.com/office/drawing/2014/main" id="{A13E65F9-270E-4427-8268-99E51C565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152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40">
              <a:extLst>
                <a:ext uri="{FF2B5EF4-FFF2-40B4-BE49-F238E27FC236}">
                  <a16:creationId xmlns:a16="http://schemas.microsoft.com/office/drawing/2014/main" id="{49E73640-4594-4EB3-82D7-00F7B8CED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68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Line 41">
              <a:extLst>
                <a:ext uri="{FF2B5EF4-FFF2-40B4-BE49-F238E27FC236}">
                  <a16:creationId xmlns:a16="http://schemas.microsoft.com/office/drawing/2014/main" id="{5D69C600-4553-4B58-A6A7-F9F855E389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74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3" name="Line 42">
              <a:extLst>
                <a:ext uri="{FF2B5EF4-FFF2-40B4-BE49-F238E27FC236}">
                  <a16:creationId xmlns:a16="http://schemas.microsoft.com/office/drawing/2014/main" id="{0996FA00-4611-4001-B90B-F59A89980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0"/>
              <a:ext cx="249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Line 43">
              <a:extLst>
                <a:ext uri="{FF2B5EF4-FFF2-40B4-BE49-F238E27FC236}">
                  <a16:creationId xmlns:a16="http://schemas.microsoft.com/office/drawing/2014/main" id="{5AF14C20-CAB4-4227-B549-88EB2C948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0" y="2686"/>
              <a:ext cx="249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Rectangle 44">
              <a:extLst>
                <a:ext uri="{FF2B5EF4-FFF2-40B4-BE49-F238E27FC236}">
                  <a16:creationId xmlns:a16="http://schemas.microsoft.com/office/drawing/2014/main" id="{D30A9F9B-E65F-40DF-B689-B2DA80D86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488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/>
            </a:p>
          </p:txBody>
        </p:sp>
        <p:sp>
          <p:nvSpPr>
            <p:cNvPr id="306" name="Freeform 45">
              <a:extLst>
                <a:ext uri="{FF2B5EF4-FFF2-40B4-BE49-F238E27FC236}">
                  <a16:creationId xmlns:a16="http://schemas.microsoft.com/office/drawing/2014/main" id="{3173B3A3-9759-4126-AB19-71ED4F231D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1" y="2626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7" name="Line 46">
              <a:extLst>
                <a:ext uri="{FF2B5EF4-FFF2-40B4-BE49-F238E27FC236}">
                  <a16:creationId xmlns:a16="http://schemas.microsoft.com/office/drawing/2014/main" id="{148F69B0-E058-42F1-88CE-9FF8129144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Line 47">
              <a:extLst>
                <a:ext uri="{FF2B5EF4-FFF2-40B4-BE49-F238E27FC236}">
                  <a16:creationId xmlns:a16="http://schemas.microsoft.com/office/drawing/2014/main" id="{DD77B581-2C60-4FC1-A2CA-07ABDCFD48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5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" name="Line 48">
              <a:extLst>
                <a:ext uri="{FF2B5EF4-FFF2-40B4-BE49-F238E27FC236}">
                  <a16:creationId xmlns:a16="http://schemas.microsoft.com/office/drawing/2014/main" id="{AFF253F2-C4CE-4C7D-B561-161C0619D7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234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Line 49">
              <a:extLst>
                <a:ext uri="{FF2B5EF4-FFF2-40B4-BE49-F238E27FC236}">
                  <a16:creationId xmlns:a16="http://schemas.microsoft.com/office/drawing/2014/main" id="{13C39E09-727F-4A33-9DB9-E3BDA6B4B2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234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" name="Rectangle 50">
              <a:extLst>
                <a:ext uri="{FF2B5EF4-FFF2-40B4-BE49-F238E27FC236}">
                  <a16:creationId xmlns:a16="http://schemas.microsoft.com/office/drawing/2014/main" id="{AE86BFBB-8EA2-4E00-B447-2AB78C951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1222"/>
              <a:ext cx="53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/>
            </a:p>
          </p:txBody>
        </p:sp>
        <p:sp>
          <p:nvSpPr>
            <p:cNvPr id="312" name="Freeform 51">
              <a:extLst>
                <a:ext uri="{FF2B5EF4-FFF2-40B4-BE49-F238E27FC236}">
                  <a16:creationId xmlns:a16="http://schemas.microsoft.com/office/drawing/2014/main" id="{8158D645-6FD7-424A-83C0-1DD5E51B1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1240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" name="Rectangle 52">
              <a:extLst>
                <a:ext uri="{FF2B5EF4-FFF2-40B4-BE49-F238E27FC236}">
                  <a16:creationId xmlns:a16="http://schemas.microsoft.com/office/drawing/2014/main" id="{83A1F1C6-9126-4DE3-8B90-92842FEC7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314" name="Line 53">
              <a:extLst>
                <a:ext uri="{FF2B5EF4-FFF2-40B4-BE49-F238E27FC236}">
                  <a16:creationId xmlns:a16="http://schemas.microsoft.com/office/drawing/2014/main" id="{1F4C31F2-4E19-467F-895E-AFF6AA14AA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Rectangle 54">
              <a:extLst>
                <a:ext uri="{FF2B5EF4-FFF2-40B4-BE49-F238E27FC236}">
                  <a16:creationId xmlns:a16="http://schemas.microsoft.com/office/drawing/2014/main" id="{A64E2B92-8E9D-4D47-9D17-B7597B64E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316" name="Line 55">
              <a:extLst>
                <a:ext uri="{FF2B5EF4-FFF2-40B4-BE49-F238E27FC236}">
                  <a16:creationId xmlns:a16="http://schemas.microsoft.com/office/drawing/2014/main" id="{7A1432D6-D281-48C3-B1F2-AE66FEBEA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Rectangle 56">
              <a:extLst>
                <a:ext uri="{FF2B5EF4-FFF2-40B4-BE49-F238E27FC236}">
                  <a16:creationId xmlns:a16="http://schemas.microsoft.com/office/drawing/2014/main" id="{2F58D4BC-ABD6-49C6-8640-4733B87C2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318" name="Line 57">
              <a:extLst>
                <a:ext uri="{FF2B5EF4-FFF2-40B4-BE49-F238E27FC236}">
                  <a16:creationId xmlns:a16="http://schemas.microsoft.com/office/drawing/2014/main" id="{29B5B1AF-EC12-4F22-A4CB-9976C9502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Rectangle 58">
              <a:extLst>
                <a:ext uri="{FF2B5EF4-FFF2-40B4-BE49-F238E27FC236}">
                  <a16:creationId xmlns:a16="http://schemas.microsoft.com/office/drawing/2014/main" id="{9A4A15CC-9F56-4A35-814C-D324A5F43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320" name="Line 59">
              <a:extLst>
                <a:ext uri="{FF2B5EF4-FFF2-40B4-BE49-F238E27FC236}">
                  <a16:creationId xmlns:a16="http://schemas.microsoft.com/office/drawing/2014/main" id="{72B91765-D326-4264-A53F-7C1BA6F30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Rectangle 60">
              <a:extLst>
                <a:ext uri="{FF2B5EF4-FFF2-40B4-BE49-F238E27FC236}">
                  <a16:creationId xmlns:a16="http://schemas.microsoft.com/office/drawing/2014/main" id="{96BC2CD1-22E7-4383-827E-3406EA910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72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322" name="Rectangle 61">
              <a:extLst>
                <a:ext uri="{FF2B5EF4-FFF2-40B4-BE49-F238E27FC236}">
                  <a16:creationId xmlns:a16="http://schemas.microsoft.com/office/drawing/2014/main" id="{17B0B355-385E-48AD-ABF8-9246EE03E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/>
            </a:p>
          </p:txBody>
        </p:sp>
        <p:sp>
          <p:nvSpPr>
            <p:cNvPr id="323" name="Line 62">
              <a:extLst>
                <a:ext uri="{FF2B5EF4-FFF2-40B4-BE49-F238E27FC236}">
                  <a16:creationId xmlns:a16="http://schemas.microsoft.com/office/drawing/2014/main" id="{43B5136F-26AE-4BFA-9595-7349D0047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Rectangle 63">
              <a:extLst>
                <a:ext uri="{FF2B5EF4-FFF2-40B4-BE49-F238E27FC236}">
                  <a16:creationId xmlns:a16="http://schemas.microsoft.com/office/drawing/2014/main" id="{157C1EC1-5265-4B87-92D1-54FBFC67F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325" name="Line 64">
              <a:extLst>
                <a:ext uri="{FF2B5EF4-FFF2-40B4-BE49-F238E27FC236}">
                  <a16:creationId xmlns:a16="http://schemas.microsoft.com/office/drawing/2014/main" id="{A5D06281-4547-453B-8FA2-55B647EAE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Rectangle 65">
              <a:extLst>
                <a:ext uri="{FF2B5EF4-FFF2-40B4-BE49-F238E27FC236}">
                  <a16:creationId xmlns:a16="http://schemas.microsoft.com/office/drawing/2014/main" id="{B15B9487-85DF-4411-BE64-FBA922A29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327" name="Line 66">
              <a:extLst>
                <a:ext uri="{FF2B5EF4-FFF2-40B4-BE49-F238E27FC236}">
                  <a16:creationId xmlns:a16="http://schemas.microsoft.com/office/drawing/2014/main" id="{3A2E0DA1-100F-4DFA-BF95-BEB5E51F5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Rectangle 67">
              <a:extLst>
                <a:ext uri="{FF2B5EF4-FFF2-40B4-BE49-F238E27FC236}">
                  <a16:creationId xmlns:a16="http://schemas.microsoft.com/office/drawing/2014/main" id="{B16A5AC3-5CD4-4AC8-A305-C45121AC1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329" name="Line 68">
              <a:extLst>
                <a:ext uri="{FF2B5EF4-FFF2-40B4-BE49-F238E27FC236}">
                  <a16:creationId xmlns:a16="http://schemas.microsoft.com/office/drawing/2014/main" id="{6ABBA37A-C1D3-42DD-B8E9-54720226C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638"/>
              <a:ext cx="1" cy="9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Rectangle 69">
              <a:extLst>
                <a:ext uri="{FF2B5EF4-FFF2-40B4-BE49-F238E27FC236}">
                  <a16:creationId xmlns:a16="http://schemas.microsoft.com/office/drawing/2014/main" id="{2F59FE7A-9530-4685-898F-90B702609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72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331" name="Rectangle 70">
              <a:extLst>
                <a:ext uri="{FF2B5EF4-FFF2-40B4-BE49-F238E27FC236}">
                  <a16:creationId xmlns:a16="http://schemas.microsoft.com/office/drawing/2014/main" id="{410B09AF-08C3-4BA6-89C1-0A74EB19B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778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/>
            </a:p>
          </p:txBody>
        </p:sp>
        <p:sp>
          <p:nvSpPr>
            <p:cNvPr id="332" name="Line 71">
              <a:extLst>
                <a:ext uri="{FF2B5EF4-FFF2-40B4-BE49-F238E27FC236}">
                  <a16:creationId xmlns:a16="http://schemas.microsoft.com/office/drawing/2014/main" id="{AFE52437-283B-43F9-8815-E6A5426F8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83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" name="Rectangle 72">
              <a:extLst>
                <a:ext uri="{FF2B5EF4-FFF2-40B4-BE49-F238E27FC236}">
                  <a16:creationId xmlns:a16="http://schemas.microsoft.com/office/drawing/2014/main" id="{E8B8C7D9-133A-4079-90D4-544D05676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490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/>
            </a:p>
          </p:txBody>
        </p:sp>
        <p:sp>
          <p:nvSpPr>
            <p:cNvPr id="334" name="Line 73">
              <a:extLst>
                <a:ext uri="{FF2B5EF4-FFF2-40B4-BE49-F238E27FC236}">
                  <a16:creationId xmlns:a16="http://schemas.microsoft.com/office/drawing/2014/main" id="{D71ACF71-B82F-4B74-885E-6DD5E72D25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550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5" name="Rectangle 74">
              <a:extLst>
                <a:ext uri="{FF2B5EF4-FFF2-40B4-BE49-F238E27FC236}">
                  <a16:creationId xmlns:a16="http://schemas.microsoft.com/office/drawing/2014/main" id="{7D7FA03E-114F-495D-90BA-8A345046C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3202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/>
            </a:p>
          </p:txBody>
        </p:sp>
        <p:sp>
          <p:nvSpPr>
            <p:cNvPr id="336" name="Line 75">
              <a:extLst>
                <a:ext uri="{FF2B5EF4-FFF2-40B4-BE49-F238E27FC236}">
                  <a16:creationId xmlns:a16="http://schemas.microsoft.com/office/drawing/2014/main" id="{FFDC8F11-43C4-4084-8227-CEABB98FF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26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7" name="Rectangle 76">
              <a:extLst>
                <a:ext uri="{FF2B5EF4-FFF2-40B4-BE49-F238E27FC236}">
                  <a16:creationId xmlns:a16="http://schemas.microsoft.com/office/drawing/2014/main" id="{DD7A37CA-8541-46CC-A767-196CB49E8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914"/>
              <a:ext cx="14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/>
            </a:p>
          </p:txBody>
        </p:sp>
        <p:sp>
          <p:nvSpPr>
            <p:cNvPr id="338" name="Line 77">
              <a:extLst>
                <a:ext uri="{FF2B5EF4-FFF2-40B4-BE49-F238E27FC236}">
                  <a16:creationId xmlns:a16="http://schemas.microsoft.com/office/drawing/2014/main" id="{418A1DB9-9DA6-4C68-AD6B-060E1A71D8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97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Rectangle 78">
              <a:extLst>
                <a:ext uri="{FF2B5EF4-FFF2-40B4-BE49-F238E27FC236}">
                  <a16:creationId xmlns:a16="http://schemas.microsoft.com/office/drawing/2014/main" id="{F9D99C05-E343-4B3F-AD11-52CF663E2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332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/>
            </a:p>
          </p:txBody>
        </p:sp>
        <p:sp>
          <p:nvSpPr>
            <p:cNvPr id="340" name="Line 79">
              <a:extLst>
                <a:ext uri="{FF2B5EF4-FFF2-40B4-BE49-F238E27FC236}">
                  <a16:creationId xmlns:a16="http://schemas.microsoft.com/office/drawing/2014/main" id="{C717ECD2-DF2C-4BF4-9994-726C0D1F4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392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1" name="Rectangle 80">
              <a:extLst>
                <a:ext uri="{FF2B5EF4-FFF2-40B4-BE49-F238E27FC236}">
                  <a16:creationId xmlns:a16="http://schemas.microsoft.com/office/drawing/2014/main" id="{2DA95D46-BAB2-4DF5-A646-A35D81DD3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044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/>
            </a:p>
          </p:txBody>
        </p:sp>
        <p:sp>
          <p:nvSpPr>
            <p:cNvPr id="342" name="Line 81">
              <a:extLst>
                <a:ext uri="{FF2B5EF4-FFF2-40B4-BE49-F238E27FC236}">
                  <a16:creationId xmlns:a16="http://schemas.microsoft.com/office/drawing/2014/main" id="{8C2353C0-555F-4567-AE16-C41E05A1D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2104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3" name="Rectangle 82">
              <a:extLst>
                <a:ext uri="{FF2B5EF4-FFF2-40B4-BE49-F238E27FC236}">
                  <a16:creationId xmlns:a16="http://schemas.microsoft.com/office/drawing/2014/main" id="{1BFC2D8D-A345-46AB-8F94-7E0856E1A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6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/>
            </a:p>
          </p:txBody>
        </p:sp>
        <p:sp>
          <p:nvSpPr>
            <p:cNvPr id="344" name="Line 83">
              <a:extLst>
                <a:ext uri="{FF2B5EF4-FFF2-40B4-BE49-F238E27FC236}">
                  <a16:creationId xmlns:a16="http://schemas.microsoft.com/office/drawing/2014/main" id="{B09425F8-46ED-4925-9D18-D73C7DD06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816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5" name="Rectangle 84">
              <a:extLst>
                <a:ext uri="{FF2B5EF4-FFF2-40B4-BE49-F238E27FC236}">
                  <a16:creationId xmlns:a16="http://schemas.microsoft.com/office/drawing/2014/main" id="{0357FD94-222F-49C3-B521-D47288A61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468"/>
              <a:ext cx="7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/>
            </a:p>
          </p:txBody>
        </p:sp>
        <p:sp>
          <p:nvSpPr>
            <p:cNvPr id="346" name="Line 85">
              <a:extLst>
                <a:ext uri="{FF2B5EF4-FFF2-40B4-BE49-F238E27FC236}">
                  <a16:creationId xmlns:a16="http://schemas.microsoft.com/office/drawing/2014/main" id="{B51BFF3D-B631-4AD5-BA8A-3CE54973A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1528"/>
              <a:ext cx="3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Rectangle 90">
              <a:extLst>
                <a:ext uri="{FF2B5EF4-FFF2-40B4-BE49-F238E27FC236}">
                  <a16:creationId xmlns:a16="http://schemas.microsoft.com/office/drawing/2014/main" id="{98F2D308-3C4A-469E-BBE8-F1361417B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234"/>
              <a:ext cx="2501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grpSp>
        <p:nvGrpSpPr>
          <p:cNvPr id="348" name="Group 347">
            <a:extLst>
              <a:ext uri="{FF2B5EF4-FFF2-40B4-BE49-F238E27FC236}">
                <a16:creationId xmlns:a16="http://schemas.microsoft.com/office/drawing/2014/main" id="{83E20093-DF31-456E-A5B7-B00D515888D1}"/>
              </a:ext>
            </a:extLst>
          </p:cNvPr>
          <p:cNvGrpSpPr/>
          <p:nvPr/>
        </p:nvGrpSpPr>
        <p:grpSpPr>
          <a:xfrm flipH="1">
            <a:off x="8540864" y="3765799"/>
            <a:ext cx="1265129" cy="2780778"/>
            <a:chOff x="9332913" y="1355726"/>
            <a:chExt cx="3502025" cy="2241551"/>
          </a:xfrm>
        </p:grpSpPr>
        <p:sp>
          <p:nvSpPr>
            <p:cNvPr id="349" name="Freeform 91">
              <a:extLst>
                <a:ext uri="{FF2B5EF4-FFF2-40B4-BE49-F238E27FC236}">
                  <a16:creationId xmlns:a16="http://schemas.microsoft.com/office/drawing/2014/main" id="{F3CFEBF2-F9CB-49E6-B918-6B062BA55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9263" y="1609726"/>
              <a:ext cx="3495675" cy="1987551"/>
            </a:xfrm>
            <a:custGeom>
              <a:avLst/>
              <a:gdLst>
                <a:gd name="T0" fmla="*/ 1 w 636"/>
                <a:gd name="T1" fmla="*/ 28 h 361"/>
                <a:gd name="T2" fmla="*/ 2 w 636"/>
                <a:gd name="T3" fmla="*/ 49 h 361"/>
                <a:gd name="T4" fmla="*/ 4 w 636"/>
                <a:gd name="T5" fmla="*/ 65 h 361"/>
                <a:gd name="T6" fmla="*/ 5 w 636"/>
                <a:gd name="T7" fmla="*/ 77 h 361"/>
                <a:gd name="T8" fmla="*/ 6 w 636"/>
                <a:gd name="T9" fmla="*/ 89 h 361"/>
                <a:gd name="T10" fmla="*/ 8 w 636"/>
                <a:gd name="T11" fmla="*/ 101 h 361"/>
                <a:gd name="T12" fmla="*/ 10 w 636"/>
                <a:gd name="T13" fmla="*/ 112 h 361"/>
                <a:gd name="T14" fmla="*/ 13 w 636"/>
                <a:gd name="T15" fmla="*/ 125 h 361"/>
                <a:gd name="T16" fmla="*/ 16 w 636"/>
                <a:gd name="T17" fmla="*/ 136 h 361"/>
                <a:gd name="T18" fmla="*/ 20 w 636"/>
                <a:gd name="T19" fmla="*/ 149 h 361"/>
                <a:gd name="T20" fmla="*/ 24 w 636"/>
                <a:gd name="T21" fmla="*/ 160 h 361"/>
                <a:gd name="T22" fmla="*/ 29 w 636"/>
                <a:gd name="T23" fmla="*/ 170 h 361"/>
                <a:gd name="T24" fmla="*/ 35 w 636"/>
                <a:gd name="T25" fmla="*/ 182 h 361"/>
                <a:gd name="T26" fmla="*/ 41 w 636"/>
                <a:gd name="T27" fmla="*/ 192 h 361"/>
                <a:gd name="T28" fmla="*/ 48 w 636"/>
                <a:gd name="T29" fmla="*/ 201 h 361"/>
                <a:gd name="T30" fmla="*/ 56 w 636"/>
                <a:gd name="T31" fmla="*/ 211 h 361"/>
                <a:gd name="T32" fmla="*/ 66 w 636"/>
                <a:gd name="T33" fmla="*/ 220 h 361"/>
                <a:gd name="T34" fmla="*/ 75 w 636"/>
                <a:gd name="T35" fmla="*/ 228 h 361"/>
                <a:gd name="T36" fmla="*/ 85 w 636"/>
                <a:gd name="T37" fmla="*/ 236 h 361"/>
                <a:gd name="T38" fmla="*/ 94 w 636"/>
                <a:gd name="T39" fmla="*/ 242 h 361"/>
                <a:gd name="T40" fmla="*/ 104 w 636"/>
                <a:gd name="T41" fmla="*/ 248 h 361"/>
                <a:gd name="T42" fmla="*/ 113 w 636"/>
                <a:gd name="T43" fmla="*/ 253 h 361"/>
                <a:gd name="T44" fmla="*/ 123 w 636"/>
                <a:gd name="T45" fmla="*/ 258 h 361"/>
                <a:gd name="T46" fmla="*/ 132 w 636"/>
                <a:gd name="T47" fmla="*/ 263 h 361"/>
                <a:gd name="T48" fmla="*/ 142 w 636"/>
                <a:gd name="T49" fmla="*/ 267 h 361"/>
                <a:gd name="T50" fmla="*/ 151 w 636"/>
                <a:gd name="T51" fmla="*/ 271 h 361"/>
                <a:gd name="T52" fmla="*/ 161 w 636"/>
                <a:gd name="T53" fmla="*/ 275 h 361"/>
                <a:gd name="T54" fmla="*/ 170 w 636"/>
                <a:gd name="T55" fmla="*/ 279 h 361"/>
                <a:gd name="T56" fmla="*/ 180 w 636"/>
                <a:gd name="T57" fmla="*/ 282 h 361"/>
                <a:gd name="T58" fmla="*/ 190 w 636"/>
                <a:gd name="T59" fmla="*/ 285 h 361"/>
                <a:gd name="T60" fmla="*/ 204 w 636"/>
                <a:gd name="T61" fmla="*/ 290 h 361"/>
                <a:gd name="T62" fmla="*/ 218 w 636"/>
                <a:gd name="T63" fmla="*/ 294 h 361"/>
                <a:gd name="T64" fmla="*/ 233 w 636"/>
                <a:gd name="T65" fmla="*/ 298 h 361"/>
                <a:gd name="T66" fmla="*/ 247 w 636"/>
                <a:gd name="T67" fmla="*/ 302 h 361"/>
                <a:gd name="T68" fmla="*/ 261 w 636"/>
                <a:gd name="T69" fmla="*/ 305 h 361"/>
                <a:gd name="T70" fmla="*/ 275 w 636"/>
                <a:gd name="T71" fmla="*/ 308 h 361"/>
                <a:gd name="T72" fmla="*/ 290 w 636"/>
                <a:gd name="T73" fmla="*/ 312 h 361"/>
                <a:gd name="T74" fmla="*/ 304 w 636"/>
                <a:gd name="T75" fmla="*/ 315 h 361"/>
                <a:gd name="T76" fmla="*/ 318 w 636"/>
                <a:gd name="T77" fmla="*/ 317 h 361"/>
                <a:gd name="T78" fmla="*/ 332 w 636"/>
                <a:gd name="T79" fmla="*/ 320 h 361"/>
                <a:gd name="T80" fmla="*/ 347 w 636"/>
                <a:gd name="T81" fmla="*/ 323 h 361"/>
                <a:gd name="T82" fmla="*/ 361 w 636"/>
                <a:gd name="T83" fmla="*/ 325 h 361"/>
                <a:gd name="T84" fmla="*/ 375 w 636"/>
                <a:gd name="T85" fmla="*/ 328 h 361"/>
                <a:gd name="T86" fmla="*/ 389 w 636"/>
                <a:gd name="T87" fmla="*/ 330 h 361"/>
                <a:gd name="T88" fmla="*/ 404 w 636"/>
                <a:gd name="T89" fmla="*/ 332 h 361"/>
                <a:gd name="T90" fmla="*/ 418 w 636"/>
                <a:gd name="T91" fmla="*/ 334 h 361"/>
                <a:gd name="T92" fmla="*/ 432 w 636"/>
                <a:gd name="T93" fmla="*/ 336 h 361"/>
                <a:gd name="T94" fmla="*/ 446 w 636"/>
                <a:gd name="T95" fmla="*/ 338 h 361"/>
                <a:gd name="T96" fmla="*/ 461 w 636"/>
                <a:gd name="T97" fmla="*/ 340 h 361"/>
                <a:gd name="T98" fmla="*/ 475 w 636"/>
                <a:gd name="T99" fmla="*/ 342 h 361"/>
                <a:gd name="T100" fmla="*/ 489 w 636"/>
                <a:gd name="T101" fmla="*/ 344 h 361"/>
                <a:gd name="T102" fmla="*/ 503 w 636"/>
                <a:gd name="T103" fmla="*/ 346 h 361"/>
                <a:gd name="T104" fmla="*/ 517 w 636"/>
                <a:gd name="T105" fmla="*/ 348 h 361"/>
                <a:gd name="T106" fmla="*/ 532 w 636"/>
                <a:gd name="T107" fmla="*/ 349 h 361"/>
                <a:gd name="T108" fmla="*/ 546 w 636"/>
                <a:gd name="T109" fmla="*/ 351 h 361"/>
                <a:gd name="T110" fmla="*/ 560 w 636"/>
                <a:gd name="T111" fmla="*/ 353 h 361"/>
                <a:gd name="T112" fmla="*/ 574 w 636"/>
                <a:gd name="T113" fmla="*/ 354 h 361"/>
                <a:gd name="T114" fmla="*/ 589 w 636"/>
                <a:gd name="T115" fmla="*/ 356 h 361"/>
                <a:gd name="T116" fmla="*/ 603 w 636"/>
                <a:gd name="T117" fmla="*/ 357 h 361"/>
                <a:gd name="T118" fmla="*/ 617 w 636"/>
                <a:gd name="T119" fmla="*/ 359 h 361"/>
                <a:gd name="T120" fmla="*/ 631 w 636"/>
                <a:gd name="T121" fmla="*/ 36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36" h="361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7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3" y="52"/>
                  </a:lnTo>
                  <a:lnTo>
                    <a:pt x="3" y="53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3" y="60"/>
                  </a:lnTo>
                  <a:lnTo>
                    <a:pt x="3" y="61"/>
                  </a:lnTo>
                  <a:lnTo>
                    <a:pt x="3" y="62"/>
                  </a:lnTo>
                  <a:lnTo>
                    <a:pt x="3" y="63"/>
                  </a:lnTo>
                  <a:lnTo>
                    <a:pt x="4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4" y="67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4" y="69"/>
                  </a:lnTo>
                  <a:lnTo>
                    <a:pt x="4" y="70"/>
                  </a:lnTo>
                  <a:lnTo>
                    <a:pt x="4" y="71"/>
                  </a:lnTo>
                  <a:lnTo>
                    <a:pt x="4" y="72"/>
                  </a:lnTo>
                  <a:lnTo>
                    <a:pt x="4" y="73"/>
                  </a:lnTo>
                  <a:lnTo>
                    <a:pt x="4" y="73"/>
                  </a:lnTo>
                  <a:lnTo>
                    <a:pt x="5" y="74"/>
                  </a:lnTo>
                  <a:lnTo>
                    <a:pt x="5" y="75"/>
                  </a:lnTo>
                  <a:lnTo>
                    <a:pt x="5" y="76"/>
                  </a:lnTo>
                  <a:lnTo>
                    <a:pt x="5" y="77"/>
                  </a:lnTo>
                  <a:lnTo>
                    <a:pt x="5" y="77"/>
                  </a:lnTo>
                  <a:lnTo>
                    <a:pt x="5" y="78"/>
                  </a:lnTo>
                  <a:lnTo>
                    <a:pt x="5" y="79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6" y="84"/>
                  </a:lnTo>
                  <a:lnTo>
                    <a:pt x="6" y="84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6" y="87"/>
                  </a:lnTo>
                  <a:lnTo>
                    <a:pt x="6" y="88"/>
                  </a:lnTo>
                  <a:lnTo>
                    <a:pt x="6" y="89"/>
                  </a:lnTo>
                  <a:lnTo>
                    <a:pt x="6" y="90"/>
                  </a:lnTo>
                  <a:lnTo>
                    <a:pt x="7" y="90"/>
                  </a:lnTo>
                  <a:lnTo>
                    <a:pt x="7" y="91"/>
                  </a:lnTo>
                  <a:lnTo>
                    <a:pt x="7" y="92"/>
                  </a:lnTo>
                  <a:lnTo>
                    <a:pt x="7" y="93"/>
                  </a:lnTo>
                  <a:lnTo>
                    <a:pt x="7" y="94"/>
                  </a:lnTo>
                  <a:lnTo>
                    <a:pt x="7" y="95"/>
                  </a:lnTo>
                  <a:lnTo>
                    <a:pt x="7" y="96"/>
                  </a:lnTo>
                  <a:lnTo>
                    <a:pt x="7" y="97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7"/>
                  </a:lnTo>
                  <a:lnTo>
                    <a:pt x="11" y="118"/>
                  </a:lnTo>
                  <a:lnTo>
                    <a:pt x="11" y="119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2" y="121"/>
                  </a:lnTo>
                  <a:lnTo>
                    <a:pt x="12" y="122"/>
                  </a:lnTo>
                  <a:lnTo>
                    <a:pt x="12" y="123"/>
                  </a:lnTo>
                  <a:lnTo>
                    <a:pt x="13" y="124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3" y="126"/>
                  </a:lnTo>
                  <a:lnTo>
                    <a:pt x="13" y="127"/>
                  </a:lnTo>
                  <a:lnTo>
                    <a:pt x="13" y="128"/>
                  </a:lnTo>
                  <a:lnTo>
                    <a:pt x="14" y="128"/>
                  </a:lnTo>
                  <a:lnTo>
                    <a:pt x="14" y="129"/>
                  </a:lnTo>
                  <a:lnTo>
                    <a:pt x="14" y="130"/>
                  </a:lnTo>
                  <a:lnTo>
                    <a:pt x="14" y="131"/>
                  </a:lnTo>
                  <a:lnTo>
                    <a:pt x="14" y="131"/>
                  </a:lnTo>
                  <a:lnTo>
                    <a:pt x="15" y="132"/>
                  </a:lnTo>
                  <a:lnTo>
                    <a:pt x="15" y="133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5" y="135"/>
                  </a:lnTo>
                  <a:lnTo>
                    <a:pt x="16" y="136"/>
                  </a:lnTo>
                  <a:lnTo>
                    <a:pt x="16" y="136"/>
                  </a:lnTo>
                  <a:lnTo>
                    <a:pt x="16" y="137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7" y="139"/>
                  </a:lnTo>
                  <a:lnTo>
                    <a:pt x="17" y="140"/>
                  </a:lnTo>
                  <a:lnTo>
                    <a:pt x="17" y="141"/>
                  </a:lnTo>
                  <a:lnTo>
                    <a:pt x="17" y="142"/>
                  </a:lnTo>
                  <a:lnTo>
                    <a:pt x="18" y="143"/>
                  </a:lnTo>
                  <a:lnTo>
                    <a:pt x="18" y="144"/>
                  </a:lnTo>
                  <a:lnTo>
                    <a:pt x="18" y="145"/>
                  </a:lnTo>
                  <a:lnTo>
                    <a:pt x="19" y="145"/>
                  </a:lnTo>
                  <a:lnTo>
                    <a:pt x="19" y="146"/>
                  </a:lnTo>
                  <a:lnTo>
                    <a:pt x="19" y="147"/>
                  </a:lnTo>
                  <a:lnTo>
                    <a:pt x="19" y="148"/>
                  </a:lnTo>
                  <a:lnTo>
                    <a:pt x="20" y="149"/>
                  </a:lnTo>
                  <a:lnTo>
                    <a:pt x="20" y="150"/>
                  </a:lnTo>
                  <a:lnTo>
                    <a:pt x="20" y="150"/>
                  </a:lnTo>
                  <a:lnTo>
                    <a:pt x="21" y="151"/>
                  </a:lnTo>
                  <a:lnTo>
                    <a:pt x="21" y="152"/>
                  </a:lnTo>
                  <a:lnTo>
                    <a:pt x="21" y="153"/>
                  </a:lnTo>
                  <a:lnTo>
                    <a:pt x="21" y="153"/>
                  </a:lnTo>
                  <a:lnTo>
                    <a:pt x="22" y="154"/>
                  </a:lnTo>
                  <a:lnTo>
                    <a:pt x="22" y="155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23" y="157"/>
                  </a:lnTo>
                  <a:lnTo>
                    <a:pt x="23" y="158"/>
                  </a:lnTo>
                  <a:lnTo>
                    <a:pt x="23" y="159"/>
                  </a:lnTo>
                  <a:lnTo>
                    <a:pt x="24" y="159"/>
                  </a:lnTo>
                  <a:lnTo>
                    <a:pt x="24" y="160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25" y="162"/>
                  </a:lnTo>
                  <a:lnTo>
                    <a:pt x="25" y="163"/>
                  </a:lnTo>
                  <a:lnTo>
                    <a:pt x="25" y="163"/>
                  </a:lnTo>
                  <a:lnTo>
                    <a:pt x="26" y="164"/>
                  </a:lnTo>
                  <a:lnTo>
                    <a:pt x="26" y="165"/>
                  </a:lnTo>
                  <a:lnTo>
                    <a:pt x="26" y="165"/>
                  </a:lnTo>
                  <a:lnTo>
                    <a:pt x="26" y="166"/>
                  </a:lnTo>
                  <a:lnTo>
                    <a:pt x="27" y="166"/>
                  </a:lnTo>
                  <a:lnTo>
                    <a:pt x="27" y="167"/>
                  </a:lnTo>
                  <a:lnTo>
                    <a:pt x="27" y="168"/>
                  </a:lnTo>
                  <a:lnTo>
                    <a:pt x="28" y="168"/>
                  </a:lnTo>
                  <a:lnTo>
                    <a:pt x="28" y="169"/>
                  </a:lnTo>
                  <a:lnTo>
                    <a:pt x="29" y="170"/>
                  </a:lnTo>
                  <a:lnTo>
                    <a:pt x="29" y="171"/>
                  </a:lnTo>
                  <a:lnTo>
                    <a:pt x="29" y="172"/>
                  </a:lnTo>
                  <a:lnTo>
                    <a:pt x="30" y="173"/>
                  </a:lnTo>
                  <a:lnTo>
                    <a:pt x="30" y="174"/>
                  </a:lnTo>
                  <a:lnTo>
                    <a:pt x="31" y="174"/>
                  </a:lnTo>
                  <a:lnTo>
                    <a:pt x="31" y="175"/>
                  </a:lnTo>
                  <a:lnTo>
                    <a:pt x="31" y="176"/>
                  </a:lnTo>
                  <a:lnTo>
                    <a:pt x="32" y="177"/>
                  </a:lnTo>
                  <a:lnTo>
                    <a:pt x="32" y="178"/>
                  </a:lnTo>
                  <a:lnTo>
                    <a:pt x="33" y="178"/>
                  </a:lnTo>
                  <a:lnTo>
                    <a:pt x="33" y="179"/>
                  </a:lnTo>
                  <a:lnTo>
                    <a:pt x="34" y="180"/>
                  </a:lnTo>
                  <a:lnTo>
                    <a:pt x="34" y="181"/>
                  </a:lnTo>
                  <a:lnTo>
                    <a:pt x="34" y="181"/>
                  </a:lnTo>
                  <a:lnTo>
                    <a:pt x="35" y="182"/>
                  </a:lnTo>
                  <a:lnTo>
                    <a:pt x="35" y="183"/>
                  </a:lnTo>
                  <a:lnTo>
                    <a:pt x="36" y="183"/>
                  </a:lnTo>
                  <a:lnTo>
                    <a:pt x="36" y="184"/>
                  </a:lnTo>
                  <a:lnTo>
                    <a:pt x="37" y="185"/>
                  </a:lnTo>
                  <a:lnTo>
                    <a:pt x="37" y="186"/>
                  </a:lnTo>
                  <a:lnTo>
                    <a:pt x="37" y="186"/>
                  </a:lnTo>
                  <a:lnTo>
                    <a:pt x="38" y="187"/>
                  </a:lnTo>
                  <a:lnTo>
                    <a:pt x="38" y="188"/>
                  </a:lnTo>
                  <a:lnTo>
                    <a:pt x="39" y="188"/>
                  </a:lnTo>
                  <a:lnTo>
                    <a:pt x="39" y="189"/>
                  </a:lnTo>
                  <a:lnTo>
                    <a:pt x="39" y="189"/>
                  </a:lnTo>
                  <a:lnTo>
                    <a:pt x="40" y="190"/>
                  </a:lnTo>
                  <a:lnTo>
                    <a:pt x="40" y="191"/>
                  </a:lnTo>
                  <a:lnTo>
                    <a:pt x="41" y="191"/>
                  </a:lnTo>
                  <a:lnTo>
                    <a:pt x="41" y="192"/>
                  </a:lnTo>
                  <a:lnTo>
                    <a:pt x="42" y="193"/>
                  </a:lnTo>
                  <a:lnTo>
                    <a:pt x="42" y="193"/>
                  </a:lnTo>
                  <a:lnTo>
                    <a:pt x="42" y="194"/>
                  </a:lnTo>
                  <a:lnTo>
                    <a:pt x="43" y="194"/>
                  </a:lnTo>
                  <a:lnTo>
                    <a:pt x="43" y="195"/>
                  </a:lnTo>
                  <a:lnTo>
                    <a:pt x="44" y="196"/>
                  </a:lnTo>
                  <a:lnTo>
                    <a:pt x="44" y="196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8"/>
                  </a:lnTo>
                  <a:lnTo>
                    <a:pt x="46" y="198"/>
                  </a:lnTo>
                  <a:lnTo>
                    <a:pt x="46" y="199"/>
                  </a:lnTo>
                  <a:lnTo>
                    <a:pt x="47" y="199"/>
                  </a:lnTo>
                  <a:lnTo>
                    <a:pt x="47" y="200"/>
                  </a:lnTo>
                  <a:lnTo>
                    <a:pt x="48" y="201"/>
                  </a:lnTo>
                  <a:lnTo>
                    <a:pt x="48" y="201"/>
                  </a:lnTo>
                  <a:lnTo>
                    <a:pt x="48" y="202"/>
                  </a:lnTo>
                  <a:lnTo>
                    <a:pt x="49" y="202"/>
                  </a:lnTo>
                  <a:lnTo>
                    <a:pt x="49" y="203"/>
                  </a:lnTo>
                  <a:lnTo>
                    <a:pt x="50" y="203"/>
                  </a:lnTo>
                  <a:lnTo>
                    <a:pt x="50" y="204"/>
                  </a:lnTo>
                  <a:lnTo>
                    <a:pt x="51" y="205"/>
                  </a:lnTo>
                  <a:lnTo>
                    <a:pt x="52" y="206"/>
                  </a:lnTo>
                  <a:lnTo>
                    <a:pt x="52" y="206"/>
                  </a:lnTo>
                  <a:lnTo>
                    <a:pt x="53" y="207"/>
                  </a:lnTo>
                  <a:lnTo>
                    <a:pt x="54" y="208"/>
                  </a:lnTo>
                  <a:lnTo>
                    <a:pt x="54" y="209"/>
                  </a:lnTo>
                  <a:lnTo>
                    <a:pt x="55" y="209"/>
                  </a:lnTo>
                  <a:lnTo>
                    <a:pt x="56" y="210"/>
                  </a:lnTo>
                  <a:lnTo>
                    <a:pt x="56" y="211"/>
                  </a:lnTo>
                  <a:lnTo>
                    <a:pt x="57" y="211"/>
                  </a:lnTo>
                  <a:lnTo>
                    <a:pt x="57" y="212"/>
                  </a:lnTo>
                  <a:lnTo>
                    <a:pt x="58" y="213"/>
                  </a:lnTo>
                  <a:lnTo>
                    <a:pt x="59" y="213"/>
                  </a:lnTo>
                  <a:lnTo>
                    <a:pt x="59" y="214"/>
                  </a:lnTo>
                  <a:lnTo>
                    <a:pt x="60" y="215"/>
                  </a:lnTo>
                  <a:lnTo>
                    <a:pt x="61" y="215"/>
                  </a:lnTo>
                  <a:lnTo>
                    <a:pt x="61" y="216"/>
                  </a:lnTo>
                  <a:lnTo>
                    <a:pt x="62" y="216"/>
                  </a:lnTo>
                  <a:lnTo>
                    <a:pt x="62" y="217"/>
                  </a:lnTo>
                  <a:lnTo>
                    <a:pt x="63" y="218"/>
                  </a:lnTo>
                  <a:lnTo>
                    <a:pt x="64" y="218"/>
                  </a:lnTo>
                  <a:lnTo>
                    <a:pt x="64" y="219"/>
                  </a:lnTo>
                  <a:lnTo>
                    <a:pt x="65" y="219"/>
                  </a:lnTo>
                  <a:lnTo>
                    <a:pt x="66" y="220"/>
                  </a:lnTo>
                  <a:lnTo>
                    <a:pt x="66" y="221"/>
                  </a:lnTo>
                  <a:lnTo>
                    <a:pt x="67" y="221"/>
                  </a:lnTo>
                  <a:lnTo>
                    <a:pt x="68" y="222"/>
                  </a:lnTo>
                  <a:lnTo>
                    <a:pt x="68" y="222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4"/>
                  </a:lnTo>
                  <a:lnTo>
                    <a:pt x="71" y="225"/>
                  </a:lnTo>
                  <a:lnTo>
                    <a:pt x="71" y="225"/>
                  </a:lnTo>
                  <a:lnTo>
                    <a:pt x="72" y="226"/>
                  </a:lnTo>
                  <a:lnTo>
                    <a:pt x="73" y="226"/>
                  </a:lnTo>
                  <a:lnTo>
                    <a:pt x="73" y="227"/>
                  </a:lnTo>
                  <a:lnTo>
                    <a:pt x="74" y="227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7" y="230"/>
                  </a:lnTo>
                  <a:lnTo>
                    <a:pt x="78" y="230"/>
                  </a:lnTo>
                  <a:lnTo>
                    <a:pt x="78" y="231"/>
                  </a:lnTo>
                  <a:lnTo>
                    <a:pt x="79" y="231"/>
                  </a:lnTo>
                  <a:lnTo>
                    <a:pt x="80" y="232"/>
                  </a:lnTo>
                  <a:lnTo>
                    <a:pt x="80" y="232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2" y="234"/>
                  </a:lnTo>
                  <a:lnTo>
                    <a:pt x="83" y="234"/>
                  </a:lnTo>
                  <a:lnTo>
                    <a:pt x="83" y="235"/>
                  </a:lnTo>
                  <a:lnTo>
                    <a:pt x="84" y="235"/>
                  </a:lnTo>
                  <a:lnTo>
                    <a:pt x="85" y="236"/>
                  </a:lnTo>
                  <a:lnTo>
                    <a:pt x="85" y="236"/>
                  </a:lnTo>
                  <a:lnTo>
                    <a:pt x="86" y="236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88" y="238"/>
                  </a:lnTo>
                  <a:lnTo>
                    <a:pt x="88" y="238"/>
                  </a:lnTo>
                  <a:lnTo>
                    <a:pt x="89" y="239"/>
                  </a:lnTo>
                  <a:lnTo>
                    <a:pt x="90" y="239"/>
                  </a:lnTo>
                  <a:lnTo>
                    <a:pt x="90" y="240"/>
                  </a:lnTo>
                  <a:lnTo>
                    <a:pt x="91" y="240"/>
                  </a:lnTo>
                  <a:lnTo>
                    <a:pt x="92" y="240"/>
                  </a:lnTo>
                  <a:lnTo>
                    <a:pt x="92" y="241"/>
                  </a:lnTo>
                  <a:lnTo>
                    <a:pt x="93" y="241"/>
                  </a:lnTo>
                  <a:lnTo>
                    <a:pt x="93" y="242"/>
                  </a:lnTo>
                  <a:lnTo>
                    <a:pt x="94" y="242"/>
                  </a:lnTo>
                  <a:lnTo>
                    <a:pt x="95" y="242"/>
                  </a:lnTo>
                  <a:lnTo>
                    <a:pt x="95" y="243"/>
                  </a:lnTo>
                  <a:lnTo>
                    <a:pt x="96" y="243"/>
                  </a:lnTo>
                  <a:lnTo>
                    <a:pt x="97" y="244"/>
                  </a:lnTo>
                  <a:lnTo>
                    <a:pt x="97" y="244"/>
                  </a:lnTo>
                  <a:lnTo>
                    <a:pt x="98" y="244"/>
                  </a:lnTo>
                  <a:lnTo>
                    <a:pt x="99" y="245"/>
                  </a:lnTo>
                  <a:lnTo>
                    <a:pt x="99" y="245"/>
                  </a:lnTo>
                  <a:lnTo>
                    <a:pt x="100" y="246"/>
                  </a:lnTo>
                  <a:lnTo>
                    <a:pt x="100" y="246"/>
                  </a:lnTo>
                  <a:lnTo>
                    <a:pt x="101" y="246"/>
                  </a:lnTo>
                  <a:lnTo>
                    <a:pt x="102" y="247"/>
                  </a:lnTo>
                  <a:lnTo>
                    <a:pt x="102" y="247"/>
                  </a:lnTo>
                  <a:lnTo>
                    <a:pt x="103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05" y="249"/>
                  </a:lnTo>
                  <a:lnTo>
                    <a:pt x="106" y="249"/>
                  </a:lnTo>
                  <a:lnTo>
                    <a:pt x="106" y="249"/>
                  </a:lnTo>
                  <a:lnTo>
                    <a:pt x="107" y="250"/>
                  </a:lnTo>
                  <a:lnTo>
                    <a:pt x="107" y="250"/>
                  </a:lnTo>
                  <a:lnTo>
                    <a:pt x="108" y="251"/>
                  </a:lnTo>
                  <a:lnTo>
                    <a:pt x="109" y="251"/>
                  </a:lnTo>
                  <a:lnTo>
                    <a:pt x="109" y="251"/>
                  </a:lnTo>
                  <a:lnTo>
                    <a:pt x="110" y="252"/>
                  </a:lnTo>
                  <a:lnTo>
                    <a:pt x="111" y="252"/>
                  </a:lnTo>
                  <a:lnTo>
                    <a:pt x="111" y="252"/>
                  </a:lnTo>
                  <a:lnTo>
                    <a:pt x="112" y="253"/>
                  </a:lnTo>
                  <a:lnTo>
                    <a:pt x="112" y="253"/>
                  </a:lnTo>
                  <a:lnTo>
                    <a:pt x="113" y="253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5" y="254"/>
                  </a:lnTo>
                  <a:lnTo>
                    <a:pt x="116" y="255"/>
                  </a:lnTo>
                  <a:lnTo>
                    <a:pt x="116" y="255"/>
                  </a:lnTo>
                  <a:lnTo>
                    <a:pt x="117" y="255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7"/>
                  </a:lnTo>
                  <a:lnTo>
                    <a:pt x="120" y="257"/>
                  </a:lnTo>
                  <a:lnTo>
                    <a:pt x="121" y="257"/>
                  </a:lnTo>
                  <a:lnTo>
                    <a:pt x="121" y="258"/>
                  </a:lnTo>
                  <a:lnTo>
                    <a:pt x="122" y="258"/>
                  </a:lnTo>
                  <a:lnTo>
                    <a:pt x="123" y="258"/>
                  </a:lnTo>
                  <a:lnTo>
                    <a:pt x="123" y="259"/>
                  </a:lnTo>
                  <a:lnTo>
                    <a:pt x="124" y="259"/>
                  </a:lnTo>
                  <a:lnTo>
                    <a:pt x="125" y="259"/>
                  </a:lnTo>
                  <a:lnTo>
                    <a:pt x="125" y="260"/>
                  </a:lnTo>
                  <a:lnTo>
                    <a:pt x="126" y="260"/>
                  </a:lnTo>
                  <a:lnTo>
                    <a:pt x="126" y="260"/>
                  </a:lnTo>
                  <a:lnTo>
                    <a:pt x="127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9" y="261"/>
                  </a:lnTo>
                  <a:lnTo>
                    <a:pt x="130" y="262"/>
                  </a:lnTo>
                  <a:lnTo>
                    <a:pt x="130" y="262"/>
                  </a:lnTo>
                  <a:lnTo>
                    <a:pt x="131" y="262"/>
                  </a:lnTo>
                  <a:lnTo>
                    <a:pt x="131" y="263"/>
                  </a:lnTo>
                  <a:lnTo>
                    <a:pt x="132" y="263"/>
                  </a:lnTo>
                  <a:lnTo>
                    <a:pt x="133" y="263"/>
                  </a:lnTo>
                  <a:lnTo>
                    <a:pt x="133" y="263"/>
                  </a:lnTo>
                  <a:lnTo>
                    <a:pt x="134" y="264"/>
                  </a:lnTo>
                  <a:lnTo>
                    <a:pt x="135" y="264"/>
                  </a:lnTo>
                  <a:lnTo>
                    <a:pt x="135" y="264"/>
                  </a:lnTo>
                  <a:lnTo>
                    <a:pt x="136" y="265"/>
                  </a:lnTo>
                  <a:lnTo>
                    <a:pt x="137" y="265"/>
                  </a:lnTo>
                  <a:lnTo>
                    <a:pt x="137" y="265"/>
                  </a:lnTo>
                  <a:lnTo>
                    <a:pt x="138" y="266"/>
                  </a:lnTo>
                  <a:lnTo>
                    <a:pt x="138" y="266"/>
                  </a:lnTo>
                  <a:lnTo>
                    <a:pt x="139" y="266"/>
                  </a:lnTo>
                  <a:lnTo>
                    <a:pt x="140" y="266"/>
                  </a:lnTo>
                  <a:lnTo>
                    <a:pt x="140" y="267"/>
                  </a:lnTo>
                  <a:lnTo>
                    <a:pt x="141" y="267"/>
                  </a:lnTo>
                  <a:lnTo>
                    <a:pt x="142" y="267"/>
                  </a:lnTo>
                  <a:lnTo>
                    <a:pt x="142" y="267"/>
                  </a:lnTo>
                  <a:lnTo>
                    <a:pt x="143" y="268"/>
                  </a:lnTo>
                  <a:lnTo>
                    <a:pt x="143" y="268"/>
                  </a:lnTo>
                  <a:lnTo>
                    <a:pt x="144" y="268"/>
                  </a:lnTo>
                  <a:lnTo>
                    <a:pt x="145" y="269"/>
                  </a:lnTo>
                  <a:lnTo>
                    <a:pt x="145" y="269"/>
                  </a:lnTo>
                  <a:lnTo>
                    <a:pt x="146" y="269"/>
                  </a:lnTo>
                  <a:lnTo>
                    <a:pt x="147" y="269"/>
                  </a:lnTo>
                  <a:lnTo>
                    <a:pt x="147" y="270"/>
                  </a:lnTo>
                  <a:lnTo>
                    <a:pt x="148" y="270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50" y="271"/>
                  </a:lnTo>
                  <a:lnTo>
                    <a:pt x="150" y="271"/>
                  </a:lnTo>
                  <a:lnTo>
                    <a:pt x="151" y="271"/>
                  </a:lnTo>
                  <a:lnTo>
                    <a:pt x="152" y="271"/>
                  </a:lnTo>
                  <a:lnTo>
                    <a:pt x="152" y="272"/>
                  </a:lnTo>
                  <a:lnTo>
                    <a:pt x="153" y="272"/>
                  </a:lnTo>
                  <a:lnTo>
                    <a:pt x="154" y="272"/>
                  </a:lnTo>
                  <a:lnTo>
                    <a:pt x="154" y="272"/>
                  </a:lnTo>
                  <a:lnTo>
                    <a:pt x="155" y="273"/>
                  </a:lnTo>
                  <a:lnTo>
                    <a:pt x="156" y="273"/>
                  </a:lnTo>
                  <a:lnTo>
                    <a:pt x="156" y="273"/>
                  </a:lnTo>
                  <a:lnTo>
                    <a:pt x="157" y="273"/>
                  </a:lnTo>
                  <a:lnTo>
                    <a:pt x="157" y="274"/>
                  </a:lnTo>
                  <a:lnTo>
                    <a:pt x="158" y="274"/>
                  </a:lnTo>
                  <a:lnTo>
                    <a:pt x="159" y="274"/>
                  </a:lnTo>
                  <a:lnTo>
                    <a:pt x="159" y="274"/>
                  </a:lnTo>
                  <a:lnTo>
                    <a:pt x="160" y="275"/>
                  </a:lnTo>
                  <a:lnTo>
                    <a:pt x="161" y="275"/>
                  </a:lnTo>
                  <a:lnTo>
                    <a:pt x="161" y="275"/>
                  </a:lnTo>
                  <a:lnTo>
                    <a:pt x="162" y="275"/>
                  </a:lnTo>
                  <a:lnTo>
                    <a:pt x="162" y="276"/>
                  </a:lnTo>
                  <a:lnTo>
                    <a:pt x="163" y="276"/>
                  </a:lnTo>
                  <a:lnTo>
                    <a:pt x="164" y="276"/>
                  </a:lnTo>
                  <a:lnTo>
                    <a:pt x="164" y="276"/>
                  </a:lnTo>
                  <a:lnTo>
                    <a:pt x="165" y="277"/>
                  </a:lnTo>
                  <a:lnTo>
                    <a:pt x="166" y="277"/>
                  </a:lnTo>
                  <a:lnTo>
                    <a:pt x="166" y="277"/>
                  </a:lnTo>
                  <a:lnTo>
                    <a:pt x="167" y="277"/>
                  </a:lnTo>
                  <a:lnTo>
                    <a:pt x="168" y="278"/>
                  </a:lnTo>
                  <a:lnTo>
                    <a:pt x="168" y="278"/>
                  </a:lnTo>
                  <a:lnTo>
                    <a:pt x="169" y="278"/>
                  </a:lnTo>
                  <a:lnTo>
                    <a:pt x="169" y="278"/>
                  </a:lnTo>
                  <a:lnTo>
                    <a:pt x="170" y="279"/>
                  </a:lnTo>
                  <a:lnTo>
                    <a:pt x="171" y="279"/>
                  </a:lnTo>
                  <a:lnTo>
                    <a:pt x="171" y="279"/>
                  </a:lnTo>
                  <a:lnTo>
                    <a:pt x="172" y="279"/>
                  </a:lnTo>
                  <a:lnTo>
                    <a:pt x="173" y="279"/>
                  </a:lnTo>
                  <a:lnTo>
                    <a:pt x="173" y="280"/>
                  </a:lnTo>
                  <a:lnTo>
                    <a:pt x="174" y="280"/>
                  </a:lnTo>
                  <a:lnTo>
                    <a:pt x="174" y="280"/>
                  </a:lnTo>
                  <a:lnTo>
                    <a:pt x="175" y="280"/>
                  </a:lnTo>
                  <a:lnTo>
                    <a:pt x="176" y="281"/>
                  </a:lnTo>
                  <a:lnTo>
                    <a:pt x="176" y="281"/>
                  </a:lnTo>
                  <a:lnTo>
                    <a:pt x="177" y="281"/>
                  </a:lnTo>
                  <a:lnTo>
                    <a:pt x="178" y="281"/>
                  </a:lnTo>
                  <a:lnTo>
                    <a:pt x="178" y="281"/>
                  </a:lnTo>
                  <a:lnTo>
                    <a:pt x="179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1" y="282"/>
                  </a:lnTo>
                  <a:lnTo>
                    <a:pt x="181" y="283"/>
                  </a:lnTo>
                  <a:lnTo>
                    <a:pt x="182" y="283"/>
                  </a:lnTo>
                  <a:lnTo>
                    <a:pt x="183" y="283"/>
                  </a:lnTo>
                  <a:lnTo>
                    <a:pt x="183" y="283"/>
                  </a:lnTo>
                  <a:lnTo>
                    <a:pt x="184" y="283"/>
                  </a:lnTo>
                  <a:lnTo>
                    <a:pt x="185" y="284"/>
                  </a:lnTo>
                  <a:lnTo>
                    <a:pt x="185" y="284"/>
                  </a:lnTo>
                  <a:lnTo>
                    <a:pt x="186" y="284"/>
                  </a:lnTo>
                  <a:lnTo>
                    <a:pt x="187" y="284"/>
                  </a:lnTo>
                  <a:lnTo>
                    <a:pt x="187" y="284"/>
                  </a:lnTo>
                  <a:lnTo>
                    <a:pt x="188" y="285"/>
                  </a:lnTo>
                  <a:lnTo>
                    <a:pt x="189" y="285"/>
                  </a:lnTo>
                  <a:lnTo>
                    <a:pt x="190" y="285"/>
                  </a:lnTo>
                  <a:lnTo>
                    <a:pt x="191" y="286"/>
                  </a:lnTo>
                  <a:lnTo>
                    <a:pt x="192" y="286"/>
                  </a:lnTo>
                  <a:lnTo>
                    <a:pt x="193" y="286"/>
                  </a:lnTo>
                  <a:lnTo>
                    <a:pt x="194" y="287"/>
                  </a:lnTo>
                  <a:lnTo>
                    <a:pt x="195" y="287"/>
                  </a:lnTo>
                  <a:lnTo>
                    <a:pt x="196" y="287"/>
                  </a:lnTo>
                  <a:lnTo>
                    <a:pt x="197" y="288"/>
                  </a:lnTo>
                  <a:lnTo>
                    <a:pt x="198" y="288"/>
                  </a:lnTo>
                  <a:lnTo>
                    <a:pt x="199" y="288"/>
                  </a:lnTo>
                  <a:lnTo>
                    <a:pt x="199" y="288"/>
                  </a:lnTo>
                  <a:lnTo>
                    <a:pt x="200" y="289"/>
                  </a:lnTo>
                  <a:lnTo>
                    <a:pt x="201" y="289"/>
                  </a:lnTo>
                  <a:lnTo>
                    <a:pt x="202" y="289"/>
                  </a:lnTo>
                  <a:lnTo>
                    <a:pt x="203" y="290"/>
                  </a:lnTo>
                  <a:lnTo>
                    <a:pt x="204" y="290"/>
                  </a:lnTo>
                  <a:lnTo>
                    <a:pt x="205" y="290"/>
                  </a:lnTo>
                  <a:lnTo>
                    <a:pt x="206" y="290"/>
                  </a:lnTo>
                  <a:lnTo>
                    <a:pt x="207" y="291"/>
                  </a:lnTo>
                  <a:lnTo>
                    <a:pt x="208" y="291"/>
                  </a:lnTo>
                  <a:lnTo>
                    <a:pt x="209" y="291"/>
                  </a:lnTo>
                  <a:lnTo>
                    <a:pt x="210" y="292"/>
                  </a:lnTo>
                  <a:lnTo>
                    <a:pt x="211" y="292"/>
                  </a:lnTo>
                  <a:lnTo>
                    <a:pt x="212" y="292"/>
                  </a:lnTo>
                  <a:lnTo>
                    <a:pt x="213" y="292"/>
                  </a:lnTo>
                  <a:lnTo>
                    <a:pt x="214" y="293"/>
                  </a:lnTo>
                  <a:lnTo>
                    <a:pt x="215" y="293"/>
                  </a:lnTo>
                  <a:lnTo>
                    <a:pt x="216" y="293"/>
                  </a:lnTo>
                  <a:lnTo>
                    <a:pt x="217" y="294"/>
                  </a:lnTo>
                  <a:lnTo>
                    <a:pt x="218" y="294"/>
                  </a:lnTo>
                  <a:lnTo>
                    <a:pt x="218" y="294"/>
                  </a:lnTo>
                  <a:lnTo>
                    <a:pt x="219" y="294"/>
                  </a:lnTo>
                  <a:lnTo>
                    <a:pt x="220" y="295"/>
                  </a:lnTo>
                  <a:lnTo>
                    <a:pt x="221" y="295"/>
                  </a:lnTo>
                  <a:lnTo>
                    <a:pt x="222" y="295"/>
                  </a:lnTo>
                  <a:lnTo>
                    <a:pt x="223" y="295"/>
                  </a:lnTo>
                  <a:lnTo>
                    <a:pt x="224" y="296"/>
                  </a:lnTo>
                  <a:lnTo>
                    <a:pt x="225" y="296"/>
                  </a:lnTo>
                  <a:lnTo>
                    <a:pt x="226" y="296"/>
                  </a:lnTo>
                  <a:lnTo>
                    <a:pt x="227" y="296"/>
                  </a:lnTo>
                  <a:lnTo>
                    <a:pt x="228" y="297"/>
                  </a:lnTo>
                  <a:lnTo>
                    <a:pt x="229" y="297"/>
                  </a:lnTo>
                  <a:lnTo>
                    <a:pt x="230" y="297"/>
                  </a:lnTo>
                  <a:lnTo>
                    <a:pt x="231" y="297"/>
                  </a:lnTo>
                  <a:lnTo>
                    <a:pt x="232" y="298"/>
                  </a:lnTo>
                  <a:lnTo>
                    <a:pt x="233" y="298"/>
                  </a:lnTo>
                  <a:lnTo>
                    <a:pt x="234" y="298"/>
                  </a:lnTo>
                  <a:lnTo>
                    <a:pt x="235" y="298"/>
                  </a:lnTo>
                  <a:lnTo>
                    <a:pt x="236" y="299"/>
                  </a:lnTo>
                  <a:lnTo>
                    <a:pt x="237" y="299"/>
                  </a:lnTo>
                  <a:lnTo>
                    <a:pt x="237" y="299"/>
                  </a:lnTo>
                  <a:lnTo>
                    <a:pt x="238" y="299"/>
                  </a:lnTo>
                  <a:lnTo>
                    <a:pt x="239" y="300"/>
                  </a:lnTo>
                  <a:lnTo>
                    <a:pt x="240" y="300"/>
                  </a:lnTo>
                  <a:lnTo>
                    <a:pt x="241" y="300"/>
                  </a:lnTo>
                  <a:lnTo>
                    <a:pt x="242" y="300"/>
                  </a:lnTo>
                  <a:lnTo>
                    <a:pt x="243" y="301"/>
                  </a:lnTo>
                  <a:lnTo>
                    <a:pt x="244" y="301"/>
                  </a:lnTo>
                  <a:lnTo>
                    <a:pt x="245" y="301"/>
                  </a:lnTo>
                  <a:lnTo>
                    <a:pt x="246" y="301"/>
                  </a:lnTo>
                  <a:lnTo>
                    <a:pt x="247" y="302"/>
                  </a:lnTo>
                  <a:lnTo>
                    <a:pt x="248" y="302"/>
                  </a:lnTo>
                  <a:lnTo>
                    <a:pt x="249" y="302"/>
                  </a:lnTo>
                  <a:lnTo>
                    <a:pt x="250" y="302"/>
                  </a:lnTo>
                  <a:lnTo>
                    <a:pt x="251" y="303"/>
                  </a:lnTo>
                  <a:lnTo>
                    <a:pt x="252" y="303"/>
                  </a:lnTo>
                  <a:lnTo>
                    <a:pt x="253" y="303"/>
                  </a:lnTo>
                  <a:lnTo>
                    <a:pt x="254" y="303"/>
                  </a:lnTo>
                  <a:lnTo>
                    <a:pt x="255" y="304"/>
                  </a:lnTo>
                  <a:lnTo>
                    <a:pt x="255" y="304"/>
                  </a:lnTo>
                  <a:lnTo>
                    <a:pt x="256" y="304"/>
                  </a:lnTo>
                  <a:lnTo>
                    <a:pt x="257" y="304"/>
                  </a:lnTo>
                  <a:lnTo>
                    <a:pt x="258" y="304"/>
                  </a:lnTo>
                  <a:lnTo>
                    <a:pt x="259" y="305"/>
                  </a:lnTo>
                  <a:lnTo>
                    <a:pt x="260" y="305"/>
                  </a:lnTo>
                  <a:lnTo>
                    <a:pt x="261" y="305"/>
                  </a:lnTo>
                  <a:lnTo>
                    <a:pt x="262" y="305"/>
                  </a:lnTo>
                  <a:lnTo>
                    <a:pt x="263" y="306"/>
                  </a:lnTo>
                  <a:lnTo>
                    <a:pt x="264" y="306"/>
                  </a:lnTo>
                  <a:lnTo>
                    <a:pt x="265" y="306"/>
                  </a:lnTo>
                  <a:lnTo>
                    <a:pt x="266" y="306"/>
                  </a:lnTo>
                  <a:lnTo>
                    <a:pt x="267" y="306"/>
                  </a:lnTo>
                  <a:lnTo>
                    <a:pt x="268" y="307"/>
                  </a:lnTo>
                  <a:lnTo>
                    <a:pt x="269" y="307"/>
                  </a:lnTo>
                  <a:lnTo>
                    <a:pt x="270" y="307"/>
                  </a:lnTo>
                  <a:lnTo>
                    <a:pt x="271" y="307"/>
                  </a:lnTo>
                  <a:lnTo>
                    <a:pt x="272" y="308"/>
                  </a:lnTo>
                  <a:lnTo>
                    <a:pt x="273" y="308"/>
                  </a:lnTo>
                  <a:lnTo>
                    <a:pt x="274" y="308"/>
                  </a:lnTo>
                  <a:lnTo>
                    <a:pt x="274" y="308"/>
                  </a:lnTo>
                  <a:lnTo>
                    <a:pt x="275" y="308"/>
                  </a:lnTo>
                  <a:lnTo>
                    <a:pt x="276" y="309"/>
                  </a:lnTo>
                  <a:lnTo>
                    <a:pt x="277" y="309"/>
                  </a:lnTo>
                  <a:lnTo>
                    <a:pt x="278" y="309"/>
                  </a:lnTo>
                  <a:lnTo>
                    <a:pt x="279" y="309"/>
                  </a:lnTo>
                  <a:lnTo>
                    <a:pt x="280" y="309"/>
                  </a:lnTo>
                  <a:lnTo>
                    <a:pt x="281" y="310"/>
                  </a:lnTo>
                  <a:lnTo>
                    <a:pt x="282" y="310"/>
                  </a:lnTo>
                  <a:lnTo>
                    <a:pt x="283" y="310"/>
                  </a:lnTo>
                  <a:lnTo>
                    <a:pt x="284" y="310"/>
                  </a:lnTo>
                  <a:lnTo>
                    <a:pt x="285" y="311"/>
                  </a:lnTo>
                  <a:lnTo>
                    <a:pt x="286" y="311"/>
                  </a:lnTo>
                  <a:lnTo>
                    <a:pt x="287" y="311"/>
                  </a:lnTo>
                  <a:lnTo>
                    <a:pt x="288" y="311"/>
                  </a:lnTo>
                  <a:lnTo>
                    <a:pt x="289" y="311"/>
                  </a:lnTo>
                  <a:lnTo>
                    <a:pt x="290" y="312"/>
                  </a:lnTo>
                  <a:lnTo>
                    <a:pt x="291" y="312"/>
                  </a:lnTo>
                  <a:lnTo>
                    <a:pt x="292" y="312"/>
                  </a:lnTo>
                  <a:lnTo>
                    <a:pt x="293" y="312"/>
                  </a:lnTo>
                  <a:lnTo>
                    <a:pt x="293" y="312"/>
                  </a:lnTo>
                  <a:lnTo>
                    <a:pt x="294" y="313"/>
                  </a:lnTo>
                  <a:lnTo>
                    <a:pt x="295" y="313"/>
                  </a:lnTo>
                  <a:lnTo>
                    <a:pt x="296" y="313"/>
                  </a:lnTo>
                  <a:lnTo>
                    <a:pt x="297" y="313"/>
                  </a:lnTo>
                  <a:lnTo>
                    <a:pt x="298" y="313"/>
                  </a:lnTo>
                  <a:lnTo>
                    <a:pt x="299" y="314"/>
                  </a:lnTo>
                  <a:lnTo>
                    <a:pt x="300" y="314"/>
                  </a:lnTo>
                  <a:lnTo>
                    <a:pt x="301" y="314"/>
                  </a:lnTo>
                  <a:lnTo>
                    <a:pt x="302" y="314"/>
                  </a:lnTo>
                  <a:lnTo>
                    <a:pt x="303" y="314"/>
                  </a:lnTo>
                  <a:lnTo>
                    <a:pt x="304" y="315"/>
                  </a:lnTo>
                  <a:lnTo>
                    <a:pt x="305" y="315"/>
                  </a:lnTo>
                  <a:lnTo>
                    <a:pt x="306" y="315"/>
                  </a:lnTo>
                  <a:lnTo>
                    <a:pt x="307" y="315"/>
                  </a:lnTo>
                  <a:lnTo>
                    <a:pt x="308" y="315"/>
                  </a:lnTo>
                  <a:lnTo>
                    <a:pt x="309" y="316"/>
                  </a:lnTo>
                  <a:lnTo>
                    <a:pt x="310" y="316"/>
                  </a:lnTo>
                  <a:lnTo>
                    <a:pt x="311" y="316"/>
                  </a:lnTo>
                  <a:lnTo>
                    <a:pt x="311" y="316"/>
                  </a:lnTo>
                  <a:lnTo>
                    <a:pt x="312" y="316"/>
                  </a:lnTo>
                  <a:lnTo>
                    <a:pt x="313" y="316"/>
                  </a:lnTo>
                  <a:lnTo>
                    <a:pt x="314" y="317"/>
                  </a:lnTo>
                  <a:lnTo>
                    <a:pt x="315" y="317"/>
                  </a:lnTo>
                  <a:lnTo>
                    <a:pt x="316" y="317"/>
                  </a:lnTo>
                  <a:lnTo>
                    <a:pt x="317" y="317"/>
                  </a:lnTo>
                  <a:lnTo>
                    <a:pt x="318" y="317"/>
                  </a:lnTo>
                  <a:lnTo>
                    <a:pt x="319" y="318"/>
                  </a:lnTo>
                  <a:lnTo>
                    <a:pt x="320" y="318"/>
                  </a:lnTo>
                  <a:lnTo>
                    <a:pt x="321" y="318"/>
                  </a:lnTo>
                  <a:lnTo>
                    <a:pt x="322" y="318"/>
                  </a:lnTo>
                  <a:lnTo>
                    <a:pt x="323" y="318"/>
                  </a:lnTo>
                  <a:lnTo>
                    <a:pt x="324" y="318"/>
                  </a:lnTo>
                  <a:lnTo>
                    <a:pt x="325" y="319"/>
                  </a:lnTo>
                  <a:lnTo>
                    <a:pt x="326" y="319"/>
                  </a:lnTo>
                  <a:lnTo>
                    <a:pt x="327" y="319"/>
                  </a:lnTo>
                  <a:lnTo>
                    <a:pt x="328" y="319"/>
                  </a:lnTo>
                  <a:lnTo>
                    <a:pt x="329" y="319"/>
                  </a:lnTo>
                  <a:lnTo>
                    <a:pt x="330" y="320"/>
                  </a:lnTo>
                  <a:lnTo>
                    <a:pt x="330" y="320"/>
                  </a:lnTo>
                  <a:lnTo>
                    <a:pt x="331" y="320"/>
                  </a:lnTo>
                  <a:lnTo>
                    <a:pt x="332" y="320"/>
                  </a:lnTo>
                  <a:lnTo>
                    <a:pt x="333" y="320"/>
                  </a:lnTo>
                  <a:lnTo>
                    <a:pt x="334" y="320"/>
                  </a:lnTo>
                  <a:lnTo>
                    <a:pt x="335" y="321"/>
                  </a:lnTo>
                  <a:lnTo>
                    <a:pt x="336" y="321"/>
                  </a:lnTo>
                  <a:lnTo>
                    <a:pt x="337" y="321"/>
                  </a:lnTo>
                  <a:lnTo>
                    <a:pt x="338" y="321"/>
                  </a:lnTo>
                  <a:lnTo>
                    <a:pt x="339" y="321"/>
                  </a:lnTo>
                  <a:lnTo>
                    <a:pt x="340" y="322"/>
                  </a:lnTo>
                  <a:lnTo>
                    <a:pt x="341" y="322"/>
                  </a:lnTo>
                  <a:lnTo>
                    <a:pt x="342" y="322"/>
                  </a:lnTo>
                  <a:lnTo>
                    <a:pt x="343" y="322"/>
                  </a:lnTo>
                  <a:lnTo>
                    <a:pt x="344" y="322"/>
                  </a:lnTo>
                  <a:lnTo>
                    <a:pt x="345" y="322"/>
                  </a:lnTo>
                  <a:lnTo>
                    <a:pt x="346" y="323"/>
                  </a:lnTo>
                  <a:lnTo>
                    <a:pt x="347" y="323"/>
                  </a:lnTo>
                  <a:lnTo>
                    <a:pt x="348" y="323"/>
                  </a:lnTo>
                  <a:lnTo>
                    <a:pt x="349" y="323"/>
                  </a:lnTo>
                  <a:lnTo>
                    <a:pt x="349" y="323"/>
                  </a:lnTo>
                  <a:lnTo>
                    <a:pt x="350" y="323"/>
                  </a:lnTo>
                  <a:lnTo>
                    <a:pt x="351" y="324"/>
                  </a:lnTo>
                  <a:lnTo>
                    <a:pt x="352" y="324"/>
                  </a:lnTo>
                  <a:lnTo>
                    <a:pt x="353" y="324"/>
                  </a:lnTo>
                  <a:lnTo>
                    <a:pt x="354" y="324"/>
                  </a:lnTo>
                  <a:lnTo>
                    <a:pt x="355" y="324"/>
                  </a:lnTo>
                  <a:lnTo>
                    <a:pt x="356" y="324"/>
                  </a:lnTo>
                  <a:lnTo>
                    <a:pt x="357" y="325"/>
                  </a:lnTo>
                  <a:lnTo>
                    <a:pt x="358" y="325"/>
                  </a:lnTo>
                  <a:lnTo>
                    <a:pt x="359" y="325"/>
                  </a:lnTo>
                  <a:lnTo>
                    <a:pt x="360" y="325"/>
                  </a:lnTo>
                  <a:lnTo>
                    <a:pt x="361" y="325"/>
                  </a:lnTo>
                  <a:lnTo>
                    <a:pt x="362" y="325"/>
                  </a:lnTo>
                  <a:lnTo>
                    <a:pt x="363" y="326"/>
                  </a:lnTo>
                  <a:lnTo>
                    <a:pt x="364" y="326"/>
                  </a:lnTo>
                  <a:lnTo>
                    <a:pt x="365" y="326"/>
                  </a:lnTo>
                  <a:lnTo>
                    <a:pt x="366" y="326"/>
                  </a:lnTo>
                  <a:lnTo>
                    <a:pt x="367" y="326"/>
                  </a:lnTo>
                  <a:lnTo>
                    <a:pt x="368" y="326"/>
                  </a:lnTo>
                  <a:lnTo>
                    <a:pt x="368" y="327"/>
                  </a:lnTo>
                  <a:lnTo>
                    <a:pt x="369" y="327"/>
                  </a:lnTo>
                  <a:lnTo>
                    <a:pt x="370" y="327"/>
                  </a:lnTo>
                  <a:lnTo>
                    <a:pt x="371" y="327"/>
                  </a:lnTo>
                  <a:lnTo>
                    <a:pt x="372" y="327"/>
                  </a:lnTo>
                  <a:lnTo>
                    <a:pt x="373" y="327"/>
                  </a:lnTo>
                  <a:lnTo>
                    <a:pt x="374" y="327"/>
                  </a:lnTo>
                  <a:lnTo>
                    <a:pt x="375" y="328"/>
                  </a:lnTo>
                  <a:lnTo>
                    <a:pt x="376" y="328"/>
                  </a:lnTo>
                  <a:lnTo>
                    <a:pt x="377" y="328"/>
                  </a:lnTo>
                  <a:lnTo>
                    <a:pt x="378" y="328"/>
                  </a:lnTo>
                  <a:lnTo>
                    <a:pt x="379" y="328"/>
                  </a:lnTo>
                  <a:lnTo>
                    <a:pt x="380" y="328"/>
                  </a:lnTo>
                  <a:lnTo>
                    <a:pt x="381" y="329"/>
                  </a:lnTo>
                  <a:lnTo>
                    <a:pt x="382" y="329"/>
                  </a:lnTo>
                  <a:lnTo>
                    <a:pt x="383" y="329"/>
                  </a:lnTo>
                  <a:lnTo>
                    <a:pt x="384" y="329"/>
                  </a:lnTo>
                  <a:lnTo>
                    <a:pt x="385" y="329"/>
                  </a:lnTo>
                  <a:lnTo>
                    <a:pt x="386" y="329"/>
                  </a:lnTo>
                  <a:lnTo>
                    <a:pt x="386" y="330"/>
                  </a:lnTo>
                  <a:lnTo>
                    <a:pt x="387" y="330"/>
                  </a:lnTo>
                  <a:lnTo>
                    <a:pt x="388" y="330"/>
                  </a:lnTo>
                  <a:lnTo>
                    <a:pt x="389" y="330"/>
                  </a:lnTo>
                  <a:lnTo>
                    <a:pt x="390" y="330"/>
                  </a:lnTo>
                  <a:lnTo>
                    <a:pt x="391" y="330"/>
                  </a:lnTo>
                  <a:lnTo>
                    <a:pt x="392" y="330"/>
                  </a:lnTo>
                  <a:lnTo>
                    <a:pt x="393" y="331"/>
                  </a:lnTo>
                  <a:lnTo>
                    <a:pt x="394" y="331"/>
                  </a:lnTo>
                  <a:lnTo>
                    <a:pt x="395" y="331"/>
                  </a:lnTo>
                  <a:lnTo>
                    <a:pt x="396" y="331"/>
                  </a:lnTo>
                  <a:lnTo>
                    <a:pt x="397" y="331"/>
                  </a:lnTo>
                  <a:lnTo>
                    <a:pt x="398" y="331"/>
                  </a:lnTo>
                  <a:lnTo>
                    <a:pt x="399" y="331"/>
                  </a:lnTo>
                  <a:lnTo>
                    <a:pt x="400" y="332"/>
                  </a:lnTo>
                  <a:lnTo>
                    <a:pt x="401" y="332"/>
                  </a:lnTo>
                  <a:lnTo>
                    <a:pt x="402" y="332"/>
                  </a:lnTo>
                  <a:lnTo>
                    <a:pt x="403" y="332"/>
                  </a:lnTo>
                  <a:lnTo>
                    <a:pt x="404" y="332"/>
                  </a:lnTo>
                  <a:lnTo>
                    <a:pt x="405" y="332"/>
                  </a:lnTo>
                  <a:lnTo>
                    <a:pt x="405" y="332"/>
                  </a:lnTo>
                  <a:lnTo>
                    <a:pt x="406" y="333"/>
                  </a:lnTo>
                  <a:lnTo>
                    <a:pt x="407" y="333"/>
                  </a:lnTo>
                  <a:lnTo>
                    <a:pt x="408" y="333"/>
                  </a:lnTo>
                  <a:lnTo>
                    <a:pt x="409" y="333"/>
                  </a:lnTo>
                  <a:lnTo>
                    <a:pt x="410" y="333"/>
                  </a:lnTo>
                  <a:lnTo>
                    <a:pt x="411" y="333"/>
                  </a:lnTo>
                  <a:lnTo>
                    <a:pt x="412" y="334"/>
                  </a:lnTo>
                  <a:lnTo>
                    <a:pt x="413" y="334"/>
                  </a:lnTo>
                  <a:lnTo>
                    <a:pt x="414" y="334"/>
                  </a:lnTo>
                  <a:lnTo>
                    <a:pt x="415" y="334"/>
                  </a:lnTo>
                  <a:lnTo>
                    <a:pt x="416" y="334"/>
                  </a:lnTo>
                  <a:lnTo>
                    <a:pt x="417" y="334"/>
                  </a:lnTo>
                  <a:lnTo>
                    <a:pt x="418" y="334"/>
                  </a:lnTo>
                  <a:lnTo>
                    <a:pt x="419" y="335"/>
                  </a:lnTo>
                  <a:lnTo>
                    <a:pt x="420" y="335"/>
                  </a:lnTo>
                  <a:lnTo>
                    <a:pt x="421" y="335"/>
                  </a:lnTo>
                  <a:lnTo>
                    <a:pt x="422" y="335"/>
                  </a:lnTo>
                  <a:lnTo>
                    <a:pt x="423" y="335"/>
                  </a:lnTo>
                  <a:lnTo>
                    <a:pt x="424" y="335"/>
                  </a:lnTo>
                  <a:lnTo>
                    <a:pt x="424" y="335"/>
                  </a:lnTo>
                  <a:lnTo>
                    <a:pt x="425" y="335"/>
                  </a:lnTo>
                  <a:lnTo>
                    <a:pt x="426" y="336"/>
                  </a:lnTo>
                  <a:lnTo>
                    <a:pt x="427" y="336"/>
                  </a:lnTo>
                  <a:lnTo>
                    <a:pt x="428" y="336"/>
                  </a:lnTo>
                  <a:lnTo>
                    <a:pt x="429" y="336"/>
                  </a:lnTo>
                  <a:lnTo>
                    <a:pt x="430" y="336"/>
                  </a:lnTo>
                  <a:lnTo>
                    <a:pt x="431" y="336"/>
                  </a:lnTo>
                  <a:lnTo>
                    <a:pt x="432" y="336"/>
                  </a:lnTo>
                  <a:lnTo>
                    <a:pt x="433" y="337"/>
                  </a:lnTo>
                  <a:lnTo>
                    <a:pt x="434" y="337"/>
                  </a:lnTo>
                  <a:lnTo>
                    <a:pt x="435" y="337"/>
                  </a:lnTo>
                  <a:lnTo>
                    <a:pt x="436" y="337"/>
                  </a:lnTo>
                  <a:lnTo>
                    <a:pt x="437" y="337"/>
                  </a:lnTo>
                  <a:lnTo>
                    <a:pt x="438" y="337"/>
                  </a:lnTo>
                  <a:lnTo>
                    <a:pt x="439" y="337"/>
                  </a:lnTo>
                  <a:lnTo>
                    <a:pt x="440" y="338"/>
                  </a:lnTo>
                  <a:lnTo>
                    <a:pt x="441" y="338"/>
                  </a:lnTo>
                  <a:lnTo>
                    <a:pt x="442" y="338"/>
                  </a:lnTo>
                  <a:lnTo>
                    <a:pt x="442" y="338"/>
                  </a:lnTo>
                  <a:lnTo>
                    <a:pt x="443" y="338"/>
                  </a:lnTo>
                  <a:lnTo>
                    <a:pt x="444" y="338"/>
                  </a:lnTo>
                  <a:lnTo>
                    <a:pt x="445" y="338"/>
                  </a:lnTo>
                  <a:lnTo>
                    <a:pt x="446" y="338"/>
                  </a:lnTo>
                  <a:lnTo>
                    <a:pt x="447" y="339"/>
                  </a:lnTo>
                  <a:lnTo>
                    <a:pt x="448" y="339"/>
                  </a:lnTo>
                  <a:lnTo>
                    <a:pt x="449" y="339"/>
                  </a:lnTo>
                  <a:lnTo>
                    <a:pt x="450" y="339"/>
                  </a:lnTo>
                  <a:lnTo>
                    <a:pt x="451" y="339"/>
                  </a:lnTo>
                  <a:lnTo>
                    <a:pt x="452" y="339"/>
                  </a:lnTo>
                  <a:lnTo>
                    <a:pt x="453" y="339"/>
                  </a:lnTo>
                  <a:lnTo>
                    <a:pt x="454" y="340"/>
                  </a:lnTo>
                  <a:lnTo>
                    <a:pt x="455" y="340"/>
                  </a:lnTo>
                  <a:lnTo>
                    <a:pt x="456" y="340"/>
                  </a:lnTo>
                  <a:lnTo>
                    <a:pt x="457" y="340"/>
                  </a:lnTo>
                  <a:lnTo>
                    <a:pt x="458" y="340"/>
                  </a:lnTo>
                  <a:lnTo>
                    <a:pt x="459" y="340"/>
                  </a:lnTo>
                  <a:lnTo>
                    <a:pt x="460" y="340"/>
                  </a:lnTo>
                  <a:lnTo>
                    <a:pt x="461" y="340"/>
                  </a:lnTo>
                  <a:lnTo>
                    <a:pt x="461" y="341"/>
                  </a:lnTo>
                  <a:lnTo>
                    <a:pt x="462" y="341"/>
                  </a:lnTo>
                  <a:lnTo>
                    <a:pt x="463" y="341"/>
                  </a:lnTo>
                  <a:lnTo>
                    <a:pt x="464" y="341"/>
                  </a:lnTo>
                  <a:lnTo>
                    <a:pt x="465" y="341"/>
                  </a:lnTo>
                  <a:lnTo>
                    <a:pt x="466" y="341"/>
                  </a:lnTo>
                  <a:lnTo>
                    <a:pt x="467" y="341"/>
                  </a:lnTo>
                  <a:lnTo>
                    <a:pt x="468" y="341"/>
                  </a:lnTo>
                  <a:lnTo>
                    <a:pt x="469" y="342"/>
                  </a:lnTo>
                  <a:lnTo>
                    <a:pt x="470" y="342"/>
                  </a:lnTo>
                  <a:lnTo>
                    <a:pt x="471" y="342"/>
                  </a:lnTo>
                  <a:lnTo>
                    <a:pt x="472" y="342"/>
                  </a:lnTo>
                  <a:lnTo>
                    <a:pt x="473" y="342"/>
                  </a:lnTo>
                  <a:lnTo>
                    <a:pt x="474" y="342"/>
                  </a:lnTo>
                  <a:lnTo>
                    <a:pt x="475" y="342"/>
                  </a:lnTo>
                  <a:lnTo>
                    <a:pt x="476" y="342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4" y="344"/>
                  </a:lnTo>
                  <a:lnTo>
                    <a:pt x="485" y="344"/>
                  </a:lnTo>
                  <a:lnTo>
                    <a:pt x="486" y="344"/>
                  </a:lnTo>
                  <a:lnTo>
                    <a:pt x="487" y="344"/>
                  </a:lnTo>
                  <a:lnTo>
                    <a:pt x="488" y="344"/>
                  </a:lnTo>
                  <a:lnTo>
                    <a:pt x="489" y="344"/>
                  </a:lnTo>
                  <a:lnTo>
                    <a:pt x="490" y="344"/>
                  </a:lnTo>
                  <a:lnTo>
                    <a:pt x="491" y="344"/>
                  </a:lnTo>
                  <a:lnTo>
                    <a:pt x="492" y="345"/>
                  </a:lnTo>
                  <a:lnTo>
                    <a:pt x="493" y="345"/>
                  </a:lnTo>
                  <a:lnTo>
                    <a:pt x="494" y="345"/>
                  </a:lnTo>
                  <a:lnTo>
                    <a:pt x="495" y="345"/>
                  </a:lnTo>
                  <a:lnTo>
                    <a:pt x="496" y="345"/>
                  </a:lnTo>
                  <a:lnTo>
                    <a:pt x="497" y="345"/>
                  </a:lnTo>
                  <a:lnTo>
                    <a:pt x="498" y="345"/>
                  </a:lnTo>
                  <a:lnTo>
                    <a:pt x="498" y="345"/>
                  </a:lnTo>
                  <a:lnTo>
                    <a:pt x="499" y="345"/>
                  </a:lnTo>
                  <a:lnTo>
                    <a:pt x="500" y="346"/>
                  </a:lnTo>
                  <a:lnTo>
                    <a:pt x="501" y="346"/>
                  </a:lnTo>
                  <a:lnTo>
                    <a:pt x="502" y="346"/>
                  </a:lnTo>
                  <a:lnTo>
                    <a:pt x="503" y="346"/>
                  </a:lnTo>
                  <a:lnTo>
                    <a:pt x="504" y="346"/>
                  </a:lnTo>
                  <a:lnTo>
                    <a:pt x="505" y="346"/>
                  </a:lnTo>
                  <a:lnTo>
                    <a:pt x="506" y="346"/>
                  </a:lnTo>
                  <a:lnTo>
                    <a:pt x="507" y="346"/>
                  </a:lnTo>
                  <a:lnTo>
                    <a:pt x="508" y="347"/>
                  </a:lnTo>
                  <a:lnTo>
                    <a:pt x="509" y="347"/>
                  </a:lnTo>
                  <a:lnTo>
                    <a:pt x="510" y="347"/>
                  </a:lnTo>
                  <a:lnTo>
                    <a:pt x="511" y="347"/>
                  </a:lnTo>
                  <a:lnTo>
                    <a:pt x="512" y="347"/>
                  </a:lnTo>
                  <a:lnTo>
                    <a:pt x="513" y="347"/>
                  </a:lnTo>
                  <a:lnTo>
                    <a:pt x="514" y="347"/>
                  </a:lnTo>
                  <a:lnTo>
                    <a:pt x="515" y="347"/>
                  </a:lnTo>
                  <a:lnTo>
                    <a:pt x="516" y="347"/>
                  </a:lnTo>
                  <a:lnTo>
                    <a:pt x="517" y="348"/>
                  </a:lnTo>
                  <a:lnTo>
                    <a:pt x="517" y="348"/>
                  </a:lnTo>
                  <a:lnTo>
                    <a:pt x="518" y="348"/>
                  </a:lnTo>
                  <a:lnTo>
                    <a:pt x="519" y="348"/>
                  </a:lnTo>
                  <a:lnTo>
                    <a:pt x="520" y="348"/>
                  </a:lnTo>
                  <a:lnTo>
                    <a:pt x="521" y="348"/>
                  </a:lnTo>
                  <a:lnTo>
                    <a:pt x="522" y="348"/>
                  </a:lnTo>
                  <a:lnTo>
                    <a:pt x="523" y="348"/>
                  </a:lnTo>
                  <a:lnTo>
                    <a:pt x="524" y="348"/>
                  </a:lnTo>
                  <a:lnTo>
                    <a:pt x="525" y="349"/>
                  </a:lnTo>
                  <a:lnTo>
                    <a:pt x="526" y="349"/>
                  </a:lnTo>
                  <a:lnTo>
                    <a:pt x="527" y="349"/>
                  </a:lnTo>
                  <a:lnTo>
                    <a:pt x="528" y="349"/>
                  </a:lnTo>
                  <a:lnTo>
                    <a:pt x="529" y="349"/>
                  </a:lnTo>
                  <a:lnTo>
                    <a:pt x="530" y="349"/>
                  </a:lnTo>
                  <a:lnTo>
                    <a:pt x="531" y="349"/>
                  </a:lnTo>
                  <a:lnTo>
                    <a:pt x="532" y="349"/>
                  </a:lnTo>
                  <a:lnTo>
                    <a:pt x="533" y="350"/>
                  </a:lnTo>
                  <a:lnTo>
                    <a:pt x="534" y="350"/>
                  </a:lnTo>
                  <a:lnTo>
                    <a:pt x="535" y="350"/>
                  </a:lnTo>
                  <a:lnTo>
                    <a:pt x="536" y="350"/>
                  </a:lnTo>
                  <a:lnTo>
                    <a:pt x="536" y="350"/>
                  </a:lnTo>
                  <a:lnTo>
                    <a:pt x="537" y="350"/>
                  </a:lnTo>
                  <a:lnTo>
                    <a:pt x="538" y="350"/>
                  </a:lnTo>
                  <a:lnTo>
                    <a:pt x="539" y="350"/>
                  </a:lnTo>
                  <a:lnTo>
                    <a:pt x="540" y="350"/>
                  </a:lnTo>
                  <a:lnTo>
                    <a:pt x="541" y="351"/>
                  </a:lnTo>
                  <a:lnTo>
                    <a:pt x="542" y="351"/>
                  </a:lnTo>
                  <a:lnTo>
                    <a:pt x="543" y="351"/>
                  </a:lnTo>
                  <a:lnTo>
                    <a:pt x="544" y="351"/>
                  </a:lnTo>
                  <a:lnTo>
                    <a:pt x="545" y="351"/>
                  </a:lnTo>
                  <a:lnTo>
                    <a:pt x="546" y="351"/>
                  </a:lnTo>
                  <a:lnTo>
                    <a:pt x="547" y="351"/>
                  </a:lnTo>
                  <a:lnTo>
                    <a:pt x="548" y="351"/>
                  </a:lnTo>
                  <a:lnTo>
                    <a:pt x="549" y="351"/>
                  </a:lnTo>
                  <a:lnTo>
                    <a:pt x="550" y="351"/>
                  </a:lnTo>
                  <a:lnTo>
                    <a:pt x="551" y="352"/>
                  </a:lnTo>
                  <a:lnTo>
                    <a:pt x="552" y="352"/>
                  </a:lnTo>
                  <a:lnTo>
                    <a:pt x="553" y="352"/>
                  </a:lnTo>
                  <a:lnTo>
                    <a:pt x="554" y="352"/>
                  </a:lnTo>
                  <a:lnTo>
                    <a:pt x="554" y="352"/>
                  </a:lnTo>
                  <a:lnTo>
                    <a:pt x="555" y="352"/>
                  </a:lnTo>
                  <a:lnTo>
                    <a:pt x="556" y="352"/>
                  </a:lnTo>
                  <a:lnTo>
                    <a:pt x="557" y="352"/>
                  </a:lnTo>
                  <a:lnTo>
                    <a:pt x="558" y="352"/>
                  </a:lnTo>
                  <a:lnTo>
                    <a:pt x="559" y="353"/>
                  </a:lnTo>
                  <a:lnTo>
                    <a:pt x="560" y="353"/>
                  </a:lnTo>
                  <a:lnTo>
                    <a:pt x="561" y="353"/>
                  </a:lnTo>
                  <a:lnTo>
                    <a:pt x="562" y="353"/>
                  </a:lnTo>
                  <a:lnTo>
                    <a:pt x="563" y="353"/>
                  </a:lnTo>
                  <a:lnTo>
                    <a:pt x="564" y="353"/>
                  </a:lnTo>
                  <a:lnTo>
                    <a:pt x="565" y="353"/>
                  </a:lnTo>
                  <a:lnTo>
                    <a:pt x="566" y="353"/>
                  </a:lnTo>
                  <a:lnTo>
                    <a:pt x="567" y="353"/>
                  </a:lnTo>
                  <a:lnTo>
                    <a:pt x="568" y="353"/>
                  </a:lnTo>
                  <a:lnTo>
                    <a:pt x="569" y="354"/>
                  </a:lnTo>
                  <a:lnTo>
                    <a:pt x="570" y="354"/>
                  </a:lnTo>
                  <a:lnTo>
                    <a:pt x="571" y="354"/>
                  </a:lnTo>
                  <a:lnTo>
                    <a:pt x="572" y="354"/>
                  </a:lnTo>
                  <a:lnTo>
                    <a:pt x="573" y="354"/>
                  </a:lnTo>
                  <a:lnTo>
                    <a:pt x="573" y="354"/>
                  </a:lnTo>
                  <a:lnTo>
                    <a:pt x="574" y="354"/>
                  </a:lnTo>
                  <a:lnTo>
                    <a:pt x="575" y="354"/>
                  </a:lnTo>
                  <a:lnTo>
                    <a:pt x="576" y="354"/>
                  </a:lnTo>
                  <a:lnTo>
                    <a:pt x="577" y="355"/>
                  </a:lnTo>
                  <a:lnTo>
                    <a:pt x="578" y="355"/>
                  </a:lnTo>
                  <a:lnTo>
                    <a:pt x="579" y="355"/>
                  </a:lnTo>
                  <a:lnTo>
                    <a:pt x="580" y="355"/>
                  </a:lnTo>
                  <a:lnTo>
                    <a:pt x="581" y="355"/>
                  </a:lnTo>
                  <a:lnTo>
                    <a:pt x="582" y="355"/>
                  </a:lnTo>
                  <a:lnTo>
                    <a:pt x="583" y="355"/>
                  </a:lnTo>
                  <a:lnTo>
                    <a:pt x="584" y="355"/>
                  </a:lnTo>
                  <a:lnTo>
                    <a:pt x="585" y="355"/>
                  </a:lnTo>
                  <a:lnTo>
                    <a:pt x="586" y="355"/>
                  </a:lnTo>
                  <a:lnTo>
                    <a:pt x="587" y="356"/>
                  </a:lnTo>
                  <a:lnTo>
                    <a:pt x="588" y="356"/>
                  </a:lnTo>
                  <a:lnTo>
                    <a:pt x="589" y="356"/>
                  </a:lnTo>
                  <a:lnTo>
                    <a:pt x="590" y="356"/>
                  </a:lnTo>
                  <a:lnTo>
                    <a:pt x="591" y="356"/>
                  </a:lnTo>
                  <a:lnTo>
                    <a:pt x="592" y="356"/>
                  </a:lnTo>
                  <a:lnTo>
                    <a:pt x="592" y="356"/>
                  </a:lnTo>
                  <a:lnTo>
                    <a:pt x="593" y="356"/>
                  </a:lnTo>
                  <a:lnTo>
                    <a:pt x="594" y="356"/>
                  </a:lnTo>
                  <a:lnTo>
                    <a:pt x="595" y="356"/>
                  </a:lnTo>
                  <a:lnTo>
                    <a:pt x="596" y="357"/>
                  </a:lnTo>
                  <a:lnTo>
                    <a:pt x="597" y="357"/>
                  </a:lnTo>
                  <a:lnTo>
                    <a:pt x="598" y="357"/>
                  </a:lnTo>
                  <a:lnTo>
                    <a:pt x="599" y="357"/>
                  </a:lnTo>
                  <a:lnTo>
                    <a:pt x="600" y="357"/>
                  </a:lnTo>
                  <a:lnTo>
                    <a:pt x="601" y="357"/>
                  </a:lnTo>
                  <a:lnTo>
                    <a:pt x="602" y="357"/>
                  </a:lnTo>
                  <a:lnTo>
                    <a:pt x="603" y="357"/>
                  </a:lnTo>
                  <a:lnTo>
                    <a:pt x="604" y="357"/>
                  </a:lnTo>
                  <a:lnTo>
                    <a:pt x="605" y="357"/>
                  </a:lnTo>
                  <a:lnTo>
                    <a:pt x="606" y="358"/>
                  </a:lnTo>
                  <a:lnTo>
                    <a:pt x="607" y="358"/>
                  </a:lnTo>
                  <a:lnTo>
                    <a:pt x="608" y="358"/>
                  </a:lnTo>
                  <a:lnTo>
                    <a:pt x="609" y="358"/>
                  </a:lnTo>
                  <a:lnTo>
                    <a:pt x="610" y="358"/>
                  </a:lnTo>
                  <a:lnTo>
                    <a:pt x="611" y="358"/>
                  </a:lnTo>
                  <a:lnTo>
                    <a:pt x="611" y="358"/>
                  </a:lnTo>
                  <a:lnTo>
                    <a:pt x="612" y="358"/>
                  </a:lnTo>
                  <a:lnTo>
                    <a:pt x="613" y="358"/>
                  </a:lnTo>
                  <a:lnTo>
                    <a:pt x="614" y="358"/>
                  </a:lnTo>
                  <a:lnTo>
                    <a:pt x="615" y="359"/>
                  </a:lnTo>
                  <a:lnTo>
                    <a:pt x="616" y="359"/>
                  </a:lnTo>
                  <a:lnTo>
                    <a:pt x="617" y="359"/>
                  </a:lnTo>
                  <a:lnTo>
                    <a:pt x="618" y="359"/>
                  </a:lnTo>
                  <a:lnTo>
                    <a:pt x="619" y="359"/>
                  </a:lnTo>
                  <a:lnTo>
                    <a:pt x="620" y="359"/>
                  </a:lnTo>
                  <a:lnTo>
                    <a:pt x="621" y="359"/>
                  </a:lnTo>
                  <a:lnTo>
                    <a:pt x="622" y="359"/>
                  </a:lnTo>
                  <a:lnTo>
                    <a:pt x="623" y="359"/>
                  </a:lnTo>
                  <a:lnTo>
                    <a:pt x="624" y="359"/>
                  </a:lnTo>
                  <a:lnTo>
                    <a:pt x="625" y="359"/>
                  </a:lnTo>
                  <a:lnTo>
                    <a:pt x="626" y="360"/>
                  </a:lnTo>
                  <a:lnTo>
                    <a:pt x="627" y="360"/>
                  </a:lnTo>
                  <a:lnTo>
                    <a:pt x="628" y="360"/>
                  </a:lnTo>
                  <a:lnTo>
                    <a:pt x="629" y="360"/>
                  </a:lnTo>
                  <a:lnTo>
                    <a:pt x="629" y="360"/>
                  </a:lnTo>
                  <a:lnTo>
                    <a:pt x="630" y="360"/>
                  </a:lnTo>
                  <a:lnTo>
                    <a:pt x="631" y="360"/>
                  </a:lnTo>
                  <a:lnTo>
                    <a:pt x="632" y="360"/>
                  </a:lnTo>
                  <a:lnTo>
                    <a:pt x="633" y="360"/>
                  </a:lnTo>
                  <a:lnTo>
                    <a:pt x="634" y="360"/>
                  </a:lnTo>
                  <a:lnTo>
                    <a:pt x="635" y="360"/>
                  </a:lnTo>
                  <a:lnTo>
                    <a:pt x="636" y="361"/>
                  </a:lnTo>
                  <a:lnTo>
                    <a:pt x="636" y="36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50" name="Freeform 90">
              <a:extLst>
                <a:ext uri="{FF2B5EF4-FFF2-40B4-BE49-F238E27FC236}">
                  <a16:creationId xmlns:a16="http://schemas.microsoft.com/office/drawing/2014/main" id="{8589F954-C5B6-49F3-9908-79B17383A52E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1355726"/>
              <a:ext cx="6350" cy="254000"/>
            </a:xfrm>
            <a:custGeom>
              <a:avLst/>
              <a:gdLst>
                <a:gd name="T0" fmla="*/ 1 w 1"/>
                <a:gd name="T1" fmla="*/ 46 h 46"/>
                <a:gd name="T2" fmla="*/ 1 w 1"/>
                <a:gd name="T3" fmla="*/ 43 h 46"/>
                <a:gd name="T4" fmla="*/ 1 w 1"/>
                <a:gd name="T5" fmla="*/ 40 h 46"/>
                <a:gd name="T6" fmla="*/ 1 w 1"/>
                <a:gd name="T7" fmla="*/ 37 h 46"/>
                <a:gd name="T8" fmla="*/ 1 w 1"/>
                <a:gd name="T9" fmla="*/ 34 h 46"/>
                <a:gd name="T10" fmla="*/ 1 w 1"/>
                <a:gd name="T11" fmla="*/ 31 h 46"/>
                <a:gd name="T12" fmla="*/ 0 w 1"/>
                <a:gd name="T13" fmla="*/ 28 h 46"/>
                <a:gd name="T14" fmla="*/ 0 w 1"/>
                <a:gd name="T15" fmla="*/ 24 h 46"/>
                <a:gd name="T16" fmla="*/ 0 w 1"/>
                <a:gd name="T17" fmla="*/ 20 h 46"/>
                <a:gd name="T18" fmla="*/ 0 w 1"/>
                <a:gd name="T19" fmla="*/ 16 h 46"/>
                <a:gd name="T20" fmla="*/ 0 w 1"/>
                <a:gd name="T21" fmla="*/ 12 h 46"/>
                <a:gd name="T22" fmla="*/ 0 w 1"/>
                <a:gd name="T23" fmla="*/ 7 h 46"/>
                <a:gd name="T24" fmla="*/ 0 w 1"/>
                <a:gd name="T25" fmla="*/ 5 h 46"/>
                <a:gd name="T26" fmla="*/ 0 w 1"/>
                <a:gd name="T27" fmla="*/ 2 h 46"/>
                <a:gd name="T28" fmla="*/ 0 w 1"/>
                <a:gd name="T2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" h="46">
                  <a:moveTo>
                    <a:pt x="1" y="46"/>
                  </a:moveTo>
                  <a:lnTo>
                    <a:pt x="1" y="43"/>
                  </a:lnTo>
                  <a:lnTo>
                    <a:pt x="1" y="40"/>
                  </a:lnTo>
                  <a:lnTo>
                    <a:pt x="1" y="37"/>
                  </a:lnTo>
                  <a:lnTo>
                    <a:pt x="1" y="34"/>
                  </a:lnTo>
                  <a:lnTo>
                    <a:pt x="1" y="31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1" name="TextBox 350">
            <a:extLst>
              <a:ext uri="{FF2B5EF4-FFF2-40B4-BE49-F238E27FC236}">
                <a16:creationId xmlns:a16="http://schemas.microsoft.com/office/drawing/2014/main" id="{08DEAB7C-98D8-4E30-8F46-A6C25717D8BB}"/>
              </a:ext>
            </a:extLst>
          </p:cNvPr>
          <p:cNvSpPr txBox="1"/>
          <p:nvPr/>
        </p:nvSpPr>
        <p:spPr>
          <a:xfrm>
            <a:off x="8697204" y="2808200"/>
            <a:ext cx="2240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“decreasing” but Opens to the left</a:t>
            </a:r>
          </a:p>
        </p:txBody>
      </p:sp>
    </p:spTree>
    <p:extLst>
      <p:ext uri="{BB962C8B-B14F-4D97-AF65-F5344CB8AC3E}">
        <p14:creationId xmlns:p14="http://schemas.microsoft.com/office/powerpoint/2010/main" val="162235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173" grpId="0"/>
      <p:bldP spid="177" grpId="0"/>
      <p:bldP spid="178" grpId="0"/>
      <p:bldP spid="261" grpId="0"/>
      <p:bldP spid="264" grpId="0" animBg="1"/>
      <p:bldP spid="265" grpId="0"/>
      <p:bldP spid="3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A7EB2-8D0A-4A1E-B56D-20F2CBFFE7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200" y="274638"/>
            <a:ext cx="10236200" cy="588962"/>
          </a:xfrm>
        </p:spPr>
        <p:txBody>
          <a:bodyPr>
            <a:normAutofit/>
          </a:bodyPr>
          <a:lstStyle/>
          <a:p>
            <a:r>
              <a:rPr lang="en-US" sz="2600" dirty="0"/>
              <a:t>Steps for graphing a Logarithmic Function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B362795-70D6-40B3-A89B-E6247D0E996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28600" y="965200"/>
                <a:ext cx="11239500" cy="5537200"/>
              </a:xfrm>
            </p:spPr>
            <p:txBody>
              <a:bodyPr/>
              <a:lstStyle/>
              <a:p>
                <a:r>
                  <a:rPr lang="en-US" dirty="0"/>
                  <a:t>Step 1: Find the vertical asymptote by making the term “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” equal to zero.  Solve for “x”. Vertical Asymptote: </a:t>
                </a:r>
                <a14:m>
                  <m:oMath xmlns:m="http://schemas.openxmlformats.org/officeDocument/2006/math">
                    <m:r>
                      <a:rPr lang="en-US" sz="29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9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29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9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9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sz="29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endParaRPr lang="en-US" sz="2900" dirty="0"/>
              </a:p>
              <a:p>
                <a:r>
                  <a:rPr lang="en-US" dirty="0"/>
                  <a:t>Step 2: Keep “A” positive.  If “A” is negative, flip the base “B” to get rid of the negative sign</a:t>
                </a:r>
              </a:p>
              <a:p>
                <a:r>
                  <a:rPr lang="en-US" dirty="0"/>
                  <a:t>Step 3: Use “B” to determine if graph opens from Bottom to TOP [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&gt; 1</m:t>
                    </m:r>
                  </m:oMath>
                </a14:m>
                <a:r>
                  <a:rPr lang="en-US" dirty="0"/>
                  <a:t>] or  from Top to Bottom [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&lt; 1</m:t>
                    </m:r>
                  </m:oMath>
                </a14:m>
                <a:r>
                  <a:rPr lang="en-US" dirty="0"/>
                  <a:t>]</a:t>
                </a:r>
              </a:p>
              <a:p>
                <a:r>
                  <a:rPr lang="en-US" dirty="0"/>
                  <a:t>Step 3: Use “C” to determine which way the graph opens RIGHT [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&gt;0</m:t>
                    </m:r>
                  </m:oMath>
                </a14:m>
                <a:r>
                  <a:rPr lang="en-US" dirty="0"/>
                  <a:t>] or </a:t>
                </a:r>
                <a:r>
                  <a:rPr lang="en-US" dirty="0" err="1"/>
                  <a:t>LeFT</a:t>
                </a:r>
                <a:r>
                  <a:rPr lang="en-US" dirty="0"/>
                  <a:t> [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&lt; 0</m:t>
                    </m:r>
                  </m:oMath>
                </a14:m>
                <a:r>
                  <a:rPr lang="en-US" dirty="0"/>
                  <a:t>]</a:t>
                </a:r>
              </a:p>
              <a:p>
                <a:r>
                  <a:rPr lang="en-US" dirty="0"/>
                  <a:t>Make a TOV:  Pick some values for “x” such that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"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"</m:t>
                    </m:r>
                  </m:oMath>
                </a14:m>
                <a:r>
                  <a:rPr lang="en-US" dirty="0"/>
                  <a:t> will be equal to a  power of the base “B”.  This will make it easier to solve for “y”</a:t>
                </a:r>
              </a:p>
              <a:p>
                <a:r>
                  <a:rPr lang="en-US" dirty="0"/>
                  <a:t>Plot several point and then connect the dots!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B362795-70D6-40B3-A89B-E6247D0E99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28600" y="965200"/>
                <a:ext cx="11239500" cy="5537200"/>
              </a:xfrm>
              <a:blipFill>
                <a:blip r:embed="rId2"/>
                <a:stretch>
                  <a:fillRect l="-271" t="-880" r="-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18">
            <a:extLst>
              <a:ext uri="{FF2B5EF4-FFF2-40B4-BE49-F238E27FC236}">
                <a16:creationId xmlns:a16="http://schemas.microsoft.com/office/drawing/2014/main" id="{7CEF8C2F-60C4-4F39-A322-D19F47CD2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93868"/>
              </p:ext>
            </p:extLst>
          </p:nvPr>
        </p:nvGraphicFramePr>
        <p:xfrm>
          <a:off x="8000272" y="329652"/>
          <a:ext cx="34845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4" name="Object 118">
                        <a:extLst>
                          <a:ext uri="{FF2B5EF4-FFF2-40B4-BE49-F238E27FC236}">
                            <a16:creationId xmlns:a16="http://schemas.microsoft.com/office/drawing/2014/main" id="{7CEF8C2F-60C4-4F39-A322-D19F47CD2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272" y="329652"/>
                        <a:ext cx="34845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4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A27F09-8B32-4AAB-BC60-298144FB7A3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7500" y="152400"/>
            <a:ext cx="11633200" cy="14351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: Given each function, state the values of “A”, “B”, “C”, “D” and “E”.  </a:t>
            </a:r>
          </a:p>
          <a:p>
            <a:pPr marL="0" indent="0">
              <a:buNone/>
            </a:pPr>
            <a:r>
              <a:rPr lang="en-US" dirty="0"/>
              <a:t>ii) Indicate which way the graph opens, UP, DOWN, LEFT, or RIGHT.  |</a:t>
            </a:r>
          </a:p>
          <a:p>
            <a:pPr marL="0" indent="0">
              <a:buNone/>
            </a:pPr>
            <a:r>
              <a:rPr lang="en-US" dirty="0"/>
              <a:t>iii) Find the equation of the Vertical Asymptote, “X” intercept, and “Y” intercept.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AC2D75-6789-4A0F-8444-6E50D2FEF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25085"/>
              </p:ext>
            </p:extLst>
          </p:nvPr>
        </p:nvGraphicFramePr>
        <p:xfrm>
          <a:off x="263525" y="1558925"/>
          <a:ext cx="3630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253800" progId="Equation.DSMT4">
                  <p:embed/>
                </p:oleObj>
              </mc:Choice>
              <mc:Fallback>
                <p:oleObj name="Equation" r:id="rId3" imgW="1536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AC2D75-6789-4A0F-8444-6E50D2FEF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1558925"/>
                        <a:ext cx="363061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18E06C-D84D-4F00-92EB-6F223EA22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426649"/>
              </p:ext>
            </p:extLst>
          </p:nvPr>
        </p:nvGraphicFramePr>
        <p:xfrm>
          <a:off x="263525" y="4606925"/>
          <a:ext cx="414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253800" progId="Equation.DSMT4">
                  <p:embed/>
                </p:oleObj>
              </mc:Choice>
              <mc:Fallback>
                <p:oleObj name="Equation" r:id="rId5" imgW="1752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18E06C-D84D-4F00-92EB-6F223EA22B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525" y="4606925"/>
                        <a:ext cx="41402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63">
            <a:extLst>
              <a:ext uri="{FF2B5EF4-FFF2-40B4-BE49-F238E27FC236}">
                <a16:creationId xmlns:a16="http://schemas.microsoft.com/office/drawing/2014/main" id="{9926B0C0-0CD4-4917-B9AD-350DF2741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4" y="2127251"/>
            <a:ext cx="466794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A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B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C:</a:t>
            </a:r>
            <a:b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D:</a:t>
            </a:r>
            <a:b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 dirty="0">
                <a:solidFill>
                  <a:srgbClr val="FF0000"/>
                </a:solidFill>
                <a:latin typeface="Arial" panose="020B0604020202020204" pitchFamily="34" charset="0"/>
              </a:rPr>
              <a:t>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63">
                <a:extLst>
                  <a:ext uri="{FF2B5EF4-FFF2-40B4-BE49-F238E27FC236}">
                    <a16:creationId xmlns:a16="http://schemas.microsoft.com/office/drawing/2014/main" id="{8D8F0775-01B1-4F34-9847-EDA33C3515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414" y="2101851"/>
                <a:ext cx="70705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163">
                <a:extLst>
                  <a:ext uri="{FF2B5EF4-FFF2-40B4-BE49-F238E27FC236}">
                    <a16:creationId xmlns:a16="http://schemas.microsoft.com/office/drawing/2014/main" id="{8D8F0775-01B1-4F34-9847-EDA33C351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414" y="2101851"/>
                <a:ext cx="707053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63">
                <a:extLst>
                  <a:ext uri="{FF2B5EF4-FFF2-40B4-BE49-F238E27FC236}">
                    <a16:creationId xmlns:a16="http://schemas.microsoft.com/office/drawing/2014/main" id="{5D402BE3-0AF0-4743-9CAA-1356D0D2D6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414" y="2444751"/>
                <a:ext cx="92025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.8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163">
                <a:extLst>
                  <a:ext uri="{FF2B5EF4-FFF2-40B4-BE49-F238E27FC236}">
                    <a16:creationId xmlns:a16="http://schemas.microsoft.com/office/drawing/2014/main" id="{5D402BE3-0AF0-4743-9CAA-1356D0D2D6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414" y="2444751"/>
                <a:ext cx="920252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63">
                <a:extLst>
                  <a:ext uri="{FF2B5EF4-FFF2-40B4-BE49-F238E27FC236}">
                    <a16:creationId xmlns:a16="http://schemas.microsoft.com/office/drawing/2014/main" id="{98F1F62E-C837-44C5-A70C-EFFB6647D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414" y="2787651"/>
                <a:ext cx="70705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163">
                <a:extLst>
                  <a:ext uri="{FF2B5EF4-FFF2-40B4-BE49-F238E27FC236}">
                    <a16:creationId xmlns:a16="http://schemas.microsoft.com/office/drawing/2014/main" id="{98F1F62E-C837-44C5-A70C-EFFB6647D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414" y="2787651"/>
                <a:ext cx="707053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63">
                <a:extLst>
                  <a:ext uri="{FF2B5EF4-FFF2-40B4-BE49-F238E27FC236}">
                    <a16:creationId xmlns:a16="http://schemas.microsoft.com/office/drawing/2014/main" id="{72F7AA02-63DB-4504-B6B8-8E8B031F2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414" y="3155951"/>
                <a:ext cx="72628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163">
                <a:extLst>
                  <a:ext uri="{FF2B5EF4-FFF2-40B4-BE49-F238E27FC236}">
                    <a16:creationId xmlns:a16="http://schemas.microsoft.com/office/drawing/2014/main" id="{72F7AA02-63DB-4504-B6B8-8E8B031F2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414" y="3155951"/>
                <a:ext cx="726289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63">
                <a:extLst>
                  <a:ext uri="{FF2B5EF4-FFF2-40B4-BE49-F238E27FC236}">
                    <a16:creationId xmlns:a16="http://schemas.microsoft.com/office/drawing/2014/main" id="{8BE40538-51E4-4D50-A436-DA786036D0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114" y="3473451"/>
                <a:ext cx="70705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altLang="en-US" sz="2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63">
                <a:extLst>
                  <a:ext uri="{FF2B5EF4-FFF2-40B4-BE49-F238E27FC236}">
                    <a16:creationId xmlns:a16="http://schemas.microsoft.com/office/drawing/2014/main" id="{8BE40538-51E4-4D50-A436-DA786036D0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114" y="3473451"/>
                <a:ext cx="707053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63">
                <a:extLst>
                  <a:ext uri="{FF2B5EF4-FFF2-40B4-BE49-F238E27FC236}">
                    <a16:creationId xmlns:a16="http://schemas.microsoft.com/office/drawing/2014/main" id="{78818820-E116-4B06-8A51-24586557C7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5814" y="2178051"/>
                <a:ext cx="4992457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𝑖𝑡h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0&lt;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CA" altLang="en-US" sz="22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the graph opens down</a:t>
                </a:r>
              </a:p>
            </p:txBody>
          </p:sp>
        </mc:Choice>
        <mc:Fallback xmlns="">
          <p:sp>
            <p:nvSpPr>
              <p:cNvPr id="12" name="TextBox 163">
                <a:extLst>
                  <a:ext uri="{FF2B5EF4-FFF2-40B4-BE49-F238E27FC236}">
                    <a16:creationId xmlns:a16="http://schemas.microsoft.com/office/drawing/2014/main" id="{78818820-E116-4B06-8A51-24586557C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5814" y="2178051"/>
                <a:ext cx="4992457" cy="430887"/>
              </a:xfrm>
              <a:prstGeom prst="rect">
                <a:avLst/>
              </a:prstGeom>
              <a:blipFill>
                <a:blip r:embed="rId13"/>
                <a:stretch>
                  <a:fillRect l="-122" t="-7042" r="-733" b="-29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63">
                <a:extLst>
                  <a:ext uri="{FF2B5EF4-FFF2-40B4-BE49-F238E27FC236}">
                    <a16:creationId xmlns:a16="http://schemas.microsoft.com/office/drawing/2014/main" id="{A27D3ED8-180C-48C1-BD9B-8F95041A71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5814" y="2622551"/>
                <a:ext cx="511627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𝑖𝑡h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0&lt;</m:t>
                    </m:r>
                    <m:r>
                      <a:rPr lang="en-US" alt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CA" altLang="en-US" sz="22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the graph opens to the right</a:t>
                </a:r>
              </a:p>
            </p:txBody>
          </p:sp>
        </mc:Choice>
        <mc:Fallback xmlns="">
          <p:sp>
            <p:nvSpPr>
              <p:cNvPr id="13" name="TextBox 163">
                <a:extLst>
                  <a:ext uri="{FF2B5EF4-FFF2-40B4-BE49-F238E27FC236}">
                    <a16:creationId xmlns:a16="http://schemas.microsoft.com/office/drawing/2014/main" id="{A27D3ED8-180C-48C1-BD9B-8F95041A7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5814" y="2622551"/>
                <a:ext cx="5116272" cy="430887"/>
              </a:xfrm>
              <a:prstGeom prst="rect">
                <a:avLst/>
              </a:prstGeom>
              <a:blipFill>
                <a:blip r:embed="rId14"/>
                <a:stretch>
                  <a:fillRect l="-119" t="-8451" r="-595" b="-29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63">
                <a:extLst>
                  <a:ext uri="{FF2B5EF4-FFF2-40B4-BE49-F238E27FC236}">
                    <a16:creationId xmlns:a16="http://schemas.microsoft.com/office/drawing/2014/main" id="{75067659-013A-4DAA-B9D3-444A64D2B5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1514" y="3168651"/>
                <a:ext cx="273902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𝑒𝑟𝑡𝑖𝑐𝑎𝑙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𝑠𝑦𝑚𝑝𝑡𝑜𝑡𝑒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63">
                <a:extLst>
                  <a:ext uri="{FF2B5EF4-FFF2-40B4-BE49-F238E27FC236}">
                    <a16:creationId xmlns:a16="http://schemas.microsoft.com/office/drawing/2014/main" id="{75067659-013A-4DAA-B9D3-444A64D2B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1514" y="3168651"/>
                <a:ext cx="2739020" cy="430887"/>
              </a:xfrm>
              <a:prstGeom prst="rect">
                <a:avLst/>
              </a:prstGeom>
              <a:blipFill>
                <a:blip r:embed="rId15"/>
                <a:stretch>
                  <a:fillRect b="-1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3CFB3DD-C707-4CD3-BC1E-70E6A6D07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88344"/>
              </p:ext>
            </p:extLst>
          </p:nvPr>
        </p:nvGraphicFramePr>
        <p:xfrm>
          <a:off x="4924425" y="3197225"/>
          <a:ext cx="1471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177480" progId="Equation.DSMT4">
                  <p:embed/>
                </p:oleObj>
              </mc:Choice>
              <mc:Fallback>
                <p:oleObj name="Equation" r:id="rId16" imgW="6220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3CFB3DD-C707-4CD3-BC1E-70E6A6D07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24425" y="3197225"/>
                        <a:ext cx="14716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53E128B-0E95-47A2-A9F4-22C8658B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59097"/>
              </p:ext>
            </p:extLst>
          </p:nvPr>
        </p:nvGraphicFramePr>
        <p:xfrm>
          <a:off x="5545138" y="3733800"/>
          <a:ext cx="8112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28600" progId="Equation.DSMT4">
                  <p:embed/>
                </p:oleObj>
              </mc:Choice>
              <mc:Fallback>
                <p:oleObj name="Equation" r:id="rId18" imgW="3427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53E128B-0E95-47A2-A9F4-22C8658B73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45138" y="3733800"/>
                        <a:ext cx="8112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3">
                <a:extLst>
                  <a:ext uri="{FF2B5EF4-FFF2-40B4-BE49-F238E27FC236}">
                    <a16:creationId xmlns:a16="http://schemas.microsoft.com/office/drawing/2014/main" id="{F384B39C-A41C-48F1-9AE6-5D48139516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56514" y="1543051"/>
                <a:ext cx="228928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  (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3">
                <a:extLst>
                  <a:ext uri="{FF2B5EF4-FFF2-40B4-BE49-F238E27FC236}">
                    <a16:creationId xmlns:a16="http://schemas.microsoft.com/office/drawing/2014/main" id="{F384B39C-A41C-48F1-9AE6-5D4813951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6514" y="1543051"/>
                <a:ext cx="2289280" cy="430887"/>
              </a:xfrm>
              <a:prstGeom prst="rect">
                <a:avLst/>
              </a:prstGeom>
              <a:blipFill>
                <a:blip r:embed="rId20"/>
                <a:stretch>
                  <a:fillRect b="-183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2A9D7FD-4B38-4D70-B2F0-25DB7D72A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44182"/>
              </p:ext>
            </p:extLst>
          </p:nvPr>
        </p:nvGraphicFramePr>
        <p:xfrm>
          <a:off x="7789863" y="1990725"/>
          <a:ext cx="3540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98320" imgH="253800" progId="Equation.DSMT4">
                  <p:embed/>
                </p:oleObj>
              </mc:Choice>
              <mc:Fallback>
                <p:oleObj name="Equation" r:id="rId21" imgW="149832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2A9D7FD-4B38-4D70-B2F0-25DB7D72A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89863" y="1990725"/>
                        <a:ext cx="35401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483AC48-F83A-4E40-AA86-4989B6CB8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16880"/>
              </p:ext>
            </p:extLst>
          </p:nvPr>
        </p:nvGraphicFramePr>
        <p:xfrm>
          <a:off x="7758113" y="2536825"/>
          <a:ext cx="2790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80800" imgH="253800" progId="Equation.DSMT4">
                  <p:embed/>
                </p:oleObj>
              </mc:Choice>
              <mc:Fallback>
                <p:oleObj name="Equation" r:id="rId23" imgW="118080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483AC48-F83A-4E40-AA86-4989B6CB8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58113" y="2536825"/>
                        <a:ext cx="27908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63">
                <a:extLst>
                  <a:ext uri="{FF2B5EF4-FFF2-40B4-BE49-F238E27FC236}">
                    <a16:creationId xmlns:a16="http://schemas.microsoft.com/office/drawing/2014/main" id="{93024D55-D4DE-47FB-B80E-D3114F242E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18414" y="3155951"/>
                <a:ext cx="238187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𝑁𝑜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𝑒𝑟𝑐𝑒𝑝𝑡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163">
                <a:extLst>
                  <a:ext uri="{FF2B5EF4-FFF2-40B4-BE49-F238E27FC236}">
                    <a16:creationId xmlns:a16="http://schemas.microsoft.com/office/drawing/2014/main" id="{93024D55-D4DE-47FB-B80E-D3114F242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8414" y="3155951"/>
                <a:ext cx="2381870" cy="430887"/>
              </a:xfrm>
              <a:prstGeom prst="rect">
                <a:avLst/>
              </a:prstGeom>
              <a:blipFill>
                <a:blip r:embed="rId25"/>
                <a:stretch>
                  <a:fillRect b="-1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63">
                <a:extLst>
                  <a:ext uri="{FF2B5EF4-FFF2-40B4-BE49-F238E27FC236}">
                    <a16:creationId xmlns:a16="http://schemas.microsoft.com/office/drawing/2014/main" id="{669C01A4-D734-433D-8174-26CB79CD76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56514" y="3740151"/>
                <a:ext cx="231858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𝑡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  (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en-CA" altLang="en-US" sz="22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163">
                <a:extLst>
                  <a:ext uri="{FF2B5EF4-FFF2-40B4-BE49-F238E27FC236}">
                    <a16:creationId xmlns:a16="http://schemas.microsoft.com/office/drawing/2014/main" id="{669C01A4-D734-433D-8174-26CB79CD76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6514" y="3740151"/>
                <a:ext cx="2318583" cy="430887"/>
              </a:xfrm>
              <a:prstGeom prst="rect">
                <a:avLst/>
              </a:prstGeom>
              <a:blipFill>
                <a:blip r:embed="rId26"/>
                <a:stretch>
                  <a:fillRect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0CD5B7B-9C0E-42B3-9DED-D888F0665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76888"/>
              </p:ext>
            </p:extLst>
          </p:nvPr>
        </p:nvGraphicFramePr>
        <p:xfrm>
          <a:off x="7675563" y="4187825"/>
          <a:ext cx="32099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58640" imgH="253800" progId="Equation.DSMT4">
                  <p:embed/>
                </p:oleObj>
              </mc:Choice>
              <mc:Fallback>
                <p:oleObj name="Equation" r:id="rId27" imgW="13586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0CD5B7B-9C0E-42B3-9DED-D888F0665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75563" y="4187825"/>
                        <a:ext cx="32099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2362CD4-2EDA-41C1-8F99-9DFB991DB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85187"/>
              </p:ext>
            </p:extLst>
          </p:nvPr>
        </p:nvGraphicFramePr>
        <p:xfrm>
          <a:off x="7616825" y="4784725"/>
          <a:ext cx="26400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17440" imgH="253800" progId="Equation.DSMT4">
                  <p:embed/>
                </p:oleObj>
              </mc:Choice>
              <mc:Fallback>
                <p:oleObj name="Equation" r:id="rId29" imgW="111744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2362CD4-2EDA-41C1-8F99-9DFB991DBD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16825" y="4784725"/>
                        <a:ext cx="264001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C8FEEB8-A7F7-47AD-AC62-1E194F47C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91919"/>
              </p:ext>
            </p:extLst>
          </p:nvPr>
        </p:nvGraphicFramePr>
        <p:xfrm>
          <a:off x="7461250" y="5422900"/>
          <a:ext cx="16811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1000" imgH="228600" progId="Equation.DSMT4">
                  <p:embed/>
                </p:oleObj>
              </mc:Choice>
              <mc:Fallback>
                <p:oleObj name="Equation" r:id="rId31" imgW="7110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C8FEEB8-A7F7-47AD-AC62-1E194F47C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61250" y="5422900"/>
                        <a:ext cx="1681163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DB43B8D-9357-4E3D-80FC-01A79FF73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98532"/>
              </p:ext>
            </p:extLst>
          </p:nvPr>
        </p:nvGraphicFramePr>
        <p:xfrm>
          <a:off x="6653213" y="6067425"/>
          <a:ext cx="18002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61760" imgH="177480" progId="Equation.DSMT4">
                  <p:embed/>
                </p:oleObj>
              </mc:Choice>
              <mc:Fallback>
                <p:oleObj name="Equation" r:id="rId33" imgW="76176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DB43B8D-9357-4E3D-80FC-01A79FF73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53213" y="6067425"/>
                        <a:ext cx="18002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A1791FD-C034-407D-B600-307D66787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39654"/>
              </p:ext>
            </p:extLst>
          </p:nvPr>
        </p:nvGraphicFramePr>
        <p:xfrm>
          <a:off x="8899525" y="6040438"/>
          <a:ext cx="18303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74360" imgH="253800" progId="Equation.DSMT4">
                  <p:embed/>
                </p:oleObj>
              </mc:Choice>
              <mc:Fallback>
                <p:oleObj name="Equation" r:id="rId35" imgW="77436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A1791FD-C034-407D-B600-307D66787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899525" y="6040438"/>
                        <a:ext cx="1830388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43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7" grpId="0"/>
      <p:bldP spid="23" grpId="0"/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SLIDE_COUNT" val="11"/>
  <p:tag name="ISPRING_ULTRA_SCORM_DURATION" val="3600"/>
  <p:tag name="ISPRING_ULTRA_SCORM_QUIZ_NUMBER" val="0"/>
  <p:tag name="GENSWF_OUTPUT_FILE_NAME" val="m12pc210"/>
  <p:tag name="ISPRING_RESOURCE_PATHS_HASH" val="8ce696e9412443ecc57c32ed4796326ae4778a"/>
  <p:tag name="ISPRING_RESOURCE_PATHS_HASH_2" val="fbdbfcbde9bc9a067cbd74fd0d330ada83da0"/>
  <p:tag name="ISPRING_ULTRA_SCORM_COURSE_ID" val="79C83E4B-F567-4B6A-AE6C-CCEAFAF53E48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2"/>
  <p:tag name="ISPRING_PRESENTATION_TITLE" val="Sect 2.10 Logarithmic Function. ppt"/>
  <p:tag name="ISPRING_RESOURCE_PATHS_HASH_PRESENTER" val="e5b0d0cd193bc6e6988e69e501be6af53ffa67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CA882F2D-D185-4472-8B33-F7D56450433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C66B077-C41B-40A9-B046-F047B8AA300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716BA2E-0104-422A-BE35-8A74D181D992}">
  <ds:schemaRefs>
    <ds:schemaRef ds:uri="http://purl.org/dc/elements/1.1/"/>
    <ds:schemaRef ds:uri="http://schemas.microsoft.com/office/2006/metadata/properties"/>
    <ds:schemaRef ds:uri="0592969b-b9e0-4bc7-baa3-fba5b5725717"/>
    <ds:schemaRef ds:uri="http://schemas.microsoft.com/office/2006/documentManagement/types"/>
    <ds:schemaRef ds:uri="http://purl.org/dc/terms/"/>
    <ds:schemaRef ds:uri="d00fb86e-a52e-4f2f-9300-62c8872f8705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20</TotalTime>
  <Words>1776</Words>
  <Application>Microsoft Office PowerPoint</Application>
  <PresentationFormat>Widescreen</PresentationFormat>
  <Paragraphs>457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. 7.6 Graphing Logarithmic Functions with Transformations</vt:lpstr>
      <vt:lpstr>Graphs of Logarithmic Functions:</vt:lpstr>
      <vt:lpstr>Logarithmic Functions are Inverses of Exponential Functions</vt:lpstr>
      <vt:lpstr>Inverse of Different Exponential Functions:</vt:lpstr>
      <vt:lpstr>How to Read a Logarithmic Function:</vt:lpstr>
      <vt:lpstr>Make it Simple:  Keep “A” positive</vt:lpstr>
      <vt:lpstr>General Graphs of Logs with Different Bases:</vt:lpstr>
      <vt:lpstr>Steps for graphing a Logarithmic Function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ch each Graph with the correct equation:</vt:lpstr>
      <vt:lpstr>PowerPoint Presentation</vt:lpstr>
      <vt:lpstr>Graphing Logarithmic functions: </vt:lpstr>
      <vt:lpstr>PowerPoint Presentation</vt:lpstr>
      <vt:lpstr>Ex: The following function is reflected over the y-axis. Which of the following will be the resulting equation?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2.10 Logarithmic Function. ppt</dc:title>
  <dc:creator>Danny Young</dc:creator>
  <cp:lastModifiedBy>Danny Young</cp:lastModifiedBy>
  <cp:revision>63</cp:revision>
  <dcterms:created xsi:type="dcterms:W3CDTF">2008-09-22T00:45:53Z</dcterms:created>
  <dcterms:modified xsi:type="dcterms:W3CDTF">2025-05-07T21:2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